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08" r:id="rId2"/>
    <p:sldId id="309" r:id="rId3"/>
    <p:sldId id="310" r:id="rId4"/>
    <p:sldId id="312" r:id="rId5"/>
    <p:sldId id="315" r:id="rId6"/>
    <p:sldId id="319" r:id="rId7"/>
    <p:sldId id="318" r:id="rId8"/>
    <p:sldId id="297" r:id="rId9"/>
    <p:sldId id="316" r:id="rId10"/>
    <p:sldId id="320" r:id="rId11"/>
    <p:sldId id="317" r:id="rId12"/>
    <p:sldId id="301" r:id="rId13"/>
    <p:sldId id="302" r:id="rId14"/>
    <p:sldId id="303" r:id="rId15"/>
    <p:sldId id="321" r:id="rId16"/>
  </p:sldIdLst>
  <p:sldSz cx="9144000" cy="6858000" type="screen4x3"/>
  <p:notesSz cx="6815138" cy="99456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CC0000"/>
    <a:srgbClr val="008000"/>
    <a:srgbClr val="FFFFCC"/>
    <a:srgbClr val="FF99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88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66722848-18A0-B249-D128-53CCF577919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EEA4F3B7-B372-11A8-66E8-7E938F62D56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F3B29E01-C85D-C6AB-B019-9E3C7B67EC0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8800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47464D4F-5981-65D8-DD1A-A2B510C0045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2388" y="9448800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BA3E18A3-28AC-4E89-A665-AB142B544B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1815E201-E032-CC06-6F34-190F75F9AC0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1D013EF0-E874-1B7A-A223-B7A094E5822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55E29DDD-2751-F5B9-940B-9E87F491F81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2338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8D8DBB71-7658-F7E7-A754-8120A2BEF64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4400"/>
            <a:ext cx="4999038" cy="447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76BE7134-A003-8B41-9EAD-4A023E8C621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800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265CF547-7657-CEB6-706F-8A52A1A5E7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8800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11CE2376-81D8-42F8-A7B4-8F9B50A5C3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95A218F-82BA-E8FB-AED5-DF4A4C7A28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95197AD-A9C3-ABD3-E57C-732AA093C7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512F0FC-11C9-07D4-4C8B-688E6DD1B2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0E11A3-B266-42F5-8A1A-4C7D76EB12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3468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2F2CB63-0BC1-E3E4-A59E-5F26B8C4CE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D3F1F5E-9EF3-158E-0CDC-16B65F22E7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B23ADA-E4B2-D7FD-F285-0F0C6D3371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DA3D4B-B3F8-48E4-A039-1849C1E254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6119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22A2619-EC19-509D-0494-06430A2DF2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DB888B2-27A9-AE83-622B-6472FE9647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67F9E9A-D62A-91F6-1D5D-14A4192A6F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767FB6-7B03-4A72-AE40-7889ADE794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63191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2920734-E15E-5EC3-8E95-5453459679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A918073-E769-EC92-BFE2-4F5854FDE6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F09000C-36D5-2B5B-C4B4-7880A9A4B1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C31F53-0177-4695-BD12-E20030519D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87077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80EBCCB-CFC5-2642-BB74-4A88AE0B3A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01D6B90-2666-627F-1F29-B93FEA6D59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134BB1F-0784-ACD7-7FA6-A38E403EBE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DF2846-815F-4B25-9A9B-5FFDA31D9A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97876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B96ED8D-3CC4-27C2-AC28-C10BE37846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CCE96CC-478B-A7A1-994F-AE7B47C320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1252861-35E0-DACA-CA7A-8AE69F3A14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DA93CB-54AC-4D4F-908B-166EFAB07A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90126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96A5D15-0406-89E0-EDDF-8DAF28FFC6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B88C8A-894E-6855-0D2F-63C480B715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8D5B13-7A34-EA2F-6570-AB7592E083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7BA0E2-E144-4D45-8F71-D15AFF2540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88932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C36CF00-BD0F-855C-214C-52AB6BABEB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6E8754D-A103-EDAD-70DC-F7DA33ECDA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D08875B-3618-B898-8F67-1B2BE415BD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8D7F65-BF79-4C33-B077-6A42A5FBC6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14798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4AB8B16-4501-BA4A-7637-4AD9A2CF37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E44EB5A-478C-923E-5B87-43BD9A8C1A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DCC8BB0-9AC3-6F09-4A32-899F515A5A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37E07-4143-4DD8-8D02-15AA38A3B8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26715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009A3C1-D5E2-BE2A-AD5B-D298099C70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E4EC428-4B52-9FC0-F1B5-69D6F97B22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3795731-D19D-30A6-79FB-2485B554E6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DA9830-C98D-4917-A489-BFA75ED713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17970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38076BD-4A0A-A60D-2118-18B9FC9D2D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64095FA-0D8A-87E0-5398-0A9C8147BA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2B2BFED-0EC2-9090-7FA7-E96E163ECA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64F6C-9173-4CEE-B45B-59F0666703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29563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405F15F-129A-4479-0F75-2EEBD3C130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9BE02-69F0-DD02-AC0E-9C12EE127F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EC0D4F3-ECF8-2275-DE7A-D43CBFE5C8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BA9AC3-7740-4BF0-9166-DE5C5C37CD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5712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1BDFA62-50DC-6252-7F69-AC3CECDAF8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207BD4-98C3-44B7-11DF-96875D0416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5993E4-8007-A07F-6A37-D1F638206D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0A1E0A-5167-4BA4-B4DD-78D0F8D8F5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69203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709143F-A682-CF3A-8135-8FC7D13268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D49A205-8F28-A963-51A2-B1D3C18252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FCD8265-CA9C-5C96-6778-500262EFB85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34B5132-9747-C661-9226-CA799CD098C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D48FC06-367E-67DE-93AB-7B6EF16297B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8E7A3E1-2D2C-4765-8BB2-B0DDD27AD1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emf"/><Relationship Id="rId18" Type="http://schemas.openxmlformats.org/officeDocument/2006/relationships/oleObject" Target="../embeddings/oleObject7.bin"/><Relationship Id="rId3" Type="http://schemas.openxmlformats.org/officeDocument/2006/relationships/audio" Target="../media/audio2.wav"/><Relationship Id="rId21" Type="http://schemas.openxmlformats.org/officeDocument/2006/relationships/image" Target="../media/image9.emf"/><Relationship Id="rId7" Type="http://schemas.openxmlformats.org/officeDocument/2006/relationships/image" Target="../media/image2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7.e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emf"/><Relationship Id="rId5" Type="http://schemas.openxmlformats.org/officeDocument/2006/relationships/image" Target="../media/image1.wmf"/><Relationship Id="rId15" Type="http://schemas.openxmlformats.org/officeDocument/2006/relationships/image" Target="../media/image6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8.emf"/><Relationship Id="rId4" Type="http://schemas.openxmlformats.org/officeDocument/2006/relationships/audio" Target="../media/audio3.wav"/><Relationship Id="rId9" Type="http://schemas.openxmlformats.org/officeDocument/2006/relationships/image" Target="../media/image3.emf"/><Relationship Id="rId14" Type="http://schemas.openxmlformats.org/officeDocument/2006/relationships/oleObject" Target="../embeddings/oleObject5.bin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3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9" Type="http://schemas.openxmlformats.org/officeDocument/2006/relationships/oleObject" Target="../embeddings/oleObject86.bin"/><Relationship Id="rId21" Type="http://schemas.openxmlformats.org/officeDocument/2006/relationships/oleObject" Target="../embeddings/oleObject77.bin"/><Relationship Id="rId34" Type="http://schemas.openxmlformats.org/officeDocument/2006/relationships/image" Target="../media/image88.wmf"/><Relationship Id="rId42" Type="http://schemas.openxmlformats.org/officeDocument/2006/relationships/image" Target="../media/image92.wmf"/><Relationship Id="rId47" Type="http://schemas.openxmlformats.org/officeDocument/2006/relationships/image" Target="../media/image94.wmf"/><Relationship Id="rId7" Type="http://schemas.openxmlformats.org/officeDocument/2006/relationships/audio" Target="../media/audio3.wav"/><Relationship Id="rId2" Type="http://schemas.openxmlformats.org/officeDocument/2006/relationships/audio" Target="../media/audio1.wav"/><Relationship Id="rId16" Type="http://schemas.openxmlformats.org/officeDocument/2006/relationships/image" Target="../media/image79.wmf"/><Relationship Id="rId29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10.wav"/><Relationship Id="rId11" Type="http://schemas.openxmlformats.org/officeDocument/2006/relationships/image" Target="../media/image76.wmf"/><Relationship Id="rId24" Type="http://schemas.openxmlformats.org/officeDocument/2006/relationships/image" Target="../media/image83.wmf"/><Relationship Id="rId32" Type="http://schemas.openxmlformats.org/officeDocument/2006/relationships/image" Target="../media/image87.wmf"/><Relationship Id="rId37" Type="http://schemas.openxmlformats.org/officeDocument/2006/relationships/oleObject" Target="../embeddings/oleObject85.bin"/><Relationship Id="rId40" Type="http://schemas.openxmlformats.org/officeDocument/2006/relationships/image" Target="../media/image91.wmf"/><Relationship Id="rId45" Type="http://schemas.openxmlformats.org/officeDocument/2006/relationships/image" Target="../media/image61.jpeg"/><Relationship Id="rId5" Type="http://schemas.openxmlformats.org/officeDocument/2006/relationships/audio" Target="../media/audio4.wav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85.wmf"/><Relationship Id="rId36" Type="http://schemas.openxmlformats.org/officeDocument/2006/relationships/image" Target="../media/image89.wmf"/><Relationship Id="rId10" Type="http://schemas.openxmlformats.org/officeDocument/2006/relationships/oleObject" Target="../embeddings/oleObject72.bin"/><Relationship Id="rId19" Type="http://schemas.openxmlformats.org/officeDocument/2006/relationships/oleObject" Target="../embeddings/oleObject76.bin"/><Relationship Id="rId31" Type="http://schemas.openxmlformats.org/officeDocument/2006/relationships/oleObject" Target="../embeddings/oleObject82.bin"/><Relationship Id="rId44" Type="http://schemas.openxmlformats.org/officeDocument/2006/relationships/image" Target="../media/image93.wmf"/><Relationship Id="rId4" Type="http://schemas.openxmlformats.org/officeDocument/2006/relationships/audio" Target="../media/audio6.wav"/><Relationship Id="rId9" Type="http://schemas.openxmlformats.org/officeDocument/2006/relationships/image" Target="../media/image75.wmf"/><Relationship Id="rId14" Type="http://schemas.openxmlformats.org/officeDocument/2006/relationships/image" Target="../media/image78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86.wmf"/><Relationship Id="rId35" Type="http://schemas.openxmlformats.org/officeDocument/2006/relationships/oleObject" Target="../embeddings/oleObject84.bin"/><Relationship Id="rId43" Type="http://schemas.openxmlformats.org/officeDocument/2006/relationships/oleObject" Target="../embeddings/oleObject88.bin"/><Relationship Id="rId8" Type="http://schemas.openxmlformats.org/officeDocument/2006/relationships/audio" Target="../media/audio5.wav"/><Relationship Id="rId3" Type="http://schemas.openxmlformats.org/officeDocument/2006/relationships/audio" Target="../media/audio9.wav"/><Relationship Id="rId12" Type="http://schemas.openxmlformats.org/officeDocument/2006/relationships/image" Target="../media/image77.jpeg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33" Type="http://schemas.openxmlformats.org/officeDocument/2006/relationships/oleObject" Target="../embeddings/oleObject83.bin"/><Relationship Id="rId38" Type="http://schemas.openxmlformats.org/officeDocument/2006/relationships/image" Target="../media/image90.wmf"/><Relationship Id="rId46" Type="http://schemas.openxmlformats.org/officeDocument/2006/relationships/oleObject" Target="../embeddings/oleObject89.bin"/><Relationship Id="rId20" Type="http://schemas.openxmlformats.org/officeDocument/2006/relationships/image" Target="../media/image81.wmf"/><Relationship Id="rId41" Type="http://schemas.openxmlformats.org/officeDocument/2006/relationships/oleObject" Target="../embeddings/oleObject8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image" Target="../media/image61.jpeg"/><Relationship Id="rId18" Type="http://schemas.openxmlformats.org/officeDocument/2006/relationships/oleObject" Target="../embeddings/oleObject96.bin"/><Relationship Id="rId3" Type="http://schemas.openxmlformats.org/officeDocument/2006/relationships/audio" Target="../media/audio1.wav"/><Relationship Id="rId21" Type="http://schemas.openxmlformats.org/officeDocument/2006/relationships/image" Target="../media/image102.wmf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8.emf"/><Relationship Id="rId17" Type="http://schemas.openxmlformats.org/officeDocument/2006/relationships/image" Target="../media/image100.wmf"/><Relationship Id="rId2" Type="http://schemas.openxmlformats.org/officeDocument/2006/relationships/audio" Target="../media/audio5.wav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e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image" Target="../media/image99.wmf"/><Relationship Id="rId10" Type="http://schemas.openxmlformats.org/officeDocument/2006/relationships/image" Target="../media/image97.emf"/><Relationship Id="rId19" Type="http://schemas.openxmlformats.org/officeDocument/2006/relationships/image" Target="../media/image101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92.bin"/><Relationship Id="rId14" Type="http://schemas.openxmlformats.org/officeDocument/2006/relationships/oleObject" Target="../embeddings/oleObject9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3.wav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1.bin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" Type="http://schemas.openxmlformats.org/officeDocument/2006/relationships/audio" Target="../media/audio1.wav"/><Relationship Id="rId21" Type="http://schemas.openxmlformats.org/officeDocument/2006/relationships/image" Target="../media/image109.wmf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5.wmf"/><Relationship Id="rId17" Type="http://schemas.openxmlformats.org/officeDocument/2006/relationships/image" Target="../media/image61.jpeg"/><Relationship Id="rId25" Type="http://schemas.openxmlformats.org/officeDocument/2006/relationships/image" Target="../media/image111.wmf"/><Relationship Id="rId2" Type="http://schemas.openxmlformats.org/officeDocument/2006/relationships/audio" Target="../media/audio9.wav"/><Relationship Id="rId16" Type="http://schemas.openxmlformats.org/officeDocument/2006/relationships/image" Target="../media/image107.wmf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113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100.bin"/><Relationship Id="rId24" Type="http://schemas.openxmlformats.org/officeDocument/2006/relationships/oleObject" Target="../embeddings/oleObject106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102.bin"/><Relationship Id="rId23" Type="http://schemas.openxmlformats.org/officeDocument/2006/relationships/image" Target="../media/image110.wmf"/><Relationship Id="rId28" Type="http://schemas.openxmlformats.org/officeDocument/2006/relationships/oleObject" Target="../embeddings/oleObject108.bin"/><Relationship Id="rId10" Type="http://schemas.openxmlformats.org/officeDocument/2006/relationships/image" Target="../media/image104.wmf"/><Relationship Id="rId19" Type="http://schemas.openxmlformats.org/officeDocument/2006/relationships/image" Target="../media/image108.wmf"/><Relationship Id="rId31" Type="http://schemas.openxmlformats.org/officeDocument/2006/relationships/image" Target="../media/image114.w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6.wmf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112.wmf"/><Relationship Id="rId30" Type="http://schemas.openxmlformats.org/officeDocument/2006/relationships/oleObject" Target="../embeddings/oleObject10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7.wmf"/><Relationship Id="rId3" Type="http://schemas.openxmlformats.org/officeDocument/2006/relationships/audio" Target="../media/audio9.wav"/><Relationship Id="rId7" Type="http://schemas.openxmlformats.org/officeDocument/2006/relationships/image" Target="../media/image61.jpeg"/><Relationship Id="rId12" Type="http://schemas.openxmlformats.org/officeDocument/2006/relationships/oleObject" Target="../embeddings/oleObject112.bin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6.wav"/><Relationship Id="rId11" Type="http://schemas.openxmlformats.org/officeDocument/2006/relationships/image" Target="../media/image116.wmf"/><Relationship Id="rId5" Type="http://schemas.openxmlformats.org/officeDocument/2006/relationships/audio" Target="../media/audio4.wav"/><Relationship Id="rId10" Type="http://schemas.openxmlformats.org/officeDocument/2006/relationships/oleObject" Target="../embeddings/oleObject111.bin"/><Relationship Id="rId4" Type="http://schemas.openxmlformats.org/officeDocument/2006/relationships/audio" Target="../media/audio1.wav"/><Relationship Id="rId9" Type="http://schemas.openxmlformats.org/officeDocument/2006/relationships/image" Target="../media/image115.wmf"/><Relationship Id="rId14" Type="http://schemas.openxmlformats.org/officeDocument/2006/relationships/image" Target="../media/image11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emf"/><Relationship Id="rId3" Type="http://schemas.openxmlformats.org/officeDocument/2006/relationships/audio" Target="../media/audio4.wav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e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emf"/><Relationship Id="rId5" Type="http://schemas.openxmlformats.org/officeDocument/2006/relationships/audio" Target="../media/audio6.wav"/><Relationship Id="rId15" Type="http://schemas.openxmlformats.org/officeDocument/2006/relationships/image" Target="../media/image14.emf"/><Relationship Id="rId10" Type="http://schemas.openxmlformats.org/officeDocument/2006/relationships/oleObject" Target="../embeddings/oleObject11.bin"/><Relationship Id="rId4" Type="http://schemas.openxmlformats.org/officeDocument/2006/relationships/audio" Target="../media/audio5.wav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emf"/><Relationship Id="rId26" Type="http://schemas.openxmlformats.org/officeDocument/2006/relationships/oleObject" Target="../embeddings/oleObject25.bin"/><Relationship Id="rId39" Type="http://schemas.openxmlformats.org/officeDocument/2006/relationships/image" Target="../media/image32.emf"/><Relationship Id="rId21" Type="http://schemas.openxmlformats.org/officeDocument/2006/relationships/image" Target="../media/image1.wmf"/><Relationship Id="rId34" Type="http://schemas.openxmlformats.org/officeDocument/2006/relationships/oleObject" Target="../embeddings/oleObject29.bin"/><Relationship Id="rId42" Type="http://schemas.openxmlformats.org/officeDocument/2006/relationships/oleObject" Target="../embeddings/oleObject33.bin"/><Relationship Id="rId7" Type="http://schemas.openxmlformats.org/officeDocument/2006/relationships/oleObject" Target="../embeddings/oleObject16.bin"/><Relationship Id="rId2" Type="http://schemas.openxmlformats.org/officeDocument/2006/relationships/audio" Target="../media/audio2.wav"/><Relationship Id="rId16" Type="http://schemas.openxmlformats.org/officeDocument/2006/relationships/image" Target="../media/image21.emf"/><Relationship Id="rId29" Type="http://schemas.openxmlformats.org/officeDocument/2006/relationships/image" Target="../media/image27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8.bin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37" Type="http://schemas.openxmlformats.org/officeDocument/2006/relationships/image" Target="../media/image31.emf"/><Relationship Id="rId40" Type="http://schemas.openxmlformats.org/officeDocument/2006/relationships/oleObject" Target="../embeddings/oleObject32.bin"/><Relationship Id="rId45" Type="http://schemas.openxmlformats.org/officeDocument/2006/relationships/image" Target="../media/image35.e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image" Target="../media/image24.e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0.bin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22.bin"/><Relationship Id="rId31" Type="http://schemas.openxmlformats.org/officeDocument/2006/relationships/image" Target="../media/image28.emf"/><Relationship Id="rId44" Type="http://schemas.openxmlformats.org/officeDocument/2006/relationships/oleObject" Target="../embeddings/oleObject34.bin"/><Relationship Id="rId4" Type="http://schemas.openxmlformats.org/officeDocument/2006/relationships/audio" Target="../media/audio7.wav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emf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6.e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30.emf"/><Relationship Id="rId43" Type="http://schemas.openxmlformats.org/officeDocument/2006/relationships/image" Target="../media/image34.emf"/><Relationship Id="rId8" Type="http://schemas.openxmlformats.org/officeDocument/2006/relationships/image" Target="../media/image17.emf"/><Relationship Id="rId3" Type="http://schemas.openxmlformats.org/officeDocument/2006/relationships/audio" Target="../media/audio1.wav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21.bin"/><Relationship Id="rId25" Type="http://schemas.openxmlformats.org/officeDocument/2006/relationships/image" Target="../media/image25.emf"/><Relationship Id="rId33" Type="http://schemas.openxmlformats.org/officeDocument/2006/relationships/image" Target="../media/image29.emf"/><Relationship Id="rId38" Type="http://schemas.openxmlformats.org/officeDocument/2006/relationships/oleObject" Target="../embeddings/oleObject31.bin"/><Relationship Id="rId20" Type="http://schemas.openxmlformats.org/officeDocument/2006/relationships/image" Target="../media/image23.emf"/><Relationship Id="rId41" Type="http://schemas.openxmlformats.org/officeDocument/2006/relationships/image" Target="../media/image33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e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audio" Target="../media/audio1.wav"/><Relationship Id="rId21" Type="http://schemas.openxmlformats.org/officeDocument/2006/relationships/image" Target="../media/image43.emf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1.emf"/><Relationship Id="rId25" Type="http://schemas.openxmlformats.org/officeDocument/2006/relationships/image" Target="../media/image45.emf"/><Relationship Id="rId33" Type="http://schemas.openxmlformats.org/officeDocument/2006/relationships/image" Target="../media/image49.emf"/><Relationship Id="rId2" Type="http://schemas.openxmlformats.org/officeDocument/2006/relationships/audio" Target="../media/audio4.wav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11" Type="http://schemas.openxmlformats.org/officeDocument/2006/relationships/image" Target="../media/image1.wmf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48.bin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40.emf"/><Relationship Id="rId23" Type="http://schemas.openxmlformats.org/officeDocument/2006/relationships/image" Target="../media/image44.emf"/><Relationship Id="rId28" Type="http://schemas.openxmlformats.org/officeDocument/2006/relationships/oleObject" Target="../embeddings/oleObject46.bin"/><Relationship Id="rId10" Type="http://schemas.openxmlformats.org/officeDocument/2006/relationships/image" Target="../media/image38.emf"/><Relationship Id="rId19" Type="http://schemas.openxmlformats.org/officeDocument/2006/relationships/image" Target="../media/image42.emf"/><Relationship Id="rId31" Type="http://schemas.openxmlformats.org/officeDocument/2006/relationships/image" Target="../media/image48.emf"/><Relationship Id="rId4" Type="http://schemas.openxmlformats.org/officeDocument/2006/relationships/audio" Target="../media/audio8.wav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46.emf"/><Relationship Id="rId30" Type="http://schemas.openxmlformats.org/officeDocument/2006/relationships/oleObject" Target="../embeddings/oleObject47.bin"/><Relationship Id="rId8" Type="http://schemas.openxmlformats.org/officeDocument/2006/relationships/image" Target="../media/image3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6.e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emf"/><Relationship Id="rId17" Type="http://schemas.openxmlformats.org/officeDocument/2006/relationships/oleObject" Target="../embeddings/oleObject55.bin"/><Relationship Id="rId2" Type="http://schemas.openxmlformats.org/officeDocument/2006/relationships/audio" Target="../media/audio1.wav"/><Relationship Id="rId16" Type="http://schemas.openxmlformats.org/officeDocument/2006/relationships/image" Target="../media/image55.emf"/><Relationship Id="rId20" Type="http://schemas.openxmlformats.org/officeDocument/2006/relationships/image" Target="../media/image5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2.emf"/><Relationship Id="rId19" Type="http://schemas.openxmlformats.org/officeDocument/2006/relationships/oleObject" Target="../embeddings/oleObject56.bin"/><Relationship Id="rId4" Type="http://schemas.openxmlformats.org/officeDocument/2006/relationships/audio" Target="../media/audio4.wav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13" Type="http://schemas.openxmlformats.org/officeDocument/2006/relationships/image" Target="../media/image61.jpeg"/><Relationship Id="rId3" Type="http://schemas.openxmlformats.org/officeDocument/2006/relationships/audio" Target="../media/audio1.wav"/><Relationship Id="rId7" Type="http://schemas.openxmlformats.org/officeDocument/2006/relationships/audio" Target="../media/audio6.wav"/><Relationship Id="rId12" Type="http://schemas.openxmlformats.org/officeDocument/2006/relationships/image" Target="../media/image60.wmf"/><Relationship Id="rId17" Type="http://schemas.openxmlformats.org/officeDocument/2006/relationships/image" Target="../media/image63.wmf"/><Relationship Id="rId2" Type="http://schemas.openxmlformats.org/officeDocument/2006/relationships/audio" Target="../media/audio9.wav"/><Relationship Id="rId16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8.wav"/><Relationship Id="rId11" Type="http://schemas.openxmlformats.org/officeDocument/2006/relationships/oleObject" Target="../embeddings/oleObject58.bin"/><Relationship Id="rId5" Type="http://schemas.openxmlformats.org/officeDocument/2006/relationships/audio" Target="../media/audio2.wav"/><Relationship Id="rId15" Type="http://schemas.openxmlformats.org/officeDocument/2006/relationships/image" Target="../media/image62.emf"/><Relationship Id="rId10" Type="http://schemas.openxmlformats.org/officeDocument/2006/relationships/image" Target="../media/image59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5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8.wmf"/><Relationship Id="rId3" Type="http://schemas.openxmlformats.org/officeDocument/2006/relationships/audio" Target="../media/audio1.wav"/><Relationship Id="rId21" Type="http://schemas.openxmlformats.org/officeDocument/2006/relationships/image" Target="../media/image69.wmf"/><Relationship Id="rId7" Type="http://schemas.openxmlformats.org/officeDocument/2006/relationships/audio" Target="../media/audio4.wav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5.bin"/><Relationship Id="rId2" Type="http://schemas.openxmlformats.org/officeDocument/2006/relationships/audio" Target="../media/audio9.wav"/><Relationship Id="rId16" Type="http://schemas.openxmlformats.org/officeDocument/2006/relationships/image" Target="../media/image67.wmf"/><Relationship Id="rId20" Type="http://schemas.openxmlformats.org/officeDocument/2006/relationships/oleObject" Target="../embeddings/oleObject66.bin"/><Relationship Id="rId1" Type="http://schemas.openxmlformats.org/officeDocument/2006/relationships/slideLayout" Target="../slideLayouts/slideLayout4.xml"/><Relationship Id="rId6" Type="http://schemas.openxmlformats.org/officeDocument/2006/relationships/audio" Target="../media/audio3.wav"/><Relationship Id="rId11" Type="http://schemas.openxmlformats.org/officeDocument/2006/relationships/oleObject" Target="../embeddings/oleObject62.bin"/><Relationship Id="rId5" Type="http://schemas.openxmlformats.org/officeDocument/2006/relationships/audio" Target="../media/audio6.wav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1.wmf"/><Relationship Id="rId19" Type="http://schemas.openxmlformats.org/officeDocument/2006/relationships/image" Target="../media/image61.jpeg"/><Relationship Id="rId4" Type="http://schemas.openxmlformats.org/officeDocument/2006/relationships/audio" Target="../media/audio5.wav"/><Relationship Id="rId9" Type="http://schemas.openxmlformats.org/officeDocument/2006/relationships/image" Target="../media/image64.wmf"/><Relationship Id="rId14" Type="http://schemas.openxmlformats.org/officeDocument/2006/relationships/image" Target="../media/image6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eg"/><Relationship Id="rId3" Type="http://schemas.openxmlformats.org/officeDocument/2006/relationships/audio" Target="../media/audio9.wav"/><Relationship Id="rId7" Type="http://schemas.openxmlformats.org/officeDocument/2006/relationships/audio" Target="../media/audio4.wav"/><Relationship Id="rId12" Type="http://schemas.openxmlformats.org/officeDocument/2006/relationships/image" Target="../media/image71.wm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6.wav"/><Relationship Id="rId11" Type="http://schemas.openxmlformats.org/officeDocument/2006/relationships/oleObject" Target="../embeddings/oleObject68.bin"/><Relationship Id="rId5" Type="http://schemas.openxmlformats.org/officeDocument/2006/relationships/audio" Target="../media/audio1.wav"/><Relationship Id="rId10" Type="http://schemas.openxmlformats.org/officeDocument/2006/relationships/image" Target="../media/image7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6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audio" Target="../media/audio3.wav"/><Relationship Id="rId7" Type="http://schemas.openxmlformats.org/officeDocument/2006/relationships/image" Target="../media/image73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2.emf"/><Relationship Id="rId10" Type="http://schemas.openxmlformats.org/officeDocument/2006/relationships/image" Target="../media/image1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5" name="Rectangle 9">
            <a:extLst>
              <a:ext uri="{FF2B5EF4-FFF2-40B4-BE49-F238E27FC236}">
                <a16:creationId xmlns:a16="http://schemas.microsoft.com/office/drawing/2014/main" id="{47A77F9A-6A3E-8AF9-0AF7-517F678A0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2192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§1  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引  言</a:t>
            </a:r>
          </a:p>
        </p:txBody>
      </p:sp>
      <p:sp>
        <p:nvSpPr>
          <p:cNvPr id="60426" name="Rectangle 10">
            <a:extLst>
              <a:ext uri="{FF2B5EF4-FFF2-40B4-BE49-F238E27FC236}">
                <a16:creationId xmlns:a16="http://schemas.microsoft.com/office/drawing/2014/main" id="{67FEC3EC-088A-A310-D1D1-08BAD97EF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609600"/>
            <a:ext cx="6934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chemeClr val="tx2"/>
                </a:solidFill>
                <a:ea typeface="楷体_GB2312" pitchFamily="49" charset="-122"/>
              </a:rPr>
              <a:t>     </a:t>
            </a:r>
            <a:r>
              <a:rPr lang="zh-CN" altLang="en-US" sz="3600" b="1">
                <a:solidFill>
                  <a:schemeClr val="tx2"/>
                </a:solidFill>
                <a:ea typeface="楷体_GB2312" pitchFamily="49" charset="-122"/>
              </a:rPr>
              <a:t>第二章   插值</a:t>
            </a:r>
            <a:r>
              <a:rPr lang="zh-CN" altLang="en-US">
                <a:ea typeface="楷体_GB2312" pitchFamily="49" charset="-122"/>
              </a:rPr>
              <a:t>    </a:t>
            </a:r>
            <a:r>
              <a:rPr lang="en-US" altLang="zh-CN" sz="24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Interpolation */</a:t>
            </a:r>
          </a:p>
        </p:txBody>
      </p:sp>
      <p:pic>
        <p:nvPicPr>
          <p:cNvPr id="60428" name="Picture 12" descr="DARTS">
            <a:extLst>
              <a:ext uri="{FF2B5EF4-FFF2-40B4-BE49-F238E27FC236}">
                <a16:creationId xmlns:a16="http://schemas.microsoft.com/office/drawing/2014/main" id="{A5A6D30F-00FF-CAA2-2352-113E549C06EF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676400"/>
            <a:ext cx="720725" cy="720725"/>
          </a:xfrm>
          <a:noFill/>
        </p:spPr>
      </p:pic>
      <p:grpSp>
        <p:nvGrpSpPr>
          <p:cNvPr id="2" name="Group 23">
            <a:extLst>
              <a:ext uri="{FF2B5EF4-FFF2-40B4-BE49-F238E27FC236}">
                <a16:creationId xmlns:a16="http://schemas.microsoft.com/office/drawing/2014/main" id="{686B11F2-07AC-20CF-095D-F53B054DA0B3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981200"/>
            <a:ext cx="8077200" cy="4343400"/>
            <a:chOff x="384" y="1248"/>
            <a:chExt cx="5088" cy="2736"/>
          </a:xfrm>
        </p:grpSpPr>
        <p:sp>
          <p:nvSpPr>
            <p:cNvPr id="4102" name="Rectangle 17">
              <a:extLst>
                <a:ext uri="{FF2B5EF4-FFF2-40B4-BE49-F238E27FC236}">
                  <a16:creationId xmlns:a16="http://schemas.microsoft.com/office/drawing/2014/main" id="{F87880FC-5529-975B-38F4-D468A5FF6D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" y="3131"/>
              <a:ext cx="4980" cy="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究函数的变化规律，往往需要求不在表上的函数值。因</a:t>
              </a:r>
            </a:p>
            <a:p>
              <a:pPr eaLnBrk="1" hangingPunct="1">
                <a:lnSpc>
                  <a:spcPct val="115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此，我们希望根据给定的函数表做一个既能反映函数</a:t>
              </a:r>
              <a:endParaRPr lang="zh-CN" altLang="en-US" sz="2400" b="1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lnSpc>
                  <a:spcPct val="115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的特性，又便于计算的</a:t>
              </a:r>
              <a:r>
                <a:rPr lang="zh-CN" altLang="en-US" sz="2400" b="1" u="sng">
                  <a:solidFill>
                    <a:srgbClr val="CC0000"/>
                  </a:solidFill>
                  <a:latin typeface="楷体_GB2312" pitchFamily="49" charset="-122"/>
                  <a:ea typeface="楷体_GB2312" pitchFamily="49" charset="-122"/>
                </a:rPr>
                <a:t>简单函数     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用    近似    </a:t>
              </a:r>
              <a:r>
                <a:rPr lang="zh-CN" altLang="en-US" sz="2400" b="1">
                  <a:solidFill>
                    <a:srgbClr val="CC0000"/>
                  </a:solidFill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  <p:sp>
          <p:nvSpPr>
            <p:cNvPr id="4103" name="Rectangle 4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ACA204AE-1027-AC23-3896-2947F5CD9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248"/>
              <a:ext cx="4944" cy="1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88900" indent="-88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     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许多实际问题都用函数       来表示某种内在规</a:t>
              </a:r>
            </a:p>
            <a:p>
              <a:pPr eaLnBrk="1" hangingPunct="1"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 律的数量关系，其中相当一部分函数是通过</a:t>
              </a:r>
              <a:r>
                <a:rPr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实验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或</a:t>
              </a:r>
              <a:r>
                <a:rPr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计算</a:t>
              </a:r>
            </a:p>
            <a:p>
              <a:pPr eaLnBrk="1" hangingPunct="1"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 得到的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并且只是     上一系列点   的函数值</a:t>
              </a:r>
            </a:p>
            <a:p>
              <a:pPr eaLnBrk="1" hangingPunct="1">
                <a:buFontTx/>
                <a:buNone/>
              </a:pPr>
              <a:endParaRPr lang="zh-CN" altLang="en-US" sz="2400" b="1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 这只是一张函数表。有的问题虽有解析表达式，但由于</a:t>
              </a:r>
            </a:p>
            <a:p>
              <a:pPr eaLnBrk="1" hangingPunct="1"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 计算复杂，使用不方便，通常也造一个函数表，比如平</a:t>
              </a:r>
            </a:p>
            <a:p>
              <a:pPr eaLnBrk="1" hangingPunct="1"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 方根表、立方根表、对数表和三角函数表等等。为了研</a:t>
              </a:r>
            </a:p>
          </p:txBody>
        </p:sp>
        <p:graphicFrame>
          <p:nvGraphicFramePr>
            <p:cNvPr id="4104" name="Object 5">
              <a:extLst>
                <a:ext uri="{FF2B5EF4-FFF2-40B4-BE49-F238E27FC236}">
                  <a16:creationId xmlns:a16="http://schemas.microsoft.com/office/drawing/2014/main" id="{12F7CBAE-4727-B01C-03F6-C5AFC3B574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7" y="1272"/>
            <a:ext cx="695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01788" imgH="183038" progId="Equation.DSMT4">
                    <p:embed/>
                  </p:oleObj>
                </mc:Choice>
                <mc:Fallback>
                  <p:oleObj name="Equation" r:id="rId6" imgW="601788" imgH="183038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" y="1272"/>
                          <a:ext cx="695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6">
              <a:extLst>
                <a:ext uri="{FF2B5EF4-FFF2-40B4-BE49-F238E27FC236}">
                  <a16:creationId xmlns:a16="http://schemas.microsoft.com/office/drawing/2014/main" id="{57AF0867-DDB5-7B27-8D21-66ABD09C28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5" y="1824"/>
            <a:ext cx="43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27645" imgH="183038" progId="Equation.DSMT4">
                    <p:embed/>
                  </p:oleObj>
                </mc:Choice>
                <mc:Fallback>
                  <p:oleObj name="Equation" r:id="rId8" imgW="327645" imgH="183038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5" y="1824"/>
                          <a:ext cx="432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7">
              <a:extLst>
                <a:ext uri="{FF2B5EF4-FFF2-40B4-BE49-F238E27FC236}">
                  <a16:creationId xmlns:a16="http://schemas.microsoft.com/office/drawing/2014/main" id="{40382C28-0575-D4F4-B9F0-E5D60297B4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3696"/>
            <a:ext cx="41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57948" imgH="183038" progId="Equation.DSMT4">
                    <p:embed/>
                  </p:oleObj>
                </mc:Choice>
                <mc:Fallback>
                  <p:oleObj name="Equation" r:id="rId10" imgW="357948" imgH="18303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696"/>
                          <a:ext cx="41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8">
              <a:extLst>
                <a:ext uri="{FF2B5EF4-FFF2-40B4-BE49-F238E27FC236}">
                  <a16:creationId xmlns:a16="http://schemas.microsoft.com/office/drawing/2014/main" id="{08923664-247D-E9ED-CE6D-FC9F73B364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3" y="2106"/>
            <a:ext cx="215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39270" imgH="213307" progId="Equation.DSMT4">
                    <p:embed/>
                  </p:oleObj>
                </mc:Choice>
                <mc:Fallback>
                  <p:oleObj name="Equation" r:id="rId12" imgW="1539270" imgH="21330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3" y="2106"/>
                          <a:ext cx="215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18">
              <a:extLst>
                <a:ext uri="{FF2B5EF4-FFF2-40B4-BE49-F238E27FC236}">
                  <a16:creationId xmlns:a16="http://schemas.microsoft.com/office/drawing/2014/main" id="{5CC72284-4356-FE33-B37A-30F0477BAF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5" y="1827"/>
            <a:ext cx="271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0035" imgH="213307" progId="Equation.DSMT4">
                    <p:embed/>
                  </p:oleObj>
                </mc:Choice>
                <mc:Fallback>
                  <p:oleObj name="Equation" r:id="rId14" imgW="160035" imgH="213307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" y="1827"/>
                          <a:ext cx="271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19">
              <a:extLst>
                <a:ext uri="{FF2B5EF4-FFF2-40B4-BE49-F238E27FC236}">
                  <a16:creationId xmlns:a16="http://schemas.microsoft.com/office/drawing/2014/main" id="{4F226B2A-9065-CCEB-994D-E1DE5F7943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2" y="3395"/>
            <a:ext cx="36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57948" imgH="183038" progId="Equation.DSMT4">
                    <p:embed/>
                  </p:oleObj>
                </mc:Choice>
                <mc:Fallback>
                  <p:oleObj name="Equation" r:id="rId16" imgW="357948" imgH="183038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395"/>
                          <a:ext cx="36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20">
              <a:extLst>
                <a:ext uri="{FF2B5EF4-FFF2-40B4-BE49-F238E27FC236}">
                  <a16:creationId xmlns:a16="http://schemas.microsoft.com/office/drawing/2014/main" id="{0C63DFC8-CBA4-F874-476C-921FB49CF6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3696"/>
            <a:ext cx="4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35221" imgH="183038" progId="Equation.DSMT4">
                    <p:embed/>
                  </p:oleObj>
                </mc:Choice>
                <mc:Fallback>
                  <p:oleObj name="Equation" r:id="rId18" imgW="335221" imgH="183038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696"/>
                          <a:ext cx="4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" name="Object 21">
              <a:extLst>
                <a:ext uri="{FF2B5EF4-FFF2-40B4-BE49-F238E27FC236}">
                  <a16:creationId xmlns:a16="http://schemas.microsoft.com/office/drawing/2014/main" id="{87C8795F-05F7-6604-CDFA-BBE54E55DC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3696"/>
            <a:ext cx="4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35221" imgH="183038" progId="Equation.DSMT4">
                    <p:embed/>
                  </p:oleObj>
                </mc:Choice>
                <mc:Fallback>
                  <p:oleObj name="Equation" r:id="rId20" imgW="335221" imgH="183038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696"/>
                          <a:ext cx="4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5" grpId="0" autoUpdateAnimBg="0"/>
      <p:bldP spid="6042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1EE661D1-3A43-1308-9AE0-08024B1B74F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28600"/>
            <a:ext cx="5257800" cy="1423988"/>
            <a:chOff x="336" y="240"/>
            <a:chExt cx="3312" cy="897"/>
          </a:xfrm>
        </p:grpSpPr>
        <p:pic>
          <p:nvPicPr>
            <p:cNvPr id="13498" name="Picture 5" descr="EXAMINE">
              <a:extLst>
                <a:ext uri="{FF2B5EF4-FFF2-40B4-BE49-F238E27FC236}">
                  <a16:creationId xmlns:a16="http://schemas.microsoft.com/office/drawing/2014/main" id="{8F64827A-9769-86E4-79F2-09A189277A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40"/>
              <a:ext cx="834" cy="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499" name="Text Box 6">
              <a:extLst>
                <a:ext uri="{FF2B5EF4-FFF2-40B4-BE49-F238E27FC236}">
                  <a16:creationId xmlns:a16="http://schemas.microsoft.com/office/drawing/2014/main" id="{67C53386-8C8A-B187-71C4-94EFCD628E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432"/>
              <a:ext cx="2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</a:t>
              </a:r>
              <a:r>
                <a:rPr lang="en-US" altLang="zh-CN" sz="2400" b="1">
                  <a:ea typeface="楷体_GB2312" pitchFamily="49" charset="-122"/>
                  <a:sym typeface="Wingdings" panose="05000000000000000000" pitchFamily="2" charset="2"/>
                </a:rPr>
                <a:t> </a:t>
              </a:r>
              <a:r>
                <a:rPr lang="zh-CN" altLang="en-US" sz="2400" b="1">
                  <a:ea typeface="楷体_GB2312" pitchFamily="49" charset="-122"/>
                </a:rPr>
                <a:t>插值余项 </a:t>
              </a:r>
              <a:r>
                <a:rPr lang="en-US" altLang="zh-CN" sz="2000" b="1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</a:rPr>
                <a:t>/* Remainder */</a:t>
              </a:r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33244BA0-4F66-7FE0-4679-E534C585B66B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066800"/>
            <a:ext cx="7391400" cy="990600"/>
            <a:chOff x="768" y="720"/>
            <a:chExt cx="4656" cy="624"/>
          </a:xfrm>
        </p:grpSpPr>
        <p:sp>
          <p:nvSpPr>
            <p:cNvPr id="13489" name="Text Box 8">
              <a:extLst>
                <a:ext uri="{FF2B5EF4-FFF2-40B4-BE49-F238E27FC236}">
                  <a16:creationId xmlns:a16="http://schemas.microsoft.com/office/drawing/2014/main" id="{012A7630-1232-DCC3-29EB-9732DC5B7C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720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设节点</a:t>
              </a:r>
            </a:p>
          </p:txBody>
        </p:sp>
        <p:graphicFrame>
          <p:nvGraphicFramePr>
            <p:cNvPr id="13490" name="Object 9">
              <a:extLst>
                <a:ext uri="{FF2B5EF4-FFF2-40B4-BE49-F238E27FC236}">
                  <a16:creationId xmlns:a16="http://schemas.microsoft.com/office/drawing/2014/main" id="{D063319B-6490-9336-35C7-F63F744B7F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982"/>
            <a:ext cx="480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3529" imgH="228501" progId="Equation.DSMT4">
                    <p:embed/>
                  </p:oleObj>
                </mc:Choice>
                <mc:Fallback>
                  <p:oleObj name="Equation" r:id="rId10" imgW="393529" imgH="22850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982"/>
                          <a:ext cx="480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91" name="Text Box 10">
              <a:extLst>
                <a:ext uri="{FF2B5EF4-FFF2-40B4-BE49-F238E27FC236}">
                  <a16:creationId xmlns:a16="http://schemas.microsoft.com/office/drawing/2014/main" id="{76156D44-EE6D-B7E7-CA27-2258DA5E03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008"/>
              <a:ext cx="34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在</a:t>
              </a:r>
              <a:r>
                <a:rPr lang="en-US" altLang="zh-CN" sz="2400" b="1">
                  <a:ea typeface="楷体_GB2312" pitchFamily="49" charset="-122"/>
                </a:rPr>
                <a:t>[</a:t>
              </a:r>
              <a:r>
                <a:rPr lang="en-US" altLang="zh-CN" sz="2400" b="1" i="1">
                  <a:ea typeface="楷体_GB2312" pitchFamily="49" charset="-122"/>
                </a:rPr>
                <a:t>a</a:t>
              </a:r>
              <a:r>
                <a:rPr lang="en-US" altLang="zh-CN" sz="2400" b="1">
                  <a:ea typeface="楷体_GB2312" pitchFamily="49" charset="-122"/>
                </a:rPr>
                <a:t> , </a:t>
              </a:r>
              <a:r>
                <a:rPr lang="en-US" altLang="zh-CN" sz="2400" b="1" i="1">
                  <a:ea typeface="楷体_GB2312" pitchFamily="49" charset="-122"/>
                </a:rPr>
                <a:t>b</a:t>
              </a:r>
              <a:r>
                <a:rPr lang="en-US" altLang="zh-CN" sz="2400" b="1">
                  <a:ea typeface="楷体_GB2312" pitchFamily="49" charset="-122"/>
                </a:rPr>
                <a:t>]</a:t>
              </a:r>
              <a:r>
                <a:rPr lang="zh-CN" altLang="en-US" sz="2400" b="1">
                  <a:ea typeface="楷体_GB2312" pitchFamily="49" charset="-122"/>
                </a:rPr>
                <a:t>内存在</a:t>
              </a:r>
              <a:r>
                <a:rPr lang="en-US" altLang="zh-CN" sz="2400" b="1">
                  <a:ea typeface="楷体_GB2312" pitchFamily="49" charset="-122"/>
                </a:rPr>
                <a:t>, </a:t>
              </a:r>
              <a:r>
                <a:rPr lang="zh-CN" altLang="en-US" sz="2400" b="1">
                  <a:ea typeface="楷体_GB2312" pitchFamily="49" charset="-122"/>
                </a:rPr>
                <a:t>考察截断误差</a:t>
              </a:r>
            </a:p>
          </p:txBody>
        </p:sp>
        <p:grpSp>
          <p:nvGrpSpPr>
            <p:cNvPr id="13492" name="Group 11">
              <a:extLst>
                <a:ext uri="{FF2B5EF4-FFF2-40B4-BE49-F238E27FC236}">
                  <a16:creationId xmlns:a16="http://schemas.microsoft.com/office/drawing/2014/main" id="{172DD89C-2304-3D9B-2ACC-9D07341486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008"/>
              <a:ext cx="1584" cy="336"/>
              <a:chOff x="2784" y="1584"/>
              <a:chExt cx="1584" cy="336"/>
            </a:xfrm>
          </p:grpSpPr>
          <p:sp>
            <p:nvSpPr>
              <p:cNvPr id="13496" name="AutoShape 12" descr="新闻纸">
                <a:extLst>
                  <a:ext uri="{FF2B5EF4-FFF2-40B4-BE49-F238E27FC236}">
                    <a16:creationId xmlns:a16="http://schemas.microsoft.com/office/drawing/2014/main" id="{565634B1-8A85-9564-137F-07B53D96EE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1584" cy="336"/>
              </a:xfrm>
              <a:prstGeom prst="bevel">
                <a:avLst>
                  <a:gd name="adj" fmla="val 7736"/>
                </a:avLst>
              </a:prstGeom>
              <a:blipFill dpi="0" rotWithShape="0">
                <a:blip r:embed="rId12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graphicFrame>
            <p:nvGraphicFramePr>
              <p:cNvPr id="13497" name="Object 13">
                <a:extLst>
                  <a:ext uri="{FF2B5EF4-FFF2-40B4-BE49-F238E27FC236}">
                    <a16:creationId xmlns:a16="http://schemas.microsoft.com/office/drawing/2014/main" id="{7BCC2C78-569E-D6C1-F605-DB8688C0061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32" y="1632"/>
              <a:ext cx="149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397000" imgH="228600" progId="Equation.DSMT4">
                      <p:embed/>
                    </p:oleObj>
                  </mc:Choice>
                  <mc:Fallback>
                    <p:oleObj name="Equation" r:id="rId13" imgW="1397000" imgH="2286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1632"/>
                            <a:ext cx="1496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493" name="Object 14">
              <a:extLst>
                <a:ext uri="{FF2B5EF4-FFF2-40B4-BE49-F238E27FC236}">
                  <a16:creationId xmlns:a16="http://schemas.microsoft.com/office/drawing/2014/main" id="{98FE8F88-A631-42F5-8991-28BF72DF87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720"/>
            <a:ext cx="81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00100" imgH="228600" progId="Equation.DSMT4">
                    <p:embed/>
                  </p:oleObj>
                </mc:Choice>
                <mc:Fallback>
                  <p:oleObj name="Equation" r:id="rId15" imgW="80010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720"/>
                          <a:ext cx="81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94" name="Object 15">
              <a:extLst>
                <a:ext uri="{FF2B5EF4-FFF2-40B4-BE49-F238E27FC236}">
                  <a16:creationId xmlns:a16="http://schemas.microsoft.com/office/drawing/2014/main" id="{00D63FAC-8687-55AD-A804-92E7315503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756"/>
            <a:ext cx="168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549400" imgH="228600" progId="Equation.DSMT4">
                    <p:embed/>
                  </p:oleObj>
                </mc:Choice>
                <mc:Fallback>
                  <p:oleObj name="Equation" r:id="rId17" imgW="154940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756"/>
                          <a:ext cx="168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95" name="Text Box 16">
              <a:extLst>
                <a:ext uri="{FF2B5EF4-FFF2-40B4-BE49-F238E27FC236}">
                  <a16:creationId xmlns:a16="http://schemas.microsoft.com/office/drawing/2014/main" id="{A81524B1-13B9-64C9-31F0-B47BB795FA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720"/>
              <a:ext cx="2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，且 </a:t>
              </a:r>
              <a:r>
                <a:rPr lang="en-US" altLang="zh-CN" sz="2000" b="1" i="1">
                  <a:ea typeface="楷体_GB2312" pitchFamily="49" charset="-122"/>
                </a:rPr>
                <a:t>f</a:t>
              </a:r>
              <a:r>
                <a:rPr lang="en-US" altLang="zh-CN" sz="2000" b="1">
                  <a:ea typeface="楷体_GB2312" pitchFamily="49" charset="-122"/>
                </a:rPr>
                <a:t> </a:t>
              </a:r>
              <a:r>
                <a:rPr lang="zh-CN" altLang="en-US" sz="2400" b="1">
                  <a:ea typeface="楷体_GB2312" pitchFamily="49" charset="-122"/>
                </a:rPr>
                <a:t>满足条件                 </a:t>
              </a:r>
              <a:r>
                <a:rPr lang="en-US" altLang="zh-CN" sz="2400" b="1">
                  <a:ea typeface="楷体_GB2312" pitchFamily="49" charset="-122"/>
                </a:rPr>
                <a:t>,</a:t>
              </a:r>
            </a:p>
          </p:txBody>
        </p:sp>
      </p:grpSp>
      <p:grpSp>
        <p:nvGrpSpPr>
          <p:cNvPr id="5" name="Group 17">
            <a:extLst>
              <a:ext uri="{FF2B5EF4-FFF2-40B4-BE49-F238E27FC236}">
                <a16:creationId xmlns:a16="http://schemas.microsoft.com/office/drawing/2014/main" id="{6F8781F3-E542-B7FD-991B-E019FE1F435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286000"/>
            <a:ext cx="7924800" cy="3352800"/>
            <a:chOff x="384" y="1536"/>
            <a:chExt cx="4992" cy="2112"/>
          </a:xfrm>
        </p:grpSpPr>
        <p:sp>
          <p:nvSpPr>
            <p:cNvPr id="13484" name="AutoShape 18">
              <a:extLst>
                <a:ext uri="{FF2B5EF4-FFF2-40B4-BE49-F238E27FC236}">
                  <a16:creationId xmlns:a16="http://schemas.microsoft.com/office/drawing/2014/main" id="{18C346AE-DDA7-4B44-ED56-528A6A70A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536"/>
              <a:ext cx="4992" cy="2112"/>
            </a:xfrm>
            <a:prstGeom prst="foldedCorner">
              <a:avLst>
                <a:gd name="adj" fmla="val 6569"/>
              </a:avLst>
            </a:prstGeom>
            <a:gradFill rotWithShape="0">
              <a:gsLst>
                <a:gs pos="0">
                  <a:srgbClr val="FFFFCC"/>
                </a:gs>
                <a:gs pos="100000">
                  <a:srgbClr val="CCFF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26000" tIns="118800" rIns="126000" bIns="1188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Rolle’s Theorem:  </a:t>
              </a:r>
              <a:r>
                <a:rPr lang="zh-CN" altLang="en-US" sz="2400" b="1">
                  <a:ea typeface="楷体_GB2312" pitchFamily="49" charset="-122"/>
                </a:rPr>
                <a:t>若        充分光滑，                           ，则</a:t>
              </a:r>
            </a:p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存在                    使得              。</a:t>
              </a:r>
            </a:p>
          </p:txBody>
        </p:sp>
        <p:graphicFrame>
          <p:nvGraphicFramePr>
            <p:cNvPr id="13485" name="Object 19">
              <a:extLst>
                <a:ext uri="{FF2B5EF4-FFF2-40B4-BE49-F238E27FC236}">
                  <a16:creationId xmlns:a16="http://schemas.microsoft.com/office/drawing/2014/main" id="{F0173CF7-68AB-1E27-2226-BD414093C2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1632"/>
            <a:ext cx="38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42751" imgH="203112" progId="Equation.DSMT4">
                    <p:embed/>
                  </p:oleObj>
                </mc:Choice>
                <mc:Fallback>
                  <p:oleObj name="Equation" r:id="rId19" imgW="342751" imgH="203112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632"/>
                          <a:ext cx="384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86" name="Object 20">
              <a:extLst>
                <a:ext uri="{FF2B5EF4-FFF2-40B4-BE49-F238E27FC236}">
                  <a16:creationId xmlns:a16="http://schemas.microsoft.com/office/drawing/2014/main" id="{14F013C9-E4B1-B908-1616-9D9701A057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1632"/>
            <a:ext cx="13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143000" imgH="228600" progId="Equation.DSMT4">
                    <p:embed/>
                  </p:oleObj>
                </mc:Choice>
                <mc:Fallback>
                  <p:oleObj name="Equation" r:id="rId21" imgW="114300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632"/>
                          <a:ext cx="1344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87" name="Object 21">
              <a:extLst>
                <a:ext uri="{FF2B5EF4-FFF2-40B4-BE49-F238E27FC236}">
                  <a16:creationId xmlns:a16="http://schemas.microsoft.com/office/drawing/2014/main" id="{5AF8CB5F-253A-9D89-7B77-143DFA2188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872"/>
            <a:ext cx="864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761669" imgH="228501" progId="Equation.DSMT4">
                    <p:embed/>
                  </p:oleObj>
                </mc:Choice>
                <mc:Fallback>
                  <p:oleObj name="Equation" r:id="rId23" imgW="761669" imgH="228501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872"/>
                          <a:ext cx="864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88" name="Object 22">
              <a:extLst>
                <a:ext uri="{FF2B5EF4-FFF2-40B4-BE49-F238E27FC236}">
                  <a16:creationId xmlns:a16="http://schemas.microsoft.com/office/drawing/2014/main" id="{6FF624AE-3170-7B74-F647-057CD21D84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1872"/>
            <a:ext cx="672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596641" imgH="203112" progId="Equation.DSMT4">
                    <p:embed/>
                  </p:oleObj>
                </mc:Choice>
                <mc:Fallback>
                  <p:oleObj name="Equation" r:id="rId25" imgW="596641" imgH="203112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872"/>
                          <a:ext cx="672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">
            <a:extLst>
              <a:ext uri="{FF2B5EF4-FFF2-40B4-BE49-F238E27FC236}">
                <a16:creationId xmlns:a16="http://schemas.microsoft.com/office/drawing/2014/main" id="{5F983F8E-DBB4-9F25-52D6-566849312A0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276600"/>
            <a:ext cx="4267200" cy="457200"/>
            <a:chOff x="432" y="1968"/>
            <a:chExt cx="2688" cy="288"/>
          </a:xfrm>
        </p:grpSpPr>
        <p:sp>
          <p:nvSpPr>
            <p:cNvPr id="13482" name="Text Box 24">
              <a:extLst>
                <a:ext uri="{FF2B5EF4-FFF2-40B4-BE49-F238E27FC236}">
                  <a16:creationId xmlns:a16="http://schemas.microsoft.com/office/drawing/2014/main" id="{25722B64-46C6-4B0A-4904-E7BE57143C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968"/>
              <a:ext cx="9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推广：</a:t>
              </a:r>
              <a:r>
                <a:rPr lang="zh-CN" altLang="en-US" sz="2400" b="1">
                  <a:ea typeface="楷体_GB2312" pitchFamily="49" charset="-122"/>
                </a:rPr>
                <a:t>若</a:t>
              </a:r>
            </a:p>
          </p:txBody>
        </p:sp>
        <p:graphicFrame>
          <p:nvGraphicFramePr>
            <p:cNvPr id="13483" name="Object 25">
              <a:extLst>
                <a:ext uri="{FF2B5EF4-FFF2-40B4-BE49-F238E27FC236}">
                  <a16:creationId xmlns:a16="http://schemas.microsoft.com/office/drawing/2014/main" id="{1B113B25-95F2-0C4D-3CEF-97F0F0578A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6" y="1989"/>
            <a:ext cx="184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651000" imgH="228600" progId="Equation.DSMT4">
                    <p:embed/>
                  </p:oleObj>
                </mc:Choice>
                <mc:Fallback>
                  <p:oleObj name="Equation" r:id="rId27" imgW="165100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" y="1989"/>
                          <a:ext cx="184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6">
            <a:extLst>
              <a:ext uri="{FF2B5EF4-FFF2-40B4-BE49-F238E27FC236}">
                <a16:creationId xmlns:a16="http://schemas.microsoft.com/office/drawing/2014/main" id="{48B704CC-14B3-87DE-4DCD-B3C523A3DCD7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3352800"/>
            <a:ext cx="3200400" cy="382588"/>
            <a:chOff x="3168" y="2016"/>
            <a:chExt cx="2016" cy="241"/>
          </a:xfrm>
        </p:grpSpPr>
        <p:graphicFrame>
          <p:nvGraphicFramePr>
            <p:cNvPr id="13480" name="Object 27">
              <a:extLst>
                <a:ext uri="{FF2B5EF4-FFF2-40B4-BE49-F238E27FC236}">
                  <a16:creationId xmlns:a16="http://schemas.microsoft.com/office/drawing/2014/main" id="{1EA36DA5-2FA2-B0DB-BA16-E78268403E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2016"/>
            <a:ext cx="172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76400" imgH="228600" progId="Equation.DSMT4">
                    <p:embed/>
                  </p:oleObj>
                </mc:Choice>
                <mc:Fallback>
                  <p:oleObj name="Equation" r:id="rId29" imgW="167640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016"/>
                          <a:ext cx="1728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81" name="AutoShape 28">
              <a:extLst>
                <a:ext uri="{FF2B5EF4-FFF2-40B4-BE49-F238E27FC236}">
                  <a16:creationId xmlns:a16="http://schemas.microsoft.com/office/drawing/2014/main" id="{2DAE0588-451F-EB9C-C4D0-DF8765D32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064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</p:grpSp>
      <p:grpSp>
        <p:nvGrpSpPr>
          <p:cNvPr id="8" name="Group 29">
            <a:extLst>
              <a:ext uri="{FF2B5EF4-FFF2-40B4-BE49-F238E27FC236}">
                <a16:creationId xmlns:a16="http://schemas.microsoft.com/office/drawing/2014/main" id="{84BF1858-0F57-2712-F360-9D37F5984865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733800"/>
            <a:ext cx="2819400" cy="465138"/>
            <a:chOff x="1008" y="2256"/>
            <a:chExt cx="1776" cy="293"/>
          </a:xfrm>
        </p:grpSpPr>
        <p:sp>
          <p:nvSpPr>
            <p:cNvPr id="13478" name="Text Box 30">
              <a:extLst>
                <a:ext uri="{FF2B5EF4-FFF2-40B4-BE49-F238E27FC236}">
                  <a16:creationId xmlns:a16="http://schemas.microsoft.com/office/drawing/2014/main" id="{2FC51DDB-E958-39B5-4ECC-705A7D968E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2256"/>
              <a:ext cx="5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使得</a:t>
              </a:r>
            </a:p>
          </p:txBody>
        </p:sp>
        <p:graphicFrame>
          <p:nvGraphicFramePr>
            <p:cNvPr id="13479" name="Object 31">
              <a:extLst>
                <a:ext uri="{FF2B5EF4-FFF2-40B4-BE49-F238E27FC236}">
                  <a16:creationId xmlns:a16="http://schemas.microsoft.com/office/drawing/2014/main" id="{C7CB3EFD-62FB-4FFD-163D-40BDBAFD19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304"/>
            <a:ext cx="129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168400" imgH="228600" progId="Equation.DSMT4">
                    <p:embed/>
                  </p:oleObj>
                </mc:Choice>
                <mc:Fallback>
                  <p:oleObj name="Equation" r:id="rId31" imgW="1168400" imgH="228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304"/>
                          <a:ext cx="1296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2">
            <a:extLst>
              <a:ext uri="{FF2B5EF4-FFF2-40B4-BE49-F238E27FC236}">
                <a16:creationId xmlns:a16="http://schemas.microsoft.com/office/drawing/2014/main" id="{3EF8DF04-5B4B-C698-30A7-AC721384A7F4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3733800"/>
            <a:ext cx="3429000" cy="457200"/>
            <a:chOff x="2832" y="2256"/>
            <a:chExt cx="2160" cy="288"/>
          </a:xfrm>
        </p:grpSpPr>
        <p:graphicFrame>
          <p:nvGraphicFramePr>
            <p:cNvPr id="13474" name="Object 33">
              <a:extLst>
                <a:ext uri="{FF2B5EF4-FFF2-40B4-BE49-F238E27FC236}">
                  <a16:creationId xmlns:a16="http://schemas.microsoft.com/office/drawing/2014/main" id="{47DDC655-6794-47A8-EFAB-D96AF619C2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304"/>
            <a:ext cx="76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723586" imgH="228501" progId="Equation.DSMT4">
                    <p:embed/>
                  </p:oleObj>
                </mc:Choice>
                <mc:Fallback>
                  <p:oleObj name="Equation" r:id="rId33" imgW="723586" imgH="228501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304"/>
                          <a:ext cx="768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75" name="AutoShape 34">
              <a:extLst>
                <a:ext uri="{FF2B5EF4-FFF2-40B4-BE49-F238E27FC236}">
                  <a16:creationId xmlns:a16="http://schemas.microsoft.com/office/drawing/2014/main" id="{5070B23F-6B46-5FDE-FE48-6EF660E4C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352"/>
              <a:ext cx="192" cy="9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13476" name="Text Box 35">
              <a:extLst>
                <a:ext uri="{FF2B5EF4-FFF2-40B4-BE49-F238E27FC236}">
                  <a16:creationId xmlns:a16="http://schemas.microsoft.com/office/drawing/2014/main" id="{CA342936-C6D3-7CEB-1A34-DF1D9AC400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25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使得</a:t>
              </a:r>
            </a:p>
          </p:txBody>
        </p:sp>
        <p:graphicFrame>
          <p:nvGraphicFramePr>
            <p:cNvPr id="13477" name="Object 36">
              <a:extLst>
                <a:ext uri="{FF2B5EF4-FFF2-40B4-BE49-F238E27FC236}">
                  <a16:creationId xmlns:a16="http://schemas.microsoft.com/office/drawing/2014/main" id="{5CD7C51C-5320-88D5-0577-F360C51B79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2304"/>
            <a:ext cx="72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622030" imgH="203112" progId="Equation.DSMT4">
                    <p:embed/>
                  </p:oleObj>
                </mc:Choice>
                <mc:Fallback>
                  <p:oleObj name="Equation" r:id="rId35" imgW="622030" imgH="203112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304"/>
                          <a:ext cx="72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81" name="Object 37">
            <a:extLst>
              <a:ext uri="{FF2B5EF4-FFF2-40B4-BE49-F238E27FC236}">
                <a16:creationId xmlns:a16="http://schemas.microsoft.com/office/drawing/2014/main" id="{03CBD6A6-E85C-722E-E885-FD596D110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267200"/>
          <a:ext cx="2895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435100" imgH="228600" progId="Equation.DSMT4">
                  <p:embed/>
                </p:oleObj>
              </mc:Choice>
              <mc:Fallback>
                <p:oleObj name="Equation" r:id="rId37" imgW="143510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67200"/>
                        <a:ext cx="28956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8">
            <a:extLst>
              <a:ext uri="{FF2B5EF4-FFF2-40B4-BE49-F238E27FC236}">
                <a16:creationId xmlns:a16="http://schemas.microsoft.com/office/drawing/2014/main" id="{6CEFF50C-CAAF-F327-F0D2-04510AD7BB33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4800600"/>
            <a:ext cx="4267200" cy="457200"/>
            <a:chOff x="960" y="3024"/>
            <a:chExt cx="2688" cy="288"/>
          </a:xfrm>
        </p:grpSpPr>
        <p:sp>
          <p:nvSpPr>
            <p:cNvPr id="13469" name="Text Box 39">
              <a:extLst>
                <a:ext uri="{FF2B5EF4-FFF2-40B4-BE49-F238E27FC236}">
                  <a16:creationId xmlns:a16="http://schemas.microsoft.com/office/drawing/2014/main" id="{C5F04E47-149D-7309-E4C3-0D1A73454B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02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存在</a:t>
              </a:r>
            </a:p>
          </p:txBody>
        </p:sp>
        <p:graphicFrame>
          <p:nvGraphicFramePr>
            <p:cNvPr id="13470" name="Object 40">
              <a:extLst>
                <a:ext uri="{FF2B5EF4-FFF2-40B4-BE49-F238E27FC236}">
                  <a16:creationId xmlns:a16="http://schemas.microsoft.com/office/drawing/2014/main" id="{37CDF601-3B76-60D6-5B13-7F71068444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3072"/>
            <a:ext cx="72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596641" imgH="203112" progId="Equation.DSMT4">
                    <p:embed/>
                  </p:oleObj>
                </mc:Choice>
                <mc:Fallback>
                  <p:oleObj name="Equation" r:id="rId39" imgW="596641" imgH="203112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072"/>
                          <a:ext cx="720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71" name="Text Box 41">
              <a:extLst>
                <a:ext uri="{FF2B5EF4-FFF2-40B4-BE49-F238E27FC236}">
                  <a16:creationId xmlns:a16="http://schemas.microsoft.com/office/drawing/2014/main" id="{794B73B9-C7B8-7C1D-B816-7ADB351B49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02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使得</a:t>
              </a:r>
            </a:p>
          </p:txBody>
        </p:sp>
        <p:graphicFrame>
          <p:nvGraphicFramePr>
            <p:cNvPr id="13472" name="Object 42">
              <a:extLst>
                <a:ext uri="{FF2B5EF4-FFF2-40B4-BE49-F238E27FC236}">
                  <a16:creationId xmlns:a16="http://schemas.microsoft.com/office/drawing/2014/main" id="{E302CB81-AAFB-D751-B635-B588DC363C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024"/>
            <a:ext cx="86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711200" imgH="228600" progId="Equation.DSMT4">
                    <p:embed/>
                  </p:oleObj>
                </mc:Choice>
                <mc:Fallback>
                  <p:oleObj name="Equation" r:id="rId41" imgW="711200" imgH="2286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024"/>
                          <a:ext cx="86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73" name="AutoShape 43">
              <a:extLst>
                <a:ext uri="{FF2B5EF4-FFF2-40B4-BE49-F238E27FC236}">
                  <a16:creationId xmlns:a16="http://schemas.microsoft.com/office/drawing/2014/main" id="{EEB8929E-7D38-1B79-E682-BD4BA30970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120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</p:grpSp>
      <p:sp>
        <p:nvSpPr>
          <p:cNvPr id="82988" name="Rectangle 44">
            <a:extLst>
              <a:ext uri="{FF2B5EF4-FFF2-40B4-BE49-F238E27FC236}">
                <a16:creationId xmlns:a16="http://schemas.microsoft.com/office/drawing/2014/main" id="{78F558B3-553E-E90F-A5EF-04A54379C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205038"/>
            <a:ext cx="8064500" cy="3455987"/>
          </a:xfrm>
          <a:prstGeom prst="rect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82989" name="Text Box 45">
            <a:extLst>
              <a:ext uri="{FF2B5EF4-FFF2-40B4-BE49-F238E27FC236}">
                <a16:creationId xmlns:a16="http://schemas.microsoft.com/office/drawing/2014/main" id="{FD03C21F-9132-C879-89A6-BB5918FE6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2286000"/>
            <a:ext cx="345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楷体_GB2312" pitchFamily="49" charset="-122"/>
              </a:rPr>
              <a:t>R</a:t>
            </a:r>
            <a:r>
              <a:rPr lang="en-US" altLang="zh-CN" sz="2400" b="1" i="1" baseline="-25000">
                <a:ea typeface="楷体_GB2312" pitchFamily="49" charset="-122"/>
              </a:rPr>
              <a:t>n</a:t>
            </a:r>
            <a:r>
              <a:rPr lang="en-US" altLang="zh-CN" sz="2400" b="1">
                <a:ea typeface="楷体_GB2312" pitchFamily="49" charset="-122"/>
              </a:rPr>
              <a:t>(</a:t>
            </a:r>
            <a:r>
              <a:rPr lang="en-US" altLang="zh-CN" sz="2400" b="1" i="1">
                <a:ea typeface="楷体_GB2312" pitchFamily="49" charset="-122"/>
              </a:rPr>
              <a:t>x</a:t>
            </a:r>
            <a:r>
              <a:rPr lang="en-US" altLang="zh-CN" sz="2400" b="1">
                <a:ea typeface="楷体_GB2312" pitchFamily="49" charset="-122"/>
              </a:rPr>
              <a:t>) </a:t>
            </a:r>
            <a:r>
              <a:rPr lang="zh-CN" altLang="en-US" sz="2400" b="1">
                <a:ea typeface="楷体_GB2312" pitchFamily="49" charset="-122"/>
              </a:rPr>
              <a:t>至少有        个零点</a:t>
            </a:r>
          </a:p>
        </p:txBody>
      </p:sp>
      <p:sp>
        <p:nvSpPr>
          <p:cNvPr id="82990" name="Text Box 46">
            <a:extLst>
              <a:ext uri="{FF2B5EF4-FFF2-40B4-BE49-F238E27FC236}">
                <a16:creationId xmlns:a16="http://schemas.microsoft.com/office/drawing/2014/main" id="{44FB2B8B-4B9E-606A-AFBC-D78A564D4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8700" y="228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solidFill>
                  <a:srgbClr val="FF3300"/>
                </a:solidFill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FF3300"/>
                </a:solidFill>
                <a:ea typeface="楷体_GB2312" pitchFamily="49" charset="-122"/>
              </a:rPr>
              <a:t>+1</a:t>
            </a:r>
            <a:endParaRPr lang="en-US" altLang="zh-CN" sz="2400" b="1" i="1">
              <a:solidFill>
                <a:srgbClr val="FF3300"/>
              </a:solidFill>
              <a:ea typeface="楷体_GB2312" pitchFamily="49" charset="-122"/>
            </a:endParaRPr>
          </a:p>
        </p:txBody>
      </p:sp>
      <p:grpSp>
        <p:nvGrpSpPr>
          <p:cNvPr id="11" name="Group 47">
            <a:extLst>
              <a:ext uri="{FF2B5EF4-FFF2-40B4-BE49-F238E27FC236}">
                <a16:creationId xmlns:a16="http://schemas.microsoft.com/office/drawing/2014/main" id="{4BA4E053-0614-0F53-7745-68E1C08702BD}"/>
              </a:ext>
            </a:extLst>
          </p:cNvPr>
          <p:cNvGrpSpPr>
            <a:grpSpLocks/>
          </p:cNvGrpSpPr>
          <p:nvPr/>
        </p:nvGrpSpPr>
        <p:grpSpPr bwMode="auto">
          <a:xfrm>
            <a:off x="3836988" y="2133600"/>
            <a:ext cx="3255962" cy="719138"/>
            <a:chOff x="2400" y="1411"/>
            <a:chExt cx="2051" cy="453"/>
          </a:xfrm>
        </p:grpSpPr>
        <p:sp>
          <p:nvSpPr>
            <p:cNvPr id="13447" name="Rectangle 48">
              <a:extLst>
                <a:ext uri="{FF2B5EF4-FFF2-40B4-BE49-F238E27FC236}">
                  <a16:creationId xmlns:a16="http://schemas.microsoft.com/office/drawing/2014/main" id="{1536BA51-F1F6-36FA-71BF-78FEE461E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2" y="1460"/>
              <a:ext cx="197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  <a:sym typeface="Symbol" panose="05050102010706020507" pitchFamily="18" charset="2"/>
                </a:rPr>
                <a:t>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48" name="Rectangle 49">
              <a:extLst>
                <a:ext uri="{FF2B5EF4-FFF2-40B4-BE49-F238E27FC236}">
                  <a16:creationId xmlns:a16="http://schemas.microsoft.com/office/drawing/2014/main" id="{00495971-6DFD-9AA8-E7CF-421EDBB8E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1" y="1739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49" name="Rectangle 50">
              <a:extLst>
                <a:ext uri="{FF2B5EF4-FFF2-40B4-BE49-F238E27FC236}">
                  <a16:creationId xmlns:a16="http://schemas.microsoft.com/office/drawing/2014/main" id="{7675AFC0-57E4-25EB-8A64-25950D7263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0" y="1504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50" name="Rectangle 51">
              <a:extLst>
                <a:ext uri="{FF2B5EF4-FFF2-40B4-BE49-F238E27FC236}">
                  <a16:creationId xmlns:a16="http://schemas.microsoft.com/office/drawing/2014/main" id="{D1F2840F-A1BE-4CB6-0686-442F828FC3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2" y="1504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51" name="Rectangle 52">
              <a:extLst>
                <a:ext uri="{FF2B5EF4-FFF2-40B4-BE49-F238E27FC236}">
                  <a16:creationId xmlns:a16="http://schemas.microsoft.com/office/drawing/2014/main" id="{8493B937-804F-1609-1C48-9D886C7B2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8" y="1411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52" name="Rectangle 53">
              <a:extLst>
                <a:ext uri="{FF2B5EF4-FFF2-40B4-BE49-F238E27FC236}">
                  <a16:creationId xmlns:a16="http://schemas.microsoft.com/office/drawing/2014/main" id="{DAAA0F87-7E6F-17F3-1FD5-580F2DE2B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5" y="1749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53" name="Rectangle 54">
              <a:extLst>
                <a:ext uri="{FF2B5EF4-FFF2-40B4-BE49-F238E27FC236}">
                  <a16:creationId xmlns:a16="http://schemas.microsoft.com/office/drawing/2014/main" id="{54B5D2CA-6947-5C58-E0AA-05FAB13512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3" y="1628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楷体_GB2312" pitchFamily="49" charset="-122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3454" name="Rectangle 55">
              <a:extLst>
                <a:ext uri="{FF2B5EF4-FFF2-40B4-BE49-F238E27FC236}">
                  <a16:creationId xmlns:a16="http://schemas.microsoft.com/office/drawing/2014/main" id="{8C9AA6FC-1685-EF47-F8B8-62FAE3CDB3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8" y="1628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55" name="Rectangle 56">
              <a:extLst>
                <a:ext uri="{FF2B5EF4-FFF2-40B4-BE49-F238E27FC236}">
                  <a16:creationId xmlns:a16="http://schemas.microsoft.com/office/drawing/2014/main" id="{2E89A9EB-8B51-CF13-2396-CA138F033F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9" y="1523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3456" name="Rectangle 57">
              <a:extLst>
                <a:ext uri="{FF2B5EF4-FFF2-40B4-BE49-F238E27FC236}">
                  <a16:creationId xmlns:a16="http://schemas.microsoft.com/office/drawing/2014/main" id="{1F4C76C8-696C-EE73-BFC4-E3AC99FDF9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9" y="1523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57" name="Rectangle 58">
              <a:extLst>
                <a:ext uri="{FF2B5EF4-FFF2-40B4-BE49-F238E27FC236}">
                  <a16:creationId xmlns:a16="http://schemas.microsoft.com/office/drawing/2014/main" id="{9CB0162D-4B27-C83A-627B-A5FA550C11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1" y="1523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58" name="Rectangle 59">
              <a:extLst>
                <a:ext uri="{FF2B5EF4-FFF2-40B4-BE49-F238E27FC236}">
                  <a16:creationId xmlns:a16="http://schemas.microsoft.com/office/drawing/2014/main" id="{47FC6B1E-B116-CADE-8FB3-1FB960EBC1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6" y="1523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ea typeface="楷体_GB2312" pitchFamily="49" charset="-122"/>
                </a:rPr>
                <a:t>K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3459" name="Rectangle 60">
              <a:extLst>
                <a:ext uri="{FF2B5EF4-FFF2-40B4-BE49-F238E27FC236}">
                  <a16:creationId xmlns:a16="http://schemas.microsoft.com/office/drawing/2014/main" id="{59DB7B31-6C2D-2D09-2A82-8BBF7D6A1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7" y="1523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60" name="Rectangle 61">
              <a:extLst>
                <a:ext uri="{FF2B5EF4-FFF2-40B4-BE49-F238E27FC236}">
                  <a16:creationId xmlns:a16="http://schemas.microsoft.com/office/drawing/2014/main" id="{D04D8E88-584E-730E-D3DD-2F9A8508C2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5" y="1523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61" name="Rectangle 62">
              <a:extLst>
                <a:ext uri="{FF2B5EF4-FFF2-40B4-BE49-F238E27FC236}">
                  <a16:creationId xmlns:a16="http://schemas.microsoft.com/office/drawing/2014/main" id="{B21CE88A-8CC0-2C44-DAAB-385CA0ABA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7" y="1748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62" name="Rectangle 63">
              <a:extLst>
                <a:ext uri="{FF2B5EF4-FFF2-40B4-BE49-F238E27FC236}">
                  <a16:creationId xmlns:a16="http://schemas.microsoft.com/office/drawing/2014/main" id="{E09B98D5-8A9E-88C0-5A6A-D1433829E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5" y="152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63" name="Rectangle 64">
              <a:extLst>
                <a:ext uri="{FF2B5EF4-FFF2-40B4-BE49-F238E27FC236}">
                  <a16:creationId xmlns:a16="http://schemas.microsoft.com/office/drawing/2014/main" id="{3F73432B-7D7D-BCA9-EAF5-B96063383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7" y="152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64" name="Rectangle 65">
              <a:extLst>
                <a:ext uri="{FF2B5EF4-FFF2-40B4-BE49-F238E27FC236}">
                  <a16:creationId xmlns:a16="http://schemas.microsoft.com/office/drawing/2014/main" id="{D914C046-17D7-E39A-9F81-9A5A8DA50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0" y="152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65" name="Rectangle 66">
              <a:extLst>
                <a:ext uri="{FF2B5EF4-FFF2-40B4-BE49-F238E27FC236}">
                  <a16:creationId xmlns:a16="http://schemas.microsoft.com/office/drawing/2014/main" id="{498E9CDA-07BF-C601-4883-604B02C8F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0" y="152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66" name="Rectangle 67">
              <a:extLst>
                <a:ext uri="{FF2B5EF4-FFF2-40B4-BE49-F238E27FC236}">
                  <a16:creationId xmlns:a16="http://schemas.microsoft.com/office/drawing/2014/main" id="{61D6A31D-A8E8-007F-8D58-E0BD5F8A9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6" y="152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67" name="Rectangle 68">
              <a:extLst>
                <a:ext uri="{FF2B5EF4-FFF2-40B4-BE49-F238E27FC236}">
                  <a16:creationId xmlns:a16="http://schemas.microsoft.com/office/drawing/2014/main" id="{7BB2D0A7-7380-CBF2-23D5-6BB9E9F58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5" y="152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68" name="AutoShape 69">
              <a:extLst>
                <a:ext uri="{FF2B5EF4-FFF2-40B4-BE49-F238E27FC236}">
                  <a16:creationId xmlns:a16="http://schemas.microsoft.com/office/drawing/2014/main" id="{35236548-6EDF-9ED9-67F1-0CC69C4DB0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584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</p:grpSp>
      <p:grpSp>
        <p:nvGrpSpPr>
          <p:cNvPr id="12" name="Group 70">
            <a:extLst>
              <a:ext uri="{FF2B5EF4-FFF2-40B4-BE49-F238E27FC236}">
                <a16:creationId xmlns:a16="http://schemas.microsoft.com/office/drawing/2014/main" id="{DEDA50FD-B88C-0D85-8AD0-D6C0FB92E403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819400"/>
            <a:ext cx="7891463" cy="711200"/>
            <a:chOff x="384" y="1632"/>
            <a:chExt cx="4971" cy="448"/>
          </a:xfrm>
        </p:grpSpPr>
        <p:sp>
          <p:nvSpPr>
            <p:cNvPr id="13420" name="Text Box 71">
              <a:extLst>
                <a:ext uri="{FF2B5EF4-FFF2-40B4-BE49-F238E27FC236}">
                  <a16:creationId xmlns:a16="http://schemas.microsoft.com/office/drawing/2014/main" id="{1E9FF88A-7352-3EF3-420D-B146B0384E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680"/>
              <a:ext cx="29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任意固定 </a:t>
              </a:r>
              <a:r>
                <a:rPr lang="en-US" altLang="zh-CN" sz="20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000" b="1" i="1">
                  <a:ea typeface="楷体_GB2312" pitchFamily="49" charset="-122"/>
                </a:rPr>
                <a:t> </a:t>
              </a:r>
              <a:r>
                <a:rPr lang="en-US" altLang="zh-CN" sz="2000" b="1">
                  <a:ea typeface="楷体_GB2312" pitchFamily="49" charset="-122"/>
                  <a:sym typeface="Symbol" panose="05050102010706020507" pitchFamily="18" charset="2"/>
                </a:rPr>
                <a:t> </a:t>
              </a:r>
              <a:r>
                <a:rPr lang="en-US" altLang="zh-CN" sz="2000" b="1" i="1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x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r>
                <a:rPr lang="en-US" altLang="zh-CN" sz="2400" b="1">
                  <a:ea typeface="楷体_GB2312" pitchFamily="49" charset="-122"/>
                  <a:sym typeface="Symbol" panose="05050102010706020507" pitchFamily="18" charset="2"/>
                </a:rPr>
                <a:t>  (</a:t>
              </a:r>
              <a:r>
                <a:rPr lang="en-US" altLang="zh-CN" sz="2000" b="1" i="1"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r>
                <a:rPr lang="en-US" altLang="zh-CN" sz="2000" b="1">
                  <a:ea typeface="楷体_GB2312" pitchFamily="49" charset="-122"/>
                  <a:sym typeface="Symbol" panose="05050102010706020507" pitchFamily="18" charset="2"/>
                </a:rPr>
                <a:t> = 0, …, </a:t>
              </a:r>
              <a:r>
                <a:rPr lang="en-US" altLang="zh-CN" sz="2000" b="1" i="1">
                  <a:ea typeface="楷体_GB2312" pitchFamily="49" charset="-122"/>
                  <a:sym typeface="Symbol" panose="05050102010706020507" pitchFamily="18" charset="2"/>
                </a:rPr>
                <a:t>n</a:t>
              </a:r>
              <a:r>
                <a:rPr lang="en-US" altLang="zh-CN" sz="2400" b="1">
                  <a:ea typeface="楷体_GB2312" pitchFamily="49" charset="-122"/>
                  <a:sym typeface="Symbol" panose="05050102010706020507" pitchFamily="18" charset="2"/>
                </a:rPr>
                <a:t>)</a:t>
              </a:r>
              <a:r>
                <a:rPr lang="en-US" altLang="zh-CN" sz="2400" b="1">
                  <a:ea typeface="楷体_GB2312" pitchFamily="49" charset="-122"/>
                </a:rPr>
                <a:t>, </a:t>
              </a:r>
              <a:r>
                <a:rPr lang="zh-CN" altLang="en-US" sz="2400" b="1">
                  <a:ea typeface="楷体_GB2312" pitchFamily="49" charset="-122"/>
                </a:rPr>
                <a:t>考察</a:t>
              </a:r>
            </a:p>
          </p:txBody>
        </p:sp>
        <p:grpSp>
          <p:nvGrpSpPr>
            <p:cNvPr id="13421" name="Group 72">
              <a:extLst>
                <a:ext uri="{FF2B5EF4-FFF2-40B4-BE49-F238E27FC236}">
                  <a16:creationId xmlns:a16="http://schemas.microsoft.com/office/drawing/2014/main" id="{8FFDEAC4-88F8-B270-2B55-D4600CC64D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1632"/>
              <a:ext cx="2283" cy="448"/>
              <a:chOff x="1344" y="2179"/>
              <a:chExt cx="2283" cy="448"/>
            </a:xfrm>
          </p:grpSpPr>
          <p:sp>
            <p:nvSpPr>
              <p:cNvPr id="13422" name="Rectangle 73">
                <a:extLst>
                  <a:ext uri="{FF2B5EF4-FFF2-40B4-BE49-F238E27FC236}">
                    <a16:creationId xmlns:a16="http://schemas.microsoft.com/office/drawing/2014/main" id="{5F82E72D-8942-68E3-91D0-72F1A45830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0" y="2227"/>
                <a:ext cx="191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3100" b="1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  <a:sym typeface="Symbol" panose="05050102010706020507" pitchFamily="18" charset="2"/>
                  </a:rPr>
                  <a:t>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3423" name="Rectangle 74">
                <a:extLst>
                  <a:ext uri="{FF2B5EF4-FFF2-40B4-BE49-F238E27FC236}">
                    <a16:creationId xmlns:a16="http://schemas.microsoft.com/office/drawing/2014/main" id="{0974B8B5-D9AE-994B-1A02-BF112FA6D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0" y="2501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=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3424" name="Rectangle 75">
                <a:extLst>
                  <a:ext uri="{FF2B5EF4-FFF2-40B4-BE49-F238E27FC236}">
                    <a16:creationId xmlns:a16="http://schemas.microsoft.com/office/drawing/2014/main" id="{1D8FE1D6-A990-B242-F00B-445FDEFB05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2271"/>
                <a:ext cx="9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-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3425" name="Rectangle 76">
                <a:extLst>
                  <a:ext uri="{FF2B5EF4-FFF2-40B4-BE49-F238E27FC236}">
                    <a16:creationId xmlns:a16="http://schemas.microsoft.com/office/drawing/2014/main" id="{0E256435-522D-743A-E070-CF7CEE6C9F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9" y="2271"/>
                <a:ext cx="9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  <a:sym typeface="Symbol" panose="05050102010706020507" pitchFamily="18" charset="2"/>
                  </a:rPr>
                  <a:t>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3426" name="Rectangle 77">
                <a:extLst>
                  <a:ext uri="{FF2B5EF4-FFF2-40B4-BE49-F238E27FC236}">
                    <a16:creationId xmlns:a16="http://schemas.microsoft.com/office/drawing/2014/main" id="{13ECEBE3-5F02-BEB7-574A-E6C21AD403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2" y="2256"/>
                <a:ext cx="9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=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3427" name="Rectangle 78">
                <a:extLst>
                  <a:ext uri="{FF2B5EF4-FFF2-40B4-BE49-F238E27FC236}">
                    <a16:creationId xmlns:a16="http://schemas.microsoft.com/office/drawing/2014/main" id="{8E6BB31C-4D2F-80D9-8DA9-F2B205519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8" y="2179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楷体_GB2312" pitchFamily="49" charset="-122"/>
                  </a:rPr>
                  <a:t>n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3428" name="Rectangle 79">
                <a:extLst>
                  <a:ext uri="{FF2B5EF4-FFF2-40B4-BE49-F238E27FC236}">
                    <a16:creationId xmlns:a16="http://schemas.microsoft.com/office/drawing/2014/main" id="{653C847F-808E-36CE-5231-7511BFB384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8" y="2512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楷体_GB2312" pitchFamily="49" charset="-122"/>
                  </a:rPr>
                  <a:t>i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3429" name="Rectangle 80">
                <a:extLst>
                  <a:ext uri="{FF2B5EF4-FFF2-40B4-BE49-F238E27FC236}">
                    <a16:creationId xmlns:a16="http://schemas.microsoft.com/office/drawing/2014/main" id="{6FADF1BB-1F85-A096-E8E3-A3B18C31C3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1" y="2392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chemeClr val="accent2"/>
                    </a:solidFill>
                    <a:ea typeface="楷体_GB2312" pitchFamily="49" charset="-122"/>
                  </a:rPr>
                  <a:t>i</a:t>
                </a:r>
                <a:endParaRPr lang="en-US" altLang="zh-CN" sz="2800">
                  <a:solidFill>
                    <a:schemeClr val="accent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3430" name="Rectangle 81">
                <a:extLst>
                  <a:ext uri="{FF2B5EF4-FFF2-40B4-BE49-F238E27FC236}">
                    <a16:creationId xmlns:a16="http://schemas.microsoft.com/office/drawing/2014/main" id="{3E5E97DD-B183-FD3D-E698-6249FADCE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3" y="2290"/>
                <a:ext cx="84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楷体_GB2312" pitchFamily="49" charset="-122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3431" name="Rectangle 82">
                <a:extLst>
                  <a:ext uri="{FF2B5EF4-FFF2-40B4-BE49-F238E27FC236}">
                    <a16:creationId xmlns:a16="http://schemas.microsoft.com/office/drawing/2014/main" id="{F144A12E-ED34-F6DA-7F17-5D865AD94B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9" y="2290"/>
                <a:ext cx="47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楷体_GB2312" pitchFamily="49" charset="-122"/>
                  </a:rPr>
                  <a:t>t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3432" name="Rectangle 83">
                <a:extLst>
                  <a:ext uri="{FF2B5EF4-FFF2-40B4-BE49-F238E27FC236}">
                    <a16:creationId xmlns:a16="http://schemas.microsoft.com/office/drawing/2014/main" id="{DF5F14A8-540A-B7D0-5D21-EFF9A8E82B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2" y="2290"/>
                <a:ext cx="84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楷体_GB2312" pitchFamily="49" charset="-122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3433" name="Rectangle 84">
                <a:extLst>
                  <a:ext uri="{FF2B5EF4-FFF2-40B4-BE49-F238E27FC236}">
                    <a16:creationId xmlns:a16="http://schemas.microsoft.com/office/drawing/2014/main" id="{B99A0700-F32D-DF53-9CD0-28AAB3CB47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5" y="2290"/>
                <a:ext cx="11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FF3300"/>
                    </a:solidFill>
                    <a:ea typeface="楷体_GB2312" pitchFamily="49" charset="-122"/>
                  </a:rPr>
                  <a:t>K</a:t>
                </a:r>
                <a:endParaRPr lang="en-US" altLang="zh-CN" sz="2800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3434" name="Rectangle 85">
                <a:extLst>
                  <a:ext uri="{FF2B5EF4-FFF2-40B4-BE49-F238E27FC236}">
                    <a16:creationId xmlns:a16="http://schemas.microsoft.com/office/drawing/2014/main" id="{D8053456-8964-F3CE-6E24-A19F82FA10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1" y="2290"/>
                <a:ext cx="47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楷体_GB2312" pitchFamily="49" charset="-122"/>
                  </a:rPr>
                  <a:t>t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3435" name="Rectangle 86">
                <a:extLst>
                  <a:ext uri="{FF2B5EF4-FFF2-40B4-BE49-F238E27FC236}">
                    <a16:creationId xmlns:a16="http://schemas.microsoft.com/office/drawing/2014/main" id="{56078B2F-5EFD-0308-263E-55F17BF958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280"/>
                <a:ext cx="174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楷体_GB2312" pitchFamily="49" charset="-122"/>
                  </a:rPr>
                  <a:t>R</a:t>
                </a:r>
                <a:r>
                  <a:rPr lang="en-US" altLang="zh-CN" sz="2100" b="1" i="1" baseline="-25000">
                    <a:solidFill>
                      <a:srgbClr val="000000"/>
                    </a:solidFill>
                    <a:ea typeface="楷体_GB2312" pitchFamily="49" charset="-122"/>
                  </a:rPr>
                  <a:t>n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3436" name="Rectangle 87">
                <a:extLst>
                  <a:ext uri="{FF2B5EF4-FFF2-40B4-BE49-F238E27FC236}">
                    <a16:creationId xmlns:a16="http://schemas.microsoft.com/office/drawing/2014/main" id="{83F33ED2-E9F9-746D-7026-05C773B63C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3" y="2275"/>
                <a:ext cx="47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楷体_GB2312" pitchFamily="49" charset="-122"/>
                  </a:rPr>
                  <a:t>t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3437" name="Rectangle 88">
                <a:extLst>
                  <a:ext uri="{FF2B5EF4-FFF2-40B4-BE49-F238E27FC236}">
                    <a16:creationId xmlns:a16="http://schemas.microsoft.com/office/drawing/2014/main" id="{1A9F74E4-5D16-12CE-0F36-C2CB88DE55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5" y="2510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ea typeface="楷体_GB2312" pitchFamily="49" charset="-122"/>
                  </a:rPr>
                  <a:t>0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3438" name="Rectangle 89">
                <a:extLst>
                  <a:ext uri="{FF2B5EF4-FFF2-40B4-BE49-F238E27FC236}">
                    <a16:creationId xmlns:a16="http://schemas.microsoft.com/office/drawing/2014/main" id="{917FA4D6-32DC-78E1-06EC-A0DA1FF231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1" y="2290"/>
                <a:ext cx="5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楷体_GB2312" pitchFamily="49" charset="-122"/>
                  </a:rPr>
                  <a:t>)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3439" name="Rectangle 90">
                <a:extLst>
                  <a:ext uri="{FF2B5EF4-FFF2-40B4-BE49-F238E27FC236}">
                    <a16:creationId xmlns:a16="http://schemas.microsoft.com/office/drawing/2014/main" id="{F64811A0-EB47-A80D-32BC-CC922E89A4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0" y="2290"/>
                <a:ext cx="5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楷体_GB2312" pitchFamily="49" charset="-122"/>
                  </a:rPr>
                  <a:t>(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3440" name="Rectangle 91">
                <a:extLst>
                  <a:ext uri="{FF2B5EF4-FFF2-40B4-BE49-F238E27FC236}">
                    <a16:creationId xmlns:a16="http://schemas.microsoft.com/office/drawing/2014/main" id="{7402A63A-210A-47D3-E2BD-A254A889C8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5" y="2290"/>
                <a:ext cx="5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楷体_GB2312" pitchFamily="49" charset="-122"/>
                  </a:rPr>
                  <a:t>)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3441" name="Rectangle 92">
                <a:extLst>
                  <a:ext uri="{FF2B5EF4-FFF2-40B4-BE49-F238E27FC236}">
                    <a16:creationId xmlns:a16="http://schemas.microsoft.com/office/drawing/2014/main" id="{F8015672-E5CF-E3CA-C3DF-08D67FA57B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9" y="2290"/>
                <a:ext cx="5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楷体_GB2312" pitchFamily="49" charset="-122"/>
                  </a:rPr>
                  <a:t>(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3442" name="Rectangle 93">
                <a:extLst>
                  <a:ext uri="{FF2B5EF4-FFF2-40B4-BE49-F238E27FC236}">
                    <a16:creationId xmlns:a16="http://schemas.microsoft.com/office/drawing/2014/main" id="{9BC885E8-8A24-0841-5AA6-463427768E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9" y="2290"/>
                <a:ext cx="5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楷体_GB2312" pitchFamily="49" charset="-122"/>
                  </a:rPr>
                  <a:t>)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3443" name="Rectangle 94">
                <a:extLst>
                  <a:ext uri="{FF2B5EF4-FFF2-40B4-BE49-F238E27FC236}">
                    <a16:creationId xmlns:a16="http://schemas.microsoft.com/office/drawing/2014/main" id="{DFED89C7-3762-26C1-82A5-6B3C1FB047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2" y="2290"/>
                <a:ext cx="5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楷体_GB2312" pitchFamily="49" charset="-122"/>
                  </a:rPr>
                  <a:t>(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3444" name="Rectangle 95">
                <a:extLst>
                  <a:ext uri="{FF2B5EF4-FFF2-40B4-BE49-F238E27FC236}">
                    <a16:creationId xmlns:a16="http://schemas.microsoft.com/office/drawing/2014/main" id="{BE2D11D6-4829-2F15-D51F-9A29AC9CD6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275"/>
                <a:ext cx="5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楷体_GB2312" pitchFamily="49" charset="-122"/>
                  </a:rPr>
                  <a:t>)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3445" name="Rectangle 96">
                <a:extLst>
                  <a:ext uri="{FF2B5EF4-FFF2-40B4-BE49-F238E27FC236}">
                    <a16:creationId xmlns:a16="http://schemas.microsoft.com/office/drawing/2014/main" id="{38253D32-A73C-840B-0D8C-B3C29D5C72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4" y="2275"/>
                <a:ext cx="5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楷体_GB2312" pitchFamily="49" charset="-122"/>
                  </a:rPr>
                  <a:t>(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3446" name="Rectangle 97">
                <a:extLst>
                  <a:ext uri="{FF2B5EF4-FFF2-40B4-BE49-F238E27FC236}">
                    <a16:creationId xmlns:a16="http://schemas.microsoft.com/office/drawing/2014/main" id="{C0B3820E-908B-F04D-03D1-577D2ED0DE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2256"/>
                <a:ext cx="101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j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</p:grpSp>
      </p:grpSp>
      <p:sp>
        <p:nvSpPr>
          <p:cNvPr id="83042" name="Text Box 98">
            <a:extLst>
              <a:ext uri="{FF2B5EF4-FFF2-40B4-BE49-F238E27FC236}">
                <a16:creationId xmlns:a16="http://schemas.microsoft.com/office/drawing/2014/main" id="{B8DF94BF-FC67-9468-C9ED-30C3FBC71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581400"/>
            <a:ext cx="475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2400" b="1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400" b="1" i="1"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lang="en-US" altLang="zh-CN" sz="2400" b="1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400" b="1">
                <a:ea typeface="楷体_GB2312" pitchFamily="49" charset="-122"/>
              </a:rPr>
              <a:t>有 </a:t>
            </a:r>
            <a:r>
              <a:rPr lang="en-US" altLang="zh-CN" sz="2400" b="1" i="1">
                <a:solidFill>
                  <a:srgbClr val="FF3300"/>
                </a:solidFill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FF3300"/>
                </a:solidFill>
                <a:ea typeface="楷体_GB2312" pitchFamily="49" charset="-122"/>
              </a:rPr>
              <a:t>+2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个不同的零点 </a:t>
            </a: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000" b="1" baseline="-2500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 … </a:t>
            </a:r>
            <a:r>
              <a:rPr lang="en-US" altLang="zh-CN" sz="2000" b="1" i="1" baseline="-2500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000" b="1" i="1" baseline="-2500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000" b="1" i="1" baseline="-2500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x</a:t>
            </a:r>
            <a:endParaRPr lang="en-US" altLang="zh-CN" sz="2000" b="1" i="1" baseline="-25000">
              <a:solidFill>
                <a:schemeClr val="accent2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83043" name="Object 99">
            <a:extLst>
              <a:ext uri="{FF2B5EF4-FFF2-40B4-BE49-F238E27FC236}">
                <a16:creationId xmlns:a16="http://schemas.microsoft.com/office/drawing/2014/main" id="{B68AB7EC-83E8-74DB-8488-84B8A98F6C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3888" y="3657600"/>
          <a:ext cx="2971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676400" imgH="241300" progId="Equation.DSMT4">
                  <p:embed/>
                </p:oleObj>
              </mc:Choice>
              <mc:Fallback>
                <p:oleObj name="Equation" r:id="rId43" imgW="1676400" imgH="24130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3657600"/>
                        <a:ext cx="2971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44" name="AutoShape 100">
            <a:extLst>
              <a:ext uri="{FF2B5EF4-FFF2-40B4-BE49-F238E27FC236}">
                <a16:creationId xmlns:a16="http://schemas.microsoft.com/office/drawing/2014/main" id="{860BA2A5-F1AA-645B-6EFC-18A5E837F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8100" y="38100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pSp>
        <p:nvGrpSpPr>
          <p:cNvPr id="14" name="Group 101">
            <a:extLst>
              <a:ext uri="{FF2B5EF4-FFF2-40B4-BE49-F238E27FC236}">
                <a16:creationId xmlns:a16="http://schemas.microsoft.com/office/drawing/2014/main" id="{65C9B49F-6492-516D-4937-87508261B920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4419600"/>
            <a:ext cx="3322638" cy="406400"/>
            <a:chOff x="3492" y="2457"/>
            <a:chExt cx="2093" cy="256"/>
          </a:xfrm>
        </p:grpSpPr>
        <p:sp>
          <p:nvSpPr>
            <p:cNvPr id="13398" name="Rectangle 102">
              <a:extLst>
                <a:ext uri="{FF2B5EF4-FFF2-40B4-BE49-F238E27FC236}">
                  <a16:creationId xmlns:a16="http://schemas.microsoft.com/office/drawing/2014/main" id="{8577E00E-A2C6-CA66-0E29-5CE8344E63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8" y="2481"/>
              <a:ext cx="24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!=0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99" name="Rectangle 103">
              <a:extLst>
                <a:ext uri="{FF2B5EF4-FFF2-40B4-BE49-F238E27FC236}">
                  <a16:creationId xmlns:a16="http://schemas.microsoft.com/office/drawing/2014/main" id="{696EB366-2E4F-61CB-5A00-7A5ABB99E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0" y="2481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00" name="Rectangle 104">
              <a:extLst>
                <a:ext uri="{FF2B5EF4-FFF2-40B4-BE49-F238E27FC236}">
                  <a16:creationId xmlns:a16="http://schemas.microsoft.com/office/drawing/2014/main" id="{909A52BD-A4E5-3B77-C5DD-0B4E8EBB90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2" y="2481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01" name="Rectangle 105">
              <a:extLst>
                <a:ext uri="{FF2B5EF4-FFF2-40B4-BE49-F238E27FC236}">
                  <a16:creationId xmlns:a16="http://schemas.microsoft.com/office/drawing/2014/main" id="{E46C23AE-BADB-64AB-04D4-445AD152E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2" y="2481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02" name="Rectangle 106">
              <a:extLst>
                <a:ext uri="{FF2B5EF4-FFF2-40B4-BE49-F238E27FC236}">
                  <a16:creationId xmlns:a16="http://schemas.microsoft.com/office/drawing/2014/main" id="{7030F962-3872-707B-F414-CAE944AC0E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0" y="2481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03" name="Rectangle 107">
              <a:extLst>
                <a:ext uri="{FF2B5EF4-FFF2-40B4-BE49-F238E27FC236}">
                  <a16:creationId xmlns:a16="http://schemas.microsoft.com/office/drawing/2014/main" id="{6D600540-61EB-27A0-1139-5EC8F5CD20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5" y="2481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04" name="Rectangle 108">
              <a:extLst>
                <a:ext uri="{FF2B5EF4-FFF2-40B4-BE49-F238E27FC236}">
                  <a16:creationId xmlns:a16="http://schemas.microsoft.com/office/drawing/2014/main" id="{AB937CCE-0C05-3855-62A8-AAEAD0B7EF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6" y="2481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05" name="Rectangle 109">
              <a:extLst>
                <a:ext uri="{FF2B5EF4-FFF2-40B4-BE49-F238E27FC236}">
                  <a16:creationId xmlns:a16="http://schemas.microsoft.com/office/drawing/2014/main" id="{9690788D-70CA-06AB-E618-F82BCA7B57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0" y="2481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06" name="Rectangle 110">
              <a:extLst>
                <a:ext uri="{FF2B5EF4-FFF2-40B4-BE49-F238E27FC236}">
                  <a16:creationId xmlns:a16="http://schemas.microsoft.com/office/drawing/2014/main" id="{7FA04B15-1BEB-5ED0-7F06-073C83A359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8" y="2466"/>
              <a:ext cx="3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07" name="Rectangle 111">
              <a:extLst>
                <a:ext uri="{FF2B5EF4-FFF2-40B4-BE49-F238E27FC236}">
                  <a16:creationId xmlns:a16="http://schemas.microsoft.com/office/drawing/2014/main" id="{3B4BAF14-78FB-D018-5FE2-E4725B9F94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0" y="2466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08" name="Rectangle 112">
              <a:extLst>
                <a:ext uri="{FF2B5EF4-FFF2-40B4-BE49-F238E27FC236}">
                  <a16:creationId xmlns:a16="http://schemas.microsoft.com/office/drawing/2014/main" id="{5389F849-DA8A-D15B-F06F-11F057404C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466"/>
              <a:ext cx="3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09" name="Rectangle 113">
              <a:extLst>
                <a:ext uri="{FF2B5EF4-FFF2-40B4-BE49-F238E27FC236}">
                  <a16:creationId xmlns:a16="http://schemas.microsoft.com/office/drawing/2014/main" id="{F717E290-C4D2-D411-0F12-10471E3F89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2462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10" name="Rectangle 114">
              <a:extLst>
                <a:ext uri="{FF2B5EF4-FFF2-40B4-BE49-F238E27FC236}">
                  <a16:creationId xmlns:a16="http://schemas.microsoft.com/office/drawing/2014/main" id="{257280ED-ACA5-111A-F9C2-F943EA68CF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4" y="2462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11" name="Rectangle 115">
              <a:extLst>
                <a:ext uri="{FF2B5EF4-FFF2-40B4-BE49-F238E27FC236}">
                  <a16:creationId xmlns:a16="http://schemas.microsoft.com/office/drawing/2014/main" id="{74223D4F-CD6E-E61A-B175-08AF6AF6E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1" y="2457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12" name="Rectangle 116">
              <a:extLst>
                <a:ext uri="{FF2B5EF4-FFF2-40B4-BE49-F238E27FC236}">
                  <a16:creationId xmlns:a16="http://schemas.microsoft.com/office/drawing/2014/main" id="{7C1B47C1-69D9-4598-1AA5-E5274C271C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0" y="2481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13" name="Rectangle 117">
              <a:extLst>
                <a:ext uri="{FF2B5EF4-FFF2-40B4-BE49-F238E27FC236}">
                  <a16:creationId xmlns:a16="http://schemas.microsoft.com/office/drawing/2014/main" id="{9C2654C3-F6E1-3238-14FF-5BE04B937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8" y="2481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3414" name="Rectangle 118">
              <a:extLst>
                <a:ext uri="{FF2B5EF4-FFF2-40B4-BE49-F238E27FC236}">
                  <a16:creationId xmlns:a16="http://schemas.microsoft.com/office/drawing/2014/main" id="{78FE3250-2EF8-3972-6E86-BE96CD551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481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FF3300"/>
                  </a:solidFill>
                  <a:ea typeface="楷体_GB2312" pitchFamily="49" charset="-122"/>
                </a:rPr>
                <a:t>K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3415" name="Rectangle 119">
              <a:extLst>
                <a:ext uri="{FF2B5EF4-FFF2-40B4-BE49-F238E27FC236}">
                  <a16:creationId xmlns:a16="http://schemas.microsoft.com/office/drawing/2014/main" id="{2CFB3779-F96A-4E0E-7E59-6AC8A224B9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2" y="2481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16" name="Rectangle 120">
              <a:extLst>
                <a:ext uri="{FF2B5EF4-FFF2-40B4-BE49-F238E27FC236}">
                  <a16:creationId xmlns:a16="http://schemas.microsoft.com/office/drawing/2014/main" id="{939A7DEB-83A9-D8DD-03D1-2CCCFB2F14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5" y="2588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17" name="Rectangle 121">
              <a:extLst>
                <a:ext uri="{FF2B5EF4-FFF2-40B4-BE49-F238E27FC236}">
                  <a16:creationId xmlns:a16="http://schemas.microsoft.com/office/drawing/2014/main" id="{7B177951-98BD-72B8-9AA3-DBC3777C2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7" y="2468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18" name="Rectangle 122">
              <a:extLst>
                <a:ext uri="{FF2B5EF4-FFF2-40B4-BE49-F238E27FC236}">
                  <a16:creationId xmlns:a16="http://schemas.microsoft.com/office/drawing/2014/main" id="{4734F432-8E76-12EE-ED54-897E501F4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0" y="2588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419" name="Rectangle 123">
              <a:extLst>
                <a:ext uri="{FF2B5EF4-FFF2-40B4-BE49-F238E27FC236}">
                  <a16:creationId xmlns:a16="http://schemas.microsoft.com/office/drawing/2014/main" id="{2D348F74-7BE9-707C-BF54-485887C3C7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4" y="2462"/>
              <a:ext cx="8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</p:grpSp>
      <p:grpSp>
        <p:nvGrpSpPr>
          <p:cNvPr id="15" name="Group 124">
            <a:extLst>
              <a:ext uri="{FF2B5EF4-FFF2-40B4-BE49-F238E27FC236}">
                <a16:creationId xmlns:a16="http://schemas.microsoft.com/office/drawing/2014/main" id="{25275D2D-B0BD-37EC-CD9C-621EF8182D97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4191000"/>
            <a:ext cx="76200" cy="228600"/>
            <a:chOff x="3792" y="2304"/>
            <a:chExt cx="48" cy="144"/>
          </a:xfrm>
        </p:grpSpPr>
        <p:sp>
          <p:nvSpPr>
            <p:cNvPr id="13396" name="Line 125">
              <a:extLst>
                <a:ext uri="{FF2B5EF4-FFF2-40B4-BE49-F238E27FC236}">
                  <a16:creationId xmlns:a16="http://schemas.microsoft.com/office/drawing/2014/main" id="{17636504-B05E-3FC2-4D9A-0D562B2611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30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97" name="Line 126">
              <a:extLst>
                <a:ext uri="{FF2B5EF4-FFF2-40B4-BE49-F238E27FC236}">
                  <a16:creationId xmlns:a16="http://schemas.microsoft.com/office/drawing/2014/main" id="{0AE13C26-B47F-E605-B2CF-1547F27A0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30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3071" name="AutoShape 127">
            <a:extLst>
              <a:ext uri="{FF2B5EF4-FFF2-40B4-BE49-F238E27FC236}">
                <a16:creationId xmlns:a16="http://schemas.microsoft.com/office/drawing/2014/main" id="{A3CA6796-E759-EE67-761F-14C6F5E6B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819400"/>
            <a:ext cx="4114800" cy="685800"/>
          </a:xfrm>
          <a:prstGeom prst="wedgeEllipseCallout">
            <a:avLst>
              <a:gd name="adj1" fmla="val 77509"/>
              <a:gd name="adj2" fmla="val 90972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注意这里是对 </a:t>
            </a:r>
            <a:r>
              <a:rPr lang="en-US" altLang="zh-CN" sz="2400" b="1" i="1">
                <a:ea typeface="楷体_GB2312" pitchFamily="49" charset="-122"/>
              </a:rPr>
              <a:t>t </a:t>
            </a:r>
            <a:r>
              <a:rPr lang="zh-CN" altLang="en-US" sz="2400" b="1">
                <a:ea typeface="楷体_GB2312" pitchFamily="49" charset="-122"/>
              </a:rPr>
              <a:t>求导</a:t>
            </a:r>
          </a:p>
        </p:txBody>
      </p:sp>
      <p:grpSp>
        <p:nvGrpSpPr>
          <p:cNvPr id="16" name="Group 128">
            <a:extLst>
              <a:ext uri="{FF2B5EF4-FFF2-40B4-BE49-F238E27FC236}">
                <a16:creationId xmlns:a16="http://schemas.microsoft.com/office/drawing/2014/main" id="{1D1DD52E-5D0F-7C3B-CFA6-F7D96E306F11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419600"/>
            <a:ext cx="4575175" cy="430213"/>
            <a:chOff x="546" y="2456"/>
            <a:chExt cx="2875" cy="247"/>
          </a:xfrm>
        </p:grpSpPr>
        <p:sp>
          <p:nvSpPr>
            <p:cNvPr id="13363" name="Rectangle 129">
              <a:extLst>
                <a:ext uri="{FF2B5EF4-FFF2-40B4-BE49-F238E27FC236}">
                  <a16:creationId xmlns:a16="http://schemas.microsoft.com/office/drawing/2014/main" id="{36CF07B4-D1DC-D191-EA7F-83DF1B84C6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4" y="2462"/>
              <a:ext cx="9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64" name="Rectangle 130">
              <a:extLst>
                <a:ext uri="{FF2B5EF4-FFF2-40B4-BE49-F238E27FC236}">
                  <a16:creationId xmlns:a16="http://schemas.microsoft.com/office/drawing/2014/main" id="{45DC856F-125F-95F9-65BC-1F5165DA2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9" y="2462"/>
              <a:ext cx="9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65" name="Rectangle 131">
              <a:extLst>
                <a:ext uri="{FF2B5EF4-FFF2-40B4-BE49-F238E27FC236}">
                  <a16:creationId xmlns:a16="http://schemas.microsoft.com/office/drawing/2014/main" id="{D11E57C5-B454-EC03-1821-2D0947EDD0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462"/>
              <a:ext cx="9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66" name="Rectangle 132">
              <a:extLst>
                <a:ext uri="{FF2B5EF4-FFF2-40B4-BE49-F238E27FC236}">
                  <a16:creationId xmlns:a16="http://schemas.microsoft.com/office/drawing/2014/main" id="{74CD5434-962D-6FCF-3F87-C013267627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2462"/>
              <a:ext cx="9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67" name="Rectangle 133">
              <a:extLst>
                <a:ext uri="{FF2B5EF4-FFF2-40B4-BE49-F238E27FC236}">
                  <a16:creationId xmlns:a16="http://schemas.microsoft.com/office/drawing/2014/main" id="{B35AEC30-C207-5E91-FE33-EF9E9FF396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7" y="2456"/>
              <a:ext cx="57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68" name="Rectangle 134">
              <a:extLst>
                <a:ext uri="{FF2B5EF4-FFF2-40B4-BE49-F238E27FC236}">
                  <a16:creationId xmlns:a16="http://schemas.microsoft.com/office/drawing/2014/main" id="{2DD5CEEC-D0DD-ED88-B8D3-25AB2E387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0" y="2456"/>
              <a:ext cx="57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69" name="Rectangle 135">
              <a:extLst>
                <a:ext uri="{FF2B5EF4-FFF2-40B4-BE49-F238E27FC236}">
                  <a16:creationId xmlns:a16="http://schemas.microsoft.com/office/drawing/2014/main" id="{30D897E4-4352-5E14-300E-839253750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0" y="2482"/>
              <a:ext cx="59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!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70" name="Rectangle 136">
              <a:extLst>
                <a:ext uri="{FF2B5EF4-FFF2-40B4-BE49-F238E27FC236}">
                  <a16:creationId xmlns:a16="http://schemas.microsoft.com/office/drawing/2014/main" id="{0F192108-F3B2-98FA-7EE0-BCE584F46C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9" y="2482"/>
              <a:ext cx="59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71" name="Rectangle 137">
              <a:extLst>
                <a:ext uri="{FF2B5EF4-FFF2-40B4-BE49-F238E27FC236}">
                  <a16:creationId xmlns:a16="http://schemas.microsoft.com/office/drawing/2014/main" id="{3461E1ED-7F54-0D61-9C07-C75212A45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9" y="2482"/>
              <a:ext cx="88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72" name="Rectangle 138">
              <a:extLst>
                <a:ext uri="{FF2B5EF4-FFF2-40B4-BE49-F238E27FC236}">
                  <a16:creationId xmlns:a16="http://schemas.microsoft.com/office/drawing/2014/main" id="{6C4EFDA9-0272-6ACA-D1D7-A60C17F2C8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482"/>
              <a:ext cx="118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)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73" name="Rectangle 139">
              <a:extLst>
                <a:ext uri="{FF2B5EF4-FFF2-40B4-BE49-F238E27FC236}">
                  <a16:creationId xmlns:a16="http://schemas.microsoft.com/office/drawing/2014/main" id="{BE6AF098-DF76-F681-375E-C7BF3C19AA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2" y="2482"/>
              <a:ext cx="59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74" name="Rectangle 140">
              <a:extLst>
                <a:ext uri="{FF2B5EF4-FFF2-40B4-BE49-F238E27FC236}">
                  <a16:creationId xmlns:a16="http://schemas.microsoft.com/office/drawing/2014/main" id="{80E00D92-60B1-1D42-73EA-CD124385B4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2482"/>
              <a:ext cx="59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75" name="Rectangle 141">
              <a:extLst>
                <a:ext uri="{FF2B5EF4-FFF2-40B4-BE49-F238E27FC236}">
                  <a16:creationId xmlns:a16="http://schemas.microsoft.com/office/drawing/2014/main" id="{DDA5690E-A1BD-5775-42B2-93176499FF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3" y="2482"/>
              <a:ext cx="59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76" name="Rectangle 142">
              <a:extLst>
                <a:ext uri="{FF2B5EF4-FFF2-40B4-BE49-F238E27FC236}">
                  <a16:creationId xmlns:a16="http://schemas.microsoft.com/office/drawing/2014/main" id="{0C9F3E5E-AA3E-BD48-CBDF-1F723E14A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1" y="2482"/>
              <a:ext cx="59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77" name="Rectangle 143">
              <a:extLst>
                <a:ext uri="{FF2B5EF4-FFF2-40B4-BE49-F238E27FC236}">
                  <a16:creationId xmlns:a16="http://schemas.microsoft.com/office/drawing/2014/main" id="{6FAAA732-2455-D52E-642D-C2D16DA2C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6" y="2482"/>
              <a:ext cx="59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78" name="Rectangle 144">
              <a:extLst>
                <a:ext uri="{FF2B5EF4-FFF2-40B4-BE49-F238E27FC236}">
                  <a16:creationId xmlns:a16="http://schemas.microsoft.com/office/drawing/2014/main" id="{C6E447EC-B2D0-DF61-8665-8477F71E8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9" y="2466"/>
              <a:ext cx="35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79" name="Rectangle 145">
              <a:extLst>
                <a:ext uri="{FF2B5EF4-FFF2-40B4-BE49-F238E27FC236}">
                  <a16:creationId xmlns:a16="http://schemas.microsoft.com/office/drawing/2014/main" id="{775583D1-5562-067E-44ED-F548C35265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0" y="2466"/>
              <a:ext cx="52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80" name="Rectangle 146">
              <a:extLst>
                <a:ext uri="{FF2B5EF4-FFF2-40B4-BE49-F238E27FC236}">
                  <a16:creationId xmlns:a16="http://schemas.microsoft.com/office/drawing/2014/main" id="{965CE203-6719-F3E3-9FAE-306B54F0E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3" y="2466"/>
              <a:ext cx="35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81" name="Rectangle 147">
              <a:extLst>
                <a:ext uri="{FF2B5EF4-FFF2-40B4-BE49-F238E27FC236}">
                  <a16:creationId xmlns:a16="http://schemas.microsoft.com/office/drawing/2014/main" id="{ED42956F-80E0-8846-D6D7-31DC8A0900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2" y="2466"/>
              <a:ext cx="35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82" name="Rectangle 148">
              <a:extLst>
                <a:ext uri="{FF2B5EF4-FFF2-40B4-BE49-F238E27FC236}">
                  <a16:creationId xmlns:a16="http://schemas.microsoft.com/office/drawing/2014/main" id="{24A834ED-656E-7799-5AEA-DEC6AE877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" y="2466"/>
              <a:ext cx="52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83" name="Rectangle 149">
              <a:extLst>
                <a:ext uri="{FF2B5EF4-FFF2-40B4-BE49-F238E27FC236}">
                  <a16:creationId xmlns:a16="http://schemas.microsoft.com/office/drawing/2014/main" id="{B0E4637E-A066-C506-70EE-D33196EE8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" y="2466"/>
              <a:ext cx="35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84" name="Rectangle 150">
              <a:extLst>
                <a:ext uri="{FF2B5EF4-FFF2-40B4-BE49-F238E27FC236}">
                  <a16:creationId xmlns:a16="http://schemas.microsoft.com/office/drawing/2014/main" id="{48735FD1-58CA-2297-746A-2BC271660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5" y="2482"/>
              <a:ext cx="9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85" name="Rectangle 151">
              <a:extLst>
                <a:ext uri="{FF2B5EF4-FFF2-40B4-BE49-F238E27FC236}">
                  <a16:creationId xmlns:a16="http://schemas.microsoft.com/office/drawing/2014/main" id="{B858C131-F066-8097-E687-EDBE239BDE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7" y="2482"/>
              <a:ext cx="88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86" name="Rectangle 152">
              <a:extLst>
                <a:ext uri="{FF2B5EF4-FFF2-40B4-BE49-F238E27FC236}">
                  <a16:creationId xmlns:a16="http://schemas.microsoft.com/office/drawing/2014/main" id="{EC357EE4-C7A9-F601-BE32-4CB882B27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5" y="2482"/>
              <a:ext cx="11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FF3300"/>
                  </a:solidFill>
                  <a:ea typeface="楷体_GB2312" pitchFamily="49" charset="-122"/>
                </a:rPr>
                <a:t>K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3387" name="Rectangle 153">
              <a:extLst>
                <a:ext uri="{FF2B5EF4-FFF2-40B4-BE49-F238E27FC236}">
                  <a16:creationId xmlns:a16="http://schemas.microsoft.com/office/drawing/2014/main" id="{67BD3FD2-AEAA-0923-A66F-CED91066F9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2482"/>
              <a:ext cx="108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chemeClr val="accent2"/>
                  </a:solidFill>
                  <a:ea typeface="楷体_GB2312" pitchFamily="49" charset="-122"/>
                </a:rPr>
                <a:t>L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3388" name="Rectangle 154">
              <a:extLst>
                <a:ext uri="{FF2B5EF4-FFF2-40B4-BE49-F238E27FC236}">
                  <a16:creationId xmlns:a16="http://schemas.microsoft.com/office/drawing/2014/main" id="{E788760F-E8DF-49E1-6F83-2C82290B0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" y="2482"/>
              <a:ext cx="59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f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89" name="Rectangle 155">
              <a:extLst>
                <a:ext uri="{FF2B5EF4-FFF2-40B4-BE49-F238E27FC236}">
                  <a16:creationId xmlns:a16="http://schemas.microsoft.com/office/drawing/2014/main" id="{EF64F084-B7E5-BA6F-512F-488739EA7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4" y="2589"/>
              <a:ext cx="52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90" name="Rectangle 156">
              <a:extLst>
                <a:ext uri="{FF2B5EF4-FFF2-40B4-BE49-F238E27FC236}">
                  <a16:creationId xmlns:a16="http://schemas.microsoft.com/office/drawing/2014/main" id="{426F2B05-9967-4E15-2ADA-C13C41C40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0" y="2467"/>
              <a:ext cx="58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91" name="Rectangle 157">
              <a:extLst>
                <a:ext uri="{FF2B5EF4-FFF2-40B4-BE49-F238E27FC236}">
                  <a16:creationId xmlns:a16="http://schemas.microsoft.com/office/drawing/2014/main" id="{BFB538B5-68A7-8748-CF8E-0B28E74EB1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5" y="2589"/>
              <a:ext cx="57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3392" name="Rectangle 158">
              <a:extLst>
                <a:ext uri="{FF2B5EF4-FFF2-40B4-BE49-F238E27FC236}">
                  <a16:creationId xmlns:a16="http://schemas.microsoft.com/office/drawing/2014/main" id="{C5D4666E-D2FA-BCFB-D72C-58DBAB42FF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7" y="2589"/>
              <a:ext cx="51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93" name="Rectangle 159">
              <a:extLst>
                <a:ext uri="{FF2B5EF4-FFF2-40B4-BE49-F238E27FC236}">
                  <a16:creationId xmlns:a16="http://schemas.microsoft.com/office/drawing/2014/main" id="{7A85988C-46B0-77B1-DBCA-1AA6EDF253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2467"/>
              <a:ext cx="57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94" name="Rectangle 160">
              <a:extLst>
                <a:ext uri="{FF2B5EF4-FFF2-40B4-BE49-F238E27FC236}">
                  <a16:creationId xmlns:a16="http://schemas.microsoft.com/office/drawing/2014/main" id="{63FC824C-6846-B596-C239-A3BF43E325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9" y="2462"/>
              <a:ext cx="8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95" name="Rectangle 161">
              <a:extLst>
                <a:ext uri="{FF2B5EF4-FFF2-40B4-BE49-F238E27FC236}">
                  <a16:creationId xmlns:a16="http://schemas.microsoft.com/office/drawing/2014/main" id="{2EDD7F8F-BB49-7A6F-7C93-ECAA467FB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2" y="2462"/>
              <a:ext cx="8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</p:grpSp>
      <p:sp>
        <p:nvSpPr>
          <p:cNvPr id="83106" name="Line 162">
            <a:extLst>
              <a:ext uri="{FF2B5EF4-FFF2-40B4-BE49-F238E27FC236}">
                <a16:creationId xmlns:a16="http://schemas.microsoft.com/office/drawing/2014/main" id="{57C31EEB-972A-7F4C-35D6-3D060852F9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4419600"/>
            <a:ext cx="68580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107" name="AutoShape 163">
            <a:extLst>
              <a:ext uri="{FF2B5EF4-FFF2-40B4-BE49-F238E27FC236}">
                <a16:creationId xmlns:a16="http://schemas.microsoft.com/office/drawing/2014/main" id="{0B1DA38B-C334-381D-F7DE-B0B05EEB7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638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pSp>
        <p:nvGrpSpPr>
          <p:cNvPr id="17" name="Group 164">
            <a:extLst>
              <a:ext uri="{FF2B5EF4-FFF2-40B4-BE49-F238E27FC236}">
                <a16:creationId xmlns:a16="http://schemas.microsoft.com/office/drawing/2014/main" id="{299766F2-B944-7B4E-84A7-56BE02E27C4C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5334000"/>
            <a:ext cx="2195513" cy="769938"/>
            <a:chOff x="950" y="2896"/>
            <a:chExt cx="1383" cy="485"/>
          </a:xfrm>
        </p:grpSpPr>
        <p:sp>
          <p:nvSpPr>
            <p:cNvPr id="13341" name="Line 165">
              <a:extLst>
                <a:ext uri="{FF2B5EF4-FFF2-40B4-BE49-F238E27FC236}">
                  <a16:creationId xmlns:a16="http://schemas.microsoft.com/office/drawing/2014/main" id="{9CCA5D94-0AAF-7181-AEDE-31103A9FDA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" y="3157"/>
              <a:ext cx="78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2" name="Rectangle 166">
              <a:extLst>
                <a:ext uri="{FF2B5EF4-FFF2-40B4-BE49-F238E27FC236}">
                  <a16:creationId xmlns:a16="http://schemas.microsoft.com/office/drawing/2014/main" id="{C69F0E12-87C8-1192-AFBB-0451E6DAE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6" y="3160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!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43" name="Rectangle 167">
              <a:extLst>
                <a:ext uri="{FF2B5EF4-FFF2-40B4-BE49-F238E27FC236}">
                  <a16:creationId xmlns:a16="http://schemas.microsoft.com/office/drawing/2014/main" id="{53DAE1B9-DF50-C7E7-74F2-34E81F1D1E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4" y="3160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44" name="Rectangle 168">
              <a:extLst>
                <a:ext uri="{FF2B5EF4-FFF2-40B4-BE49-F238E27FC236}">
                  <a16:creationId xmlns:a16="http://schemas.microsoft.com/office/drawing/2014/main" id="{5C03CFD2-924E-8628-B17C-0FE973B91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316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45" name="Rectangle 169">
              <a:extLst>
                <a:ext uri="{FF2B5EF4-FFF2-40B4-BE49-F238E27FC236}">
                  <a16:creationId xmlns:a16="http://schemas.microsoft.com/office/drawing/2014/main" id="{4A0FC258-AE04-862E-932E-8DC29D26AC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3" y="3160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46" name="Rectangle 170">
              <a:extLst>
                <a:ext uri="{FF2B5EF4-FFF2-40B4-BE49-F238E27FC236}">
                  <a16:creationId xmlns:a16="http://schemas.microsoft.com/office/drawing/2014/main" id="{F70AAB24-68F6-4508-57BA-91FB0D96B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4" y="2922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47" name="Rectangle 171">
              <a:extLst>
                <a:ext uri="{FF2B5EF4-FFF2-40B4-BE49-F238E27FC236}">
                  <a16:creationId xmlns:a16="http://schemas.microsoft.com/office/drawing/2014/main" id="{7BCC5E26-BBBF-7366-BEF1-DA1C068FEF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" y="2922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48" name="Rectangle 172">
              <a:extLst>
                <a:ext uri="{FF2B5EF4-FFF2-40B4-BE49-F238E27FC236}">
                  <a16:creationId xmlns:a16="http://schemas.microsoft.com/office/drawing/2014/main" id="{837C8BDD-2B37-A4B1-777E-8ADD3938B3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1" y="3039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49" name="Rectangle 173">
              <a:extLst>
                <a:ext uri="{FF2B5EF4-FFF2-40B4-BE49-F238E27FC236}">
                  <a16:creationId xmlns:a16="http://schemas.microsoft.com/office/drawing/2014/main" id="{632C9DAA-285C-44E0-D06A-559CB7D7D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8" y="3039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50" name="Rectangle 174">
              <a:extLst>
                <a:ext uri="{FF2B5EF4-FFF2-40B4-BE49-F238E27FC236}">
                  <a16:creationId xmlns:a16="http://schemas.microsoft.com/office/drawing/2014/main" id="{4F1A669B-6290-9915-3778-12E138F38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2" y="2906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51" name="Rectangle 175">
              <a:extLst>
                <a:ext uri="{FF2B5EF4-FFF2-40B4-BE49-F238E27FC236}">
                  <a16:creationId xmlns:a16="http://schemas.microsoft.com/office/drawing/2014/main" id="{E57F62FD-8756-290B-0C76-2B0E1ED092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2" y="2906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b="1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52" name="Rectangle 176">
              <a:extLst>
                <a:ext uri="{FF2B5EF4-FFF2-40B4-BE49-F238E27FC236}">
                  <a16:creationId xmlns:a16="http://schemas.microsoft.com/office/drawing/2014/main" id="{CE3B6B20-960D-DE45-7169-5CE950C3E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2" y="2906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53" name="Rectangle 177">
              <a:extLst>
                <a:ext uri="{FF2B5EF4-FFF2-40B4-BE49-F238E27FC236}">
                  <a16:creationId xmlns:a16="http://schemas.microsoft.com/office/drawing/2014/main" id="{E1B9CA4B-3EAC-B833-B0AC-CCC2BAFF1D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1" y="313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54" name="Rectangle 178">
              <a:extLst>
                <a:ext uri="{FF2B5EF4-FFF2-40B4-BE49-F238E27FC236}">
                  <a16:creationId xmlns:a16="http://schemas.microsoft.com/office/drawing/2014/main" id="{8F0BEE94-0B61-4788-6249-9B0DAB0AEC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5" y="3018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55" name="Rectangle 179">
              <a:extLst>
                <a:ext uri="{FF2B5EF4-FFF2-40B4-BE49-F238E27FC236}">
                  <a16:creationId xmlns:a16="http://schemas.microsoft.com/office/drawing/2014/main" id="{1AAC2D42-ABD2-A248-5AA9-FA9975904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8" y="2896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56" name="Rectangle 180">
              <a:extLst>
                <a:ext uri="{FF2B5EF4-FFF2-40B4-BE49-F238E27FC236}">
                  <a16:creationId xmlns:a16="http://schemas.microsoft.com/office/drawing/2014/main" id="{94F4ACE2-5D39-F8B0-2C3F-3A5ED576B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5" y="3160"/>
              <a:ext cx="10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57" name="Rectangle 181">
              <a:extLst>
                <a:ext uri="{FF2B5EF4-FFF2-40B4-BE49-F238E27FC236}">
                  <a16:creationId xmlns:a16="http://schemas.microsoft.com/office/drawing/2014/main" id="{5A7FCDFE-DF57-CAC1-E67B-7843405B24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1" y="2922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0000"/>
                  </a:solidFill>
                  <a:ea typeface="楷体_GB2312" pitchFamily="49" charset="-122"/>
                </a:rPr>
                <a:t>f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58" name="Rectangle 182">
              <a:extLst>
                <a:ext uri="{FF2B5EF4-FFF2-40B4-BE49-F238E27FC236}">
                  <a16:creationId xmlns:a16="http://schemas.microsoft.com/office/drawing/2014/main" id="{1BAE0D7C-8DE3-288C-3864-949A71E5EB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4" y="3039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59" name="Rectangle 183">
              <a:extLst>
                <a:ext uri="{FF2B5EF4-FFF2-40B4-BE49-F238E27FC236}">
                  <a16:creationId xmlns:a16="http://schemas.microsoft.com/office/drawing/2014/main" id="{64B1A6AC-0CCC-883C-6FC6-A80FCDDB50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0" y="3039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FF3300"/>
                  </a:solidFill>
                  <a:ea typeface="楷体_GB2312" pitchFamily="49" charset="-122"/>
                </a:rPr>
                <a:t>K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3360" name="Rectangle 184">
              <a:extLst>
                <a:ext uri="{FF2B5EF4-FFF2-40B4-BE49-F238E27FC236}">
                  <a16:creationId xmlns:a16="http://schemas.microsoft.com/office/drawing/2014/main" id="{9F907F38-0874-B0EE-AA81-FA673023D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9" y="3036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61" name="Rectangle 185">
              <a:extLst>
                <a:ext uri="{FF2B5EF4-FFF2-40B4-BE49-F238E27FC236}">
                  <a16:creationId xmlns:a16="http://schemas.microsoft.com/office/drawing/2014/main" id="{96EB594F-BDAA-6895-0D9A-82E36E0235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0" y="2907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b="1" i="1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3362" name="Rectangle 186">
              <a:extLst>
                <a:ext uri="{FF2B5EF4-FFF2-40B4-BE49-F238E27FC236}">
                  <a16:creationId xmlns:a16="http://schemas.microsoft.com/office/drawing/2014/main" id="{EBC1B85E-2E7E-62DA-0F26-3921C66E4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3" y="2901"/>
              <a:ext cx="9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</p:grpSp>
      <p:grpSp>
        <p:nvGrpSpPr>
          <p:cNvPr id="18" name="Group 187">
            <a:extLst>
              <a:ext uri="{FF2B5EF4-FFF2-40B4-BE49-F238E27FC236}">
                <a16:creationId xmlns:a16="http://schemas.microsoft.com/office/drawing/2014/main" id="{2D146B71-4CEE-7939-2403-68C659503972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5181600"/>
            <a:ext cx="3505200" cy="990600"/>
            <a:chOff x="2736" y="2832"/>
            <a:chExt cx="2064" cy="528"/>
          </a:xfrm>
        </p:grpSpPr>
        <p:sp>
          <p:nvSpPr>
            <p:cNvPr id="13339" name="AutoShape 188" descr="再生纸">
              <a:extLst>
                <a:ext uri="{FF2B5EF4-FFF2-40B4-BE49-F238E27FC236}">
                  <a16:creationId xmlns:a16="http://schemas.microsoft.com/office/drawing/2014/main" id="{A020DA45-CA1F-9F0F-8A92-10A287C25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832"/>
              <a:ext cx="2064" cy="528"/>
            </a:xfrm>
            <a:prstGeom prst="bevel">
              <a:avLst>
                <a:gd name="adj" fmla="val 4648"/>
              </a:avLst>
            </a:prstGeom>
            <a:blipFill dpi="0" rotWithShape="0">
              <a:blip r:embed="rId4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graphicFrame>
          <p:nvGraphicFramePr>
            <p:cNvPr id="13340" name="Object 189">
              <a:extLst>
                <a:ext uri="{FF2B5EF4-FFF2-40B4-BE49-F238E27FC236}">
                  <a16:creationId xmlns:a16="http://schemas.microsoft.com/office/drawing/2014/main" id="{3BCCE0A3-9452-1CC6-3B25-17205A2207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2862"/>
            <a:ext cx="1872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916868" imgH="444307" progId="Equation.DSMT4">
                    <p:embed/>
                  </p:oleObj>
                </mc:Choice>
                <mc:Fallback>
                  <p:oleObj name="Equation" r:id="rId46" imgW="1916868" imgH="444307" progId="Equation.DSMT4">
                    <p:embed/>
                    <p:pic>
                      <p:nvPicPr>
                        <p:cNvPr id="0" name="Object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862"/>
                          <a:ext cx="1872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9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29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829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30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3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3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3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3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30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2" dur="500"/>
                                        <p:tgtEl>
                                          <p:spTgt spid="830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3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3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8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8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88" grpId="0" animBg="1"/>
      <p:bldP spid="82989" grpId="0" autoUpdateAnimBg="0"/>
      <p:bldP spid="82990" grpId="0" autoUpdateAnimBg="0"/>
      <p:bldP spid="83042" grpId="0" autoUpdateAnimBg="0"/>
      <p:bldP spid="83044" grpId="0" animBg="1"/>
      <p:bldP spid="83071" grpId="0" animBg="1" autoUpdateAnimBg="0"/>
      <p:bldP spid="8310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9">
            <a:extLst>
              <a:ext uri="{FF2B5EF4-FFF2-40B4-BE49-F238E27FC236}">
                <a16:creationId xmlns:a16="http://schemas.microsoft.com/office/drawing/2014/main" id="{9326A4C9-A0AF-2642-688C-12A7336E6EEB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492500"/>
            <a:ext cx="8077200" cy="800100"/>
            <a:chOff x="528" y="2200"/>
            <a:chExt cx="5088" cy="504"/>
          </a:xfrm>
        </p:grpSpPr>
        <p:sp>
          <p:nvSpPr>
            <p:cNvPr id="14352" name="Rectangle 13">
              <a:extLst>
                <a:ext uri="{FF2B5EF4-FFF2-40B4-BE49-F238E27FC236}">
                  <a16:creationId xmlns:a16="http://schemas.microsoft.com/office/drawing/2014/main" id="{6220EB2F-B8FD-82A6-7026-144FCF1DA8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246"/>
              <a:ext cx="50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当     时</a:t>
              </a:r>
              <a:r>
                <a:rPr lang="zh-CN" altLang="en-US" b="1">
                  <a:latin typeface="Tahoma" panose="020B0604030504040204" pitchFamily="34" charset="0"/>
                </a:rPr>
                <a:t>，</a:t>
              </a:r>
            </a:p>
          </p:txBody>
        </p:sp>
        <p:graphicFrame>
          <p:nvGraphicFramePr>
            <p:cNvPr id="14353" name="Object 14">
              <a:extLst>
                <a:ext uri="{FF2B5EF4-FFF2-40B4-BE49-F238E27FC236}">
                  <a16:creationId xmlns:a16="http://schemas.microsoft.com/office/drawing/2014/main" id="{E2DBE616-B317-86E5-BDCD-499C537A64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5" y="2304"/>
            <a:ext cx="535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35221" imgH="159862" progId="Equation.DSMT4">
                    <p:embed/>
                  </p:oleObj>
                </mc:Choice>
                <mc:Fallback>
                  <p:oleObj name="Equation" r:id="rId5" imgW="335221" imgH="159862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" y="2304"/>
                          <a:ext cx="535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15">
              <a:extLst>
                <a:ext uri="{FF2B5EF4-FFF2-40B4-BE49-F238E27FC236}">
                  <a16:creationId xmlns:a16="http://schemas.microsoft.com/office/drawing/2014/main" id="{665685A4-9C98-0DFE-AE62-22AE56E640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2" y="2200"/>
            <a:ext cx="382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28167" imgH="396345" progId="Equation.DSMT4">
                    <p:embed/>
                  </p:oleObj>
                </mc:Choice>
                <mc:Fallback>
                  <p:oleObj name="Equation" r:id="rId7" imgW="2728167" imgH="39634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" y="2200"/>
                          <a:ext cx="382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">
            <a:extLst>
              <a:ext uri="{FF2B5EF4-FFF2-40B4-BE49-F238E27FC236}">
                <a16:creationId xmlns:a16="http://schemas.microsoft.com/office/drawing/2014/main" id="{B744E6C7-A172-971A-475F-D69EE99F96D0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521200"/>
            <a:ext cx="7948613" cy="1414463"/>
            <a:chOff x="540" y="2880"/>
            <a:chExt cx="5007" cy="891"/>
          </a:xfrm>
        </p:grpSpPr>
        <p:graphicFrame>
          <p:nvGraphicFramePr>
            <p:cNvPr id="14349" name="Object 17">
              <a:extLst>
                <a:ext uri="{FF2B5EF4-FFF2-40B4-BE49-F238E27FC236}">
                  <a16:creationId xmlns:a16="http://schemas.microsoft.com/office/drawing/2014/main" id="{0C72AAA5-7977-198B-BDB5-FE319F36BD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5" y="3216"/>
            <a:ext cx="4232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230998" imgH="373170" progId="Equation.DSMT4">
                    <p:embed/>
                  </p:oleObj>
                </mc:Choice>
                <mc:Fallback>
                  <p:oleObj name="Equation" r:id="rId9" imgW="3230998" imgH="37317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3216"/>
                          <a:ext cx="4232" cy="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0" name="Rectangle 18">
              <a:extLst>
                <a:ext uri="{FF2B5EF4-FFF2-40B4-BE49-F238E27FC236}">
                  <a16:creationId xmlns:a16="http://schemas.microsoft.com/office/drawing/2014/main" id="{73FC61F7-5B92-21BE-233B-7DC169D38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" y="2885"/>
              <a:ext cx="294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当     时，抛物插值余项为</a:t>
              </a:r>
            </a:p>
          </p:txBody>
        </p:sp>
        <p:graphicFrame>
          <p:nvGraphicFramePr>
            <p:cNvPr id="14351" name="Object 19">
              <a:extLst>
                <a:ext uri="{FF2B5EF4-FFF2-40B4-BE49-F238E27FC236}">
                  <a16:creationId xmlns:a16="http://schemas.microsoft.com/office/drawing/2014/main" id="{EB1C3F5F-9E35-B3F3-B9E4-711C6079EA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8" y="2880"/>
            <a:ext cx="55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57948" imgH="159862" progId="Equation.DSMT4">
                    <p:embed/>
                  </p:oleObj>
                </mc:Choice>
                <mc:Fallback>
                  <p:oleObj name="Equation" r:id="rId11" imgW="357948" imgH="159862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" y="2880"/>
                          <a:ext cx="55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1">
            <a:extLst>
              <a:ext uri="{FF2B5EF4-FFF2-40B4-BE49-F238E27FC236}">
                <a16:creationId xmlns:a16="http://schemas.microsoft.com/office/drawing/2014/main" id="{8A413DAC-1E6C-E627-3DB4-1821E29A795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81000"/>
            <a:ext cx="8077200" cy="2895600"/>
            <a:chOff x="288" y="240"/>
            <a:chExt cx="5088" cy="1824"/>
          </a:xfrm>
        </p:grpSpPr>
        <p:sp>
          <p:nvSpPr>
            <p:cNvPr id="14346" name="AutoShape 22" descr="再生纸">
              <a:extLst>
                <a:ext uri="{FF2B5EF4-FFF2-40B4-BE49-F238E27FC236}">
                  <a16:creationId xmlns:a16="http://schemas.microsoft.com/office/drawing/2014/main" id="{BE781C3A-C818-FB86-7128-1AEF5FD3A0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40"/>
              <a:ext cx="5088" cy="182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3"/>
              <a:srcRect/>
              <a:tile tx="0" ty="0" sx="100000" sy="100000" flip="none" algn="tl"/>
            </a:blipFill>
            <a:ln>
              <a:noFill/>
            </a:ln>
            <a:effectLst>
              <a:prstShdw prst="shdw17" dist="17961" dir="2700000">
                <a:srgbClr val="9999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注：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</a:t>
              </a:r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 </a:t>
              </a:r>
              <a:r>
                <a:rPr lang="zh-CN" altLang="en-US" sz="2400" b="1">
                  <a:ea typeface="楷体_GB2312" pitchFamily="49" charset="-122"/>
                </a:rPr>
                <a:t>通常不能确定 </a:t>
              </a:r>
              <a:r>
                <a:rPr lang="zh-CN" altLang="en-US" sz="2000" b="1" i="1">
                  <a:ea typeface="楷体_GB2312" pitchFamily="49" charset="-122"/>
                  <a:sym typeface="Symbol" panose="05050102010706020507" pitchFamily="18" charset="2"/>
                </a:rPr>
                <a:t></a:t>
              </a:r>
              <a:r>
                <a:rPr lang="en-US" altLang="zh-CN" sz="2000" b="1" i="1" baseline="-25000">
                  <a:ea typeface="楷体_GB2312" pitchFamily="49" charset="-122"/>
                  <a:sym typeface="Symbol" panose="05050102010706020507" pitchFamily="18" charset="2"/>
                </a:rPr>
                <a:t>x</a:t>
              </a:r>
              <a:r>
                <a:rPr lang="en-US" altLang="zh-CN" sz="2400" b="1" i="1" baseline="-25000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sz="2400" b="1">
                  <a:ea typeface="楷体_GB2312" pitchFamily="49" charset="-122"/>
                </a:rPr>
                <a:t>, </a:t>
              </a:r>
              <a:r>
                <a:rPr lang="zh-CN" altLang="en-US" sz="2400" b="1">
                  <a:ea typeface="楷体_GB2312" pitchFamily="49" charset="-122"/>
                </a:rPr>
                <a:t>而是估计                        </a:t>
              </a:r>
              <a:r>
                <a:rPr lang="en-US" altLang="zh-CN" sz="2400" b="1">
                  <a:ea typeface="楷体_GB2312" pitchFamily="49" charset="-122"/>
                </a:rPr>
                <a:t>, </a:t>
              </a:r>
              <a:r>
                <a:rPr lang="en-US" altLang="zh-CN" sz="2000" b="1">
                  <a:ea typeface="楷体_GB2312" pitchFamily="49" charset="-122"/>
                  <a:sym typeface="Symbol" panose="05050102010706020507" pitchFamily="18" charset="2"/>
                </a:rPr>
                <a:t></a:t>
              </a:r>
              <a:r>
                <a:rPr lang="en-US" altLang="zh-CN" sz="2000" b="1" i="1">
                  <a:ea typeface="楷体_GB2312" pitchFamily="49" charset="-122"/>
                  <a:sym typeface="Symbol" panose="05050102010706020507" pitchFamily="18" charset="2"/>
                </a:rPr>
                <a:t>x</a:t>
              </a:r>
              <a:r>
                <a:rPr lang="en-US" altLang="zh-CN" sz="2000" b="1">
                  <a:ea typeface="楷体_GB2312" pitchFamily="49" charset="-122"/>
                  <a:sym typeface="Symbol" panose="05050102010706020507" pitchFamily="18" charset="2"/>
                </a:rPr>
                <a:t>(</a:t>
              </a:r>
              <a:r>
                <a:rPr lang="en-US" altLang="zh-CN" sz="2000" b="1" i="1"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lang="en-US" altLang="zh-CN" sz="2000" b="1">
                  <a:ea typeface="楷体_GB2312" pitchFamily="49" charset="-122"/>
                  <a:sym typeface="Symbol" panose="05050102010706020507" pitchFamily="18" charset="2"/>
                </a:rPr>
                <a:t>,</a:t>
              </a:r>
              <a:r>
                <a:rPr lang="en-US" altLang="zh-CN" sz="2000" b="1" i="1">
                  <a:ea typeface="楷体_GB2312" pitchFamily="49" charset="-122"/>
                  <a:sym typeface="Symbol" panose="05050102010706020507" pitchFamily="18" charset="2"/>
                </a:rPr>
                <a:t>b</a:t>
              </a:r>
              <a:r>
                <a:rPr lang="en-US" altLang="zh-CN" sz="2000" b="1">
                  <a:ea typeface="楷体_GB2312" pitchFamily="49" charset="-122"/>
                  <a:sym typeface="Symbol" panose="05050102010706020507" pitchFamily="18" charset="2"/>
                </a:rPr>
                <a:t>)</a:t>
              </a:r>
              <a:endParaRPr lang="en-US" altLang="zh-CN" sz="2000" b="1">
                <a:ea typeface="楷体_GB2312" pitchFamily="49" charset="-122"/>
              </a:endParaRPr>
            </a:p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lang="en-US" altLang="zh-CN" sz="2400" b="1">
                  <a:ea typeface="楷体_GB2312" pitchFamily="49" charset="-122"/>
                </a:rPr>
                <a:t>              </a:t>
              </a:r>
              <a:r>
                <a:rPr lang="zh-CN" altLang="en-US" sz="2400" b="1">
                  <a:ea typeface="楷体_GB2312" pitchFamily="49" charset="-122"/>
                </a:rPr>
                <a:t>将                              作为误差估计上限。</a:t>
              </a:r>
            </a:p>
          </p:txBody>
        </p:sp>
        <p:graphicFrame>
          <p:nvGraphicFramePr>
            <p:cNvPr id="14347" name="Object 23">
              <a:extLst>
                <a:ext uri="{FF2B5EF4-FFF2-40B4-BE49-F238E27FC236}">
                  <a16:creationId xmlns:a16="http://schemas.microsoft.com/office/drawing/2014/main" id="{86E8B756-953D-443E-BA0D-20A4DE07D4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384"/>
            <a:ext cx="116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04900" imgH="279400" progId="Equation.DSMT4">
                    <p:embed/>
                  </p:oleObj>
                </mc:Choice>
                <mc:Fallback>
                  <p:oleObj name="Equation" r:id="rId14" imgW="1104900" imgH="2794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84"/>
                          <a:ext cx="116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24">
              <a:extLst>
                <a:ext uri="{FF2B5EF4-FFF2-40B4-BE49-F238E27FC236}">
                  <a16:creationId xmlns:a16="http://schemas.microsoft.com/office/drawing/2014/main" id="{CF9344DB-C2AF-BFF5-D19B-93068FECFA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624"/>
            <a:ext cx="133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06500" imgH="431800" progId="Equation.DSMT4">
                    <p:embed/>
                  </p:oleObj>
                </mc:Choice>
                <mc:Fallback>
                  <p:oleObj name="Equation" r:id="rId16" imgW="1206500" imgH="4318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624"/>
                          <a:ext cx="1334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5">
            <a:extLst>
              <a:ext uri="{FF2B5EF4-FFF2-40B4-BE49-F238E27FC236}">
                <a16:creationId xmlns:a16="http://schemas.microsoft.com/office/drawing/2014/main" id="{57C3B2E9-17C1-0D3C-4B52-C94FF33F7C70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676400"/>
            <a:ext cx="7086600" cy="1309688"/>
            <a:chOff x="528" y="2352"/>
            <a:chExt cx="4464" cy="825"/>
          </a:xfrm>
        </p:grpSpPr>
        <p:sp>
          <p:nvSpPr>
            <p:cNvPr id="14343" name="Text Box 26">
              <a:extLst>
                <a:ext uri="{FF2B5EF4-FFF2-40B4-BE49-F238E27FC236}">
                  <a16:creationId xmlns:a16="http://schemas.microsoft.com/office/drawing/2014/main" id="{2962E904-82F5-36B5-8772-BC6A3C7A5B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352"/>
              <a:ext cx="4464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</a:t>
              </a:r>
              <a:r>
                <a:rPr lang="zh-CN" altLang="en-US" sz="2400" b="1">
                  <a:ea typeface="楷体_GB2312" pitchFamily="49" charset="-122"/>
                </a:rPr>
                <a:t>当</a:t>
              </a:r>
              <a:r>
                <a:rPr lang="zh-CN" altLang="en-US" sz="2400" b="1" i="1">
                  <a:ea typeface="楷体_GB2312" pitchFamily="49" charset="-122"/>
                </a:rPr>
                <a:t> </a:t>
              </a:r>
              <a:r>
                <a:rPr lang="en-US" altLang="zh-CN" sz="2400" b="1" i="1">
                  <a:ea typeface="楷体_GB2312" pitchFamily="49" charset="-122"/>
                </a:rPr>
                <a:t>f</a:t>
              </a:r>
              <a:r>
                <a:rPr lang="en-US" altLang="zh-CN" sz="2400" b="1">
                  <a:ea typeface="楷体_GB2312" pitchFamily="49" charset="-122"/>
                </a:rPr>
                <a:t>(</a:t>
              </a:r>
              <a:r>
                <a:rPr lang="en-US" altLang="zh-CN" sz="2400" b="1" i="1">
                  <a:ea typeface="楷体_GB2312" pitchFamily="49" charset="-122"/>
                </a:rPr>
                <a:t>x</a:t>
              </a:r>
              <a:r>
                <a:rPr lang="en-US" altLang="zh-CN" sz="2400" b="1">
                  <a:ea typeface="楷体_GB2312" pitchFamily="49" charset="-122"/>
                </a:rPr>
                <a:t>) </a:t>
              </a:r>
              <a:r>
                <a:rPr lang="zh-CN" altLang="en-US" sz="2400" b="1">
                  <a:ea typeface="楷体_GB2312" pitchFamily="49" charset="-122"/>
                </a:rPr>
                <a:t>为任一个次数</a:t>
              </a:r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 </a:t>
              </a:r>
              <a:r>
                <a:rPr lang="en-US" altLang="zh-CN" sz="2400" b="1" i="1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n</a:t>
              </a:r>
              <a:r>
                <a:rPr lang="en-US" altLang="zh-CN" sz="2400" b="1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zh-CN" altLang="en-US" sz="2400" b="1">
                  <a:ea typeface="楷体_GB2312" pitchFamily="49" charset="-122"/>
                </a:rPr>
                <a:t>的</a:t>
              </a:r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多项式</a:t>
              </a:r>
              <a:r>
                <a:rPr lang="zh-CN" altLang="en-US" sz="2400" b="1">
                  <a:ea typeface="楷体_GB2312" pitchFamily="49" charset="-122"/>
                </a:rPr>
                <a:t>时，                  </a:t>
              </a:r>
              <a:r>
                <a:rPr lang="en-US" altLang="zh-CN" sz="2400" b="1">
                  <a:ea typeface="楷体_GB2312" pitchFamily="49" charset="-122"/>
                </a:rPr>
                <a:t>, </a:t>
              </a:r>
              <a:r>
                <a:rPr lang="zh-CN" altLang="en-US" sz="2400" b="1">
                  <a:ea typeface="楷体_GB2312" pitchFamily="49" charset="-122"/>
                </a:rPr>
                <a:t>可知                ，即插值多项式对于次数</a:t>
              </a:r>
              <a:r>
                <a:rPr lang="zh-CN" altLang="en-US" sz="2400" b="1">
                  <a:ea typeface="楷体_GB2312" pitchFamily="49" charset="-122"/>
                  <a:sym typeface="Symbol" panose="05050102010706020507" pitchFamily="18" charset="2"/>
                </a:rPr>
                <a:t> </a:t>
              </a:r>
              <a:r>
                <a:rPr lang="en-US" altLang="zh-CN" sz="2400" b="1" i="1">
                  <a:ea typeface="楷体_GB2312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400" b="1">
                  <a:ea typeface="楷体_GB2312" pitchFamily="49" charset="-122"/>
                  <a:sym typeface="Symbol" panose="05050102010706020507" pitchFamily="18" charset="2"/>
                </a:rPr>
                <a:t>的</a:t>
              </a:r>
              <a:r>
                <a:rPr lang="zh-CN" altLang="en-US" sz="2400" b="1">
                  <a:ea typeface="楷体_GB2312" pitchFamily="49" charset="-122"/>
                </a:rPr>
                <a:t>多项式是</a:t>
              </a:r>
              <a:r>
                <a:rPr lang="zh-CN" altLang="en-US" sz="2400" b="1">
                  <a:solidFill>
                    <a:srgbClr val="FF3300"/>
                  </a:solidFill>
                  <a:ea typeface="楷体_GB2312" pitchFamily="49" charset="-122"/>
                </a:rPr>
                <a:t>精确</a:t>
              </a:r>
              <a:r>
                <a:rPr lang="zh-CN" altLang="en-US" sz="2400" b="1">
                  <a:ea typeface="楷体_GB2312" pitchFamily="49" charset="-122"/>
                </a:rPr>
                <a:t>的。</a:t>
              </a:r>
            </a:p>
          </p:txBody>
        </p:sp>
        <p:graphicFrame>
          <p:nvGraphicFramePr>
            <p:cNvPr id="14344" name="Object 27">
              <a:extLst>
                <a:ext uri="{FF2B5EF4-FFF2-40B4-BE49-F238E27FC236}">
                  <a16:creationId xmlns:a16="http://schemas.microsoft.com/office/drawing/2014/main" id="{F86F29CC-7EB5-C0E1-0836-4775C96FF7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2448"/>
            <a:ext cx="91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38200" imgH="228600" progId="Equation.DSMT4">
                    <p:embed/>
                  </p:oleObj>
                </mc:Choice>
                <mc:Fallback>
                  <p:oleObj name="Equation" r:id="rId18" imgW="83820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448"/>
                          <a:ext cx="91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28">
              <a:extLst>
                <a:ext uri="{FF2B5EF4-FFF2-40B4-BE49-F238E27FC236}">
                  <a16:creationId xmlns:a16="http://schemas.microsoft.com/office/drawing/2014/main" id="{6790FDEF-E645-446F-9FC0-F0E8C238FC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688"/>
            <a:ext cx="75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47700" imgH="228600" progId="Equation.DSMT4">
                    <p:embed/>
                  </p:oleObj>
                </mc:Choice>
                <mc:Fallback>
                  <p:oleObj name="Equation" r:id="rId20" imgW="647700" imgH="228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688"/>
                          <a:ext cx="75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2" name="Rectangle 30">
            <a:extLst>
              <a:ext uri="{FF2B5EF4-FFF2-40B4-BE49-F238E27FC236}">
                <a16:creationId xmlns:a16="http://schemas.microsoft.com/office/drawing/2014/main" id="{B3A85FBA-1429-5DD6-7B96-741C6D93A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2  Lagrange Polynomial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25">
            <a:extLst>
              <a:ext uri="{FF2B5EF4-FFF2-40B4-BE49-F238E27FC236}">
                <a16:creationId xmlns:a16="http://schemas.microsoft.com/office/drawing/2014/main" id="{4B5A17EC-309F-12E2-0B6B-8515490A7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2  Lagrange Polynomial</a:t>
            </a:r>
          </a:p>
        </p:txBody>
      </p:sp>
      <p:sp>
        <p:nvSpPr>
          <p:cNvPr id="52358" name="Text Box 134">
            <a:extLst>
              <a:ext uri="{FF2B5EF4-FFF2-40B4-BE49-F238E27FC236}">
                <a16:creationId xmlns:a16="http://schemas.microsoft.com/office/drawing/2014/main" id="{ED7B85D9-71C4-1D4A-94F8-08E4E96D0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4478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accent2"/>
                </a:solidFill>
                <a:latin typeface="Arial" panose="020B0604020202020204" pitchFamily="34" charset="0"/>
                <a:ea typeface="楷体_GB2312" pitchFamily="49" charset="-122"/>
              </a:rPr>
              <a:t>Quiz: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给定 </a:t>
            </a:r>
            <a:r>
              <a:rPr lang="en-US" altLang="zh-CN" sz="2000" b="1" i="1">
                <a:ea typeface="楷体_GB2312" pitchFamily="49" charset="-122"/>
              </a:rPr>
              <a:t>x</a:t>
            </a:r>
            <a:r>
              <a:rPr lang="en-US" altLang="zh-CN" sz="2000" b="1" i="1" baseline="-25000">
                <a:ea typeface="楷体_GB2312" pitchFamily="49" charset="-122"/>
              </a:rPr>
              <a:t>i</a:t>
            </a:r>
            <a:r>
              <a:rPr lang="en-US" altLang="zh-CN" sz="2000" b="1" i="1">
                <a:ea typeface="楷体_GB2312" pitchFamily="49" charset="-122"/>
              </a:rPr>
              <a:t> = i </a:t>
            </a:r>
            <a:r>
              <a:rPr lang="en-US" altLang="zh-CN" sz="2000" b="1">
                <a:ea typeface="楷体_GB2312" pitchFamily="49" charset="-122"/>
              </a:rPr>
              <a:t>+1, </a:t>
            </a:r>
            <a:r>
              <a:rPr lang="en-US" altLang="zh-CN" sz="2000" b="1" i="1">
                <a:ea typeface="楷体_GB2312" pitchFamily="49" charset="-122"/>
              </a:rPr>
              <a:t>i</a:t>
            </a:r>
            <a:r>
              <a:rPr lang="en-US" altLang="zh-CN" sz="2000" b="1">
                <a:ea typeface="楷体_GB2312" pitchFamily="49" charset="-122"/>
              </a:rPr>
              <a:t> = 0, 1, 2, 3, 4, 5.</a:t>
            </a:r>
            <a:r>
              <a:rPr lang="en-US" altLang="zh-CN" sz="2400" b="1">
                <a:ea typeface="楷体_GB2312" pitchFamily="49" charset="-122"/>
              </a:rPr>
              <a:t>  </a:t>
            </a:r>
            <a:r>
              <a:rPr lang="zh-CN" altLang="en-US" sz="2400" b="1">
                <a:ea typeface="楷体_GB2312" pitchFamily="49" charset="-122"/>
              </a:rPr>
              <a:t>下面哪个是 </a:t>
            </a:r>
            <a:r>
              <a:rPr lang="en-US" altLang="zh-CN" sz="2000" b="1" i="1">
                <a:ea typeface="楷体_GB2312" pitchFamily="49" charset="-122"/>
              </a:rPr>
              <a:t>l</a:t>
            </a:r>
            <a:r>
              <a:rPr lang="en-US" altLang="zh-CN" sz="2000" b="1" baseline="-25000">
                <a:ea typeface="楷体_GB2312" pitchFamily="49" charset="-122"/>
              </a:rPr>
              <a:t>2</a:t>
            </a:r>
            <a:r>
              <a:rPr lang="en-US" altLang="zh-CN" sz="2000" b="1">
                <a:ea typeface="楷体_GB2312" pitchFamily="49" charset="-122"/>
              </a:rPr>
              <a:t>(</a:t>
            </a:r>
            <a:r>
              <a:rPr lang="en-US" altLang="zh-CN" sz="2000" b="1" i="1">
                <a:ea typeface="楷体_GB2312" pitchFamily="49" charset="-122"/>
              </a:rPr>
              <a:t>x</a:t>
            </a:r>
            <a:r>
              <a:rPr lang="en-US" altLang="zh-CN" sz="2000" b="1">
                <a:ea typeface="楷体_GB2312" pitchFamily="49" charset="-122"/>
              </a:rPr>
              <a:t>)</a:t>
            </a:r>
            <a:r>
              <a:rPr lang="zh-CN" altLang="en-US" sz="2400" b="1">
                <a:ea typeface="楷体_GB2312" pitchFamily="49" charset="-122"/>
              </a:rPr>
              <a:t>的图像？</a:t>
            </a:r>
          </a:p>
        </p:txBody>
      </p:sp>
      <p:grpSp>
        <p:nvGrpSpPr>
          <p:cNvPr id="2" name="Group 313">
            <a:extLst>
              <a:ext uri="{FF2B5EF4-FFF2-40B4-BE49-F238E27FC236}">
                <a16:creationId xmlns:a16="http://schemas.microsoft.com/office/drawing/2014/main" id="{7BE5D5DF-3347-8C74-A8F5-78124CCBB6F9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362200"/>
            <a:ext cx="8724900" cy="2681288"/>
            <a:chOff x="144" y="2448"/>
            <a:chExt cx="5496" cy="1689"/>
          </a:xfrm>
        </p:grpSpPr>
        <p:grpSp>
          <p:nvGrpSpPr>
            <p:cNvPr id="15366" name="Group 250">
              <a:extLst>
                <a:ext uri="{FF2B5EF4-FFF2-40B4-BE49-F238E27FC236}">
                  <a16:creationId xmlns:a16="http://schemas.microsoft.com/office/drawing/2014/main" id="{B8A19C9F-D90B-0BFF-D207-2963991D05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2496"/>
              <a:ext cx="1853" cy="1641"/>
              <a:chOff x="432" y="2496"/>
              <a:chExt cx="1853" cy="1641"/>
            </a:xfrm>
          </p:grpSpPr>
          <p:sp>
            <p:nvSpPr>
              <p:cNvPr id="15487" name="Rectangle 136">
                <a:extLst>
                  <a:ext uri="{FF2B5EF4-FFF2-40B4-BE49-F238E27FC236}">
                    <a16:creationId xmlns:a16="http://schemas.microsoft.com/office/drawing/2014/main" id="{AFC1EB6D-3134-0127-A26C-6C3A03359D1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7" y="2514"/>
                <a:ext cx="2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100" b="1">
                    <a:solidFill>
                      <a:srgbClr val="000000"/>
                    </a:solidFill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88" name="Rectangle 137">
                <a:extLst>
                  <a:ext uri="{FF2B5EF4-FFF2-40B4-BE49-F238E27FC236}">
                    <a16:creationId xmlns:a16="http://schemas.microsoft.com/office/drawing/2014/main" id="{3AACAC04-5A19-FF83-B6D1-C027DFD9017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94" y="2518"/>
                <a:ext cx="81" cy="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89" name="Rectangle 138">
                <a:extLst>
                  <a:ext uri="{FF2B5EF4-FFF2-40B4-BE49-F238E27FC236}">
                    <a16:creationId xmlns:a16="http://schemas.microsoft.com/office/drawing/2014/main" id="{A94BD3D5-33CA-1A4F-A30A-8AD5DA55F85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97" y="2496"/>
                <a:ext cx="103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36000" tIns="36000" rIns="36000" bIns="36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 i="1">
                    <a:solidFill>
                      <a:srgbClr val="000000"/>
                    </a:solidFill>
                    <a:ea typeface="楷体_GB2312" pitchFamily="49" charset="-122"/>
                  </a:rPr>
                  <a:t>y</a:t>
                </a:r>
                <a:endParaRPr lang="en-US" altLang="zh-CN" sz="1600" b="1">
                  <a:ea typeface="楷体_GB2312" pitchFamily="49" charset="-122"/>
                </a:endParaRPr>
              </a:p>
            </p:txBody>
          </p:sp>
          <p:sp>
            <p:nvSpPr>
              <p:cNvPr id="15490" name="Rectangle 139">
                <a:extLst>
                  <a:ext uri="{FF2B5EF4-FFF2-40B4-BE49-F238E27FC236}">
                    <a16:creationId xmlns:a16="http://schemas.microsoft.com/office/drawing/2014/main" id="{E3C6EB23-4B22-3991-5F9C-6FB2AE097F5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748" y="2520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91" name="Freeform 140">
                <a:extLst>
                  <a:ext uri="{FF2B5EF4-FFF2-40B4-BE49-F238E27FC236}">
                    <a16:creationId xmlns:a16="http://schemas.microsoft.com/office/drawing/2014/main" id="{B00E7555-0DAB-21CF-EF19-02201A43F91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855" y="2794"/>
                <a:ext cx="1200" cy="1343"/>
              </a:xfrm>
              <a:custGeom>
                <a:avLst/>
                <a:gdLst>
                  <a:gd name="T0" fmla="*/ 0 w 3429"/>
                  <a:gd name="T1" fmla="*/ 7 h 3836"/>
                  <a:gd name="T2" fmla="*/ 0 w 3429"/>
                  <a:gd name="T3" fmla="*/ 10 h 3836"/>
                  <a:gd name="T4" fmla="*/ 1 w 3429"/>
                  <a:gd name="T5" fmla="*/ 13 h 3836"/>
                  <a:gd name="T6" fmla="*/ 1 w 3429"/>
                  <a:gd name="T7" fmla="*/ 14 h 3836"/>
                  <a:gd name="T8" fmla="*/ 1 w 3429"/>
                  <a:gd name="T9" fmla="*/ 15 h 3836"/>
                  <a:gd name="T10" fmla="*/ 2 w 3429"/>
                  <a:gd name="T11" fmla="*/ 16 h 3836"/>
                  <a:gd name="T12" fmla="*/ 2 w 3429"/>
                  <a:gd name="T13" fmla="*/ 16 h 3836"/>
                  <a:gd name="T14" fmla="*/ 2 w 3429"/>
                  <a:gd name="T15" fmla="*/ 15 h 3836"/>
                  <a:gd name="T16" fmla="*/ 2 w 3429"/>
                  <a:gd name="T17" fmla="*/ 14 h 3836"/>
                  <a:gd name="T18" fmla="*/ 3 w 3429"/>
                  <a:gd name="T19" fmla="*/ 13 h 3836"/>
                  <a:gd name="T20" fmla="*/ 3 w 3429"/>
                  <a:gd name="T21" fmla="*/ 12 h 3836"/>
                  <a:gd name="T22" fmla="*/ 3 w 3429"/>
                  <a:gd name="T23" fmla="*/ 11 h 3836"/>
                  <a:gd name="T24" fmla="*/ 3 w 3429"/>
                  <a:gd name="T25" fmla="*/ 9 h 3836"/>
                  <a:gd name="T26" fmla="*/ 4 w 3429"/>
                  <a:gd name="T27" fmla="*/ 8 h 3836"/>
                  <a:gd name="T28" fmla="*/ 4 w 3429"/>
                  <a:gd name="T29" fmla="*/ 7 h 3836"/>
                  <a:gd name="T30" fmla="*/ 5 w 3429"/>
                  <a:gd name="T31" fmla="*/ 5 h 3836"/>
                  <a:gd name="T32" fmla="*/ 5 w 3429"/>
                  <a:gd name="T33" fmla="*/ 4 h 3836"/>
                  <a:gd name="T34" fmla="*/ 5 w 3429"/>
                  <a:gd name="T35" fmla="*/ 3 h 3836"/>
                  <a:gd name="T36" fmla="*/ 5 w 3429"/>
                  <a:gd name="T37" fmla="*/ 2 h 3836"/>
                  <a:gd name="T38" fmla="*/ 6 w 3429"/>
                  <a:gd name="T39" fmla="*/ 2 h 3836"/>
                  <a:gd name="T40" fmla="*/ 6 w 3429"/>
                  <a:gd name="T41" fmla="*/ 1 h 3836"/>
                  <a:gd name="T42" fmla="*/ 6 w 3429"/>
                  <a:gd name="T43" fmla="*/ 0 h 3836"/>
                  <a:gd name="T44" fmla="*/ 7 w 3429"/>
                  <a:gd name="T45" fmla="*/ 0 h 3836"/>
                  <a:gd name="T46" fmla="*/ 7 w 3429"/>
                  <a:gd name="T47" fmla="*/ 0 h 3836"/>
                  <a:gd name="T48" fmla="*/ 7 w 3429"/>
                  <a:gd name="T49" fmla="*/ 0 h 3836"/>
                  <a:gd name="T50" fmla="*/ 8 w 3429"/>
                  <a:gd name="T51" fmla="*/ 1 h 3836"/>
                  <a:gd name="T52" fmla="*/ 8 w 3429"/>
                  <a:gd name="T53" fmla="*/ 1 h 3836"/>
                  <a:gd name="T54" fmla="*/ 8 w 3429"/>
                  <a:gd name="T55" fmla="*/ 2 h 3836"/>
                  <a:gd name="T56" fmla="*/ 8 w 3429"/>
                  <a:gd name="T57" fmla="*/ 2 h 3836"/>
                  <a:gd name="T58" fmla="*/ 8 w 3429"/>
                  <a:gd name="T59" fmla="*/ 3 h 3836"/>
                  <a:gd name="T60" fmla="*/ 9 w 3429"/>
                  <a:gd name="T61" fmla="*/ 4 h 3836"/>
                  <a:gd name="T62" fmla="*/ 9 w 3429"/>
                  <a:gd name="T63" fmla="*/ 5 h 3836"/>
                  <a:gd name="T64" fmla="*/ 9 w 3429"/>
                  <a:gd name="T65" fmla="*/ 6 h 3836"/>
                  <a:gd name="T66" fmla="*/ 10 w 3429"/>
                  <a:gd name="T67" fmla="*/ 7 h 3836"/>
                  <a:gd name="T68" fmla="*/ 10 w 3429"/>
                  <a:gd name="T69" fmla="*/ 7 h 3836"/>
                  <a:gd name="T70" fmla="*/ 10 w 3429"/>
                  <a:gd name="T71" fmla="*/ 8 h 3836"/>
                  <a:gd name="T72" fmla="*/ 10 w 3429"/>
                  <a:gd name="T73" fmla="*/ 9 h 3836"/>
                  <a:gd name="T74" fmla="*/ 11 w 3429"/>
                  <a:gd name="T75" fmla="*/ 9 h 3836"/>
                  <a:gd name="T76" fmla="*/ 11 w 3429"/>
                  <a:gd name="T77" fmla="*/ 10 h 3836"/>
                  <a:gd name="T78" fmla="*/ 11 w 3429"/>
                  <a:gd name="T79" fmla="*/ 11 h 3836"/>
                  <a:gd name="T80" fmla="*/ 12 w 3429"/>
                  <a:gd name="T81" fmla="*/ 11 h 3836"/>
                  <a:gd name="T82" fmla="*/ 12 w 3429"/>
                  <a:gd name="T83" fmla="*/ 11 h 3836"/>
                  <a:gd name="T84" fmla="*/ 13 w 3429"/>
                  <a:gd name="T85" fmla="*/ 11 h 3836"/>
                  <a:gd name="T86" fmla="*/ 13 w 3429"/>
                  <a:gd name="T87" fmla="*/ 11 h 3836"/>
                  <a:gd name="T88" fmla="*/ 13 w 3429"/>
                  <a:gd name="T89" fmla="*/ 10 h 3836"/>
                  <a:gd name="T90" fmla="*/ 13 w 3429"/>
                  <a:gd name="T91" fmla="*/ 9 h 3836"/>
                  <a:gd name="T92" fmla="*/ 14 w 3429"/>
                  <a:gd name="T93" fmla="*/ 9 h 3836"/>
                  <a:gd name="T94" fmla="*/ 14 w 3429"/>
                  <a:gd name="T95" fmla="*/ 8 h 3836"/>
                  <a:gd name="T96" fmla="*/ 14 w 3429"/>
                  <a:gd name="T97" fmla="*/ 7 h 3836"/>
                  <a:gd name="T98" fmla="*/ 15 w 3429"/>
                  <a:gd name="T99" fmla="*/ 7 h 3836"/>
                  <a:gd name="T100" fmla="*/ 15 w 3429"/>
                  <a:gd name="T101" fmla="*/ 6 h 3836"/>
                  <a:gd name="T102" fmla="*/ 15 w 3429"/>
                  <a:gd name="T103" fmla="*/ 5 h 3836"/>
                  <a:gd name="T104" fmla="*/ 15 w 3429"/>
                  <a:gd name="T105" fmla="*/ 5 h 3836"/>
                  <a:gd name="T106" fmla="*/ 16 w 3429"/>
                  <a:gd name="T107" fmla="*/ 4 h 3836"/>
                  <a:gd name="T108" fmla="*/ 16 w 3429"/>
                  <a:gd name="T109" fmla="*/ 4 h 3836"/>
                  <a:gd name="T110" fmla="*/ 16 w 3429"/>
                  <a:gd name="T111" fmla="*/ 5 h 3836"/>
                  <a:gd name="T112" fmla="*/ 17 w 3429"/>
                  <a:gd name="T113" fmla="*/ 6 h 3836"/>
                  <a:gd name="T114" fmla="*/ 17 w 3429"/>
                  <a:gd name="T115" fmla="*/ 7 h 3836"/>
                  <a:gd name="T116" fmla="*/ 17 w 3429"/>
                  <a:gd name="T117" fmla="*/ 9 h 3836"/>
                  <a:gd name="T118" fmla="*/ 17 w 3429"/>
                  <a:gd name="T119" fmla="*/ 12 h 3836"/>
                  <a:gd name="T120" fmla="*/ 18 w 3429"/>
                  <a:gd name="T121" fmla="*/ 15 h 3836"/>
                  <a:gd name="T122" fmla="*/ 18 w 3429"/>
                  <a:gd name="T123" fmla="*/ 20 h 38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3429"/>
                  <a:gd name="T187" fmla="*/ 0 h 3836"/>
                  <a:gd name="T188" fmla="*/ 3429 w 3429"/>
                  <a:gd name="T189" fmla="*/ 3836 h 38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3429" h="3836">
                    <a:moveTo>
                      <a:pt x="0" y="580"/>
                    </a:moveTo>
                    <a:lnTo>
                      <a:pt x="12" y="699"/>
                    </a:lnTo>
                    <a:lnTo>
                      <a:pt x="12" y="805"/>
                    </a:lnTo>
                    <a:lnTo>
                      <a:pt x="23" y="912"/>
                    </a:lnTo>
                    <a:lnTo>
                      <a:pt x="23" y="1018"/>
                    </a:lnTo>
                    <a:lnTo>
                      <a:pt x="35" y="1114"/>
                    </a:lnTo>
                    <a:lnTo>
                      <a:pt x="46" y="1208"/>
                    </a:lnTo>
                    <a:lnTo>
                      <a:pt x="46" y="1302"/>
                    </a:lnTo>
                    <a:lnTo>
                      <a:pt x="58" y="1398"/>
                    </a:lnTo>
                    <a:lnTo>
                      <a:pt x="58" y="1481"/>
                    </a:lnTo>
                    <a:lnTo>
                      <a:pt x="71" y="1575"/>
                    </a:lnTo>
                    <a:lnTo>
                      <a:pt x="71" y="1658"/>
                    </a:lnTo>
                    <a:lnTo>
                      <a:pt x="83" y="1729"/>
                    </a:lnTo>
                    <a:lnTo>
                      <a:pt x="83" y="1811"/>
                    </a:lnTo>
                    <a:lnTo>
                      <a:pt x="94" y="1882"/>
                    </a:lnTo>
                    <a:lnTo>
                      <a:pt x="94" y="1954"/>
                    </a:lnTo>
                    <a:lnTo>
                      <a:pt x="106" y="2025"/>
                    </a:lnTo>
                    <a:lnTo>
                      <a:pt x="106" y="2084"/>
                    </a:lnTo>
                    <a:lnTo>
                      <a:pt x="117" y="2155"/>
                    </a:lnTo>
                    <a:lnTo>
                      <a:pt x="131" y="2215"/>
                    </a:lnTo>
                    <a:lnTo>
                      <a:pt x="131" y="2272"/>
                    </a:lnTo>
                    <a:lnTo>
                      <a:pt x="140" y="2320"/>
                    </a:lnTo>
                    <a:lnTo>
                      <a:pt x="140" y="2380"/>
                    </a:lnTo>
                    <a:lnTo>
                      <a:pt x="154" y="2426"/>
                    </a:lnTo>
                    <a:lnTo>
                      <a:pt x="154" y="2474"/>
                    </a:lnTo>
                    <a:lnTo>
                      <a:pt x="165" y="2522"/>
                    </a:lnTo>
                    <a:lnTo>
                      <a:pt x="165" y="2570"/>
                    </a:lnTo>
                    <a:lnTo>
                      <a:pt x="177" y="2605"/>
                    </a:lnTo>
                    <a:lnTo>
                      <a:pt x="177" y="2651"/>
                    </a:lnTo>
                    <a:lnTo>
                      <a:pt x="188" y="2687"/>
                    </a:lnTo>
                    <a:lnTo>
                      <a:pt x="200" y="2724"/>
                    </a:lnTo>
                    <a:lnTo>
                      <a:pt x="200" y="2747"/>
                    </a:lnTo>
                    <a:lnTo>
                      <a:pt x="211" y="2782"/>
                    </a:lnTo>
                    <a:lnTo>
                      <a:pt x="211" y="2818"/>
                    </a:lnTo>
                    <a:lnTo>
                      <a:pt x="225" y="2841"/>
                    </a:lnTo>
                    <a:lnTo>
                      <a:pt x="225" y="2864"/>
                    </a:lnTo>
                    <a:lnTo>
                      <a:pt x="236" y="2889"/>
                    </a:lnTo>
                    <a:lnTo>
                      <a:pt x="236" y="2912"/>
                    </a:lnTo>
                    <a:lnTo>
                      <a:pt x="248" y="2935"/>
                    </a:lnTo>
                    <a:lnTo>
                      <a:pt x="248" y="2949"/>
                    </a:lnTo>
                    <a:lnTo>
                      <a:pt x="259" y="2960"/>
                    </a:lnTo>
                    <a:lnTo>
                      <a:pt x="259" y="2983"/>
                    </a:lnTo>
                    <a:lnTo>
                      <a:pt x="271" y="2995"/>
                    </a:lnTo>
                    <a:lnTo>
                      <a:pt x="284" y="3006"/>
                    </a:lnTo>
                    <a:lnTo>
                      <a:pt x="284" y="3020"/>
                    </a:lnTo>
                    <a:lnTo>
                      <a:pt x="296" y="3020"/>
                    </a:lnTo>
                    <a:lnTo>
                      <a:pt x="296" y="3031"/>
                    </a:lnTo>
                    <a:lnTo>
                      <a:pt x="307" y="3031"/>
                    </a:lnTo>
                    <a:lnTo>
                      <a:pt x="307" y="3043"/>
                    </a:lnTo>
                    <a:lnTo>
                      <a:pt x="319" y="3043"/>
                    </a:lnTo>
                    <a:lnTo>
                      <a:pt x="330" y="3043"/>
                    </a:lnTo>
                    <a:lnTo>
                      <a:pt x="342" y="3043"/>
                    </a:lnTo>
                    <a:lnTo>
                      <a:pt x="355" y="3031"/>
                    </a:lnTo>
                    <a:lnTo>
                      <a:pt x="367" y="3020"/>
                    </a:lnTo>
                    <a:lnTo>
                      <a:pt x="378" y="3006"/>
                    </a:lnTo>
                    <a:lnTo>
                      <a:pt x="378" y="2995"/>
                    </a:lnTo>
                    <a:lnTo>
                      <a:pt x="390" y="2983"/>
                    </a:lnTo>
                    <a:lnTo>
                      <a:pt x="390" y="2972"/>
                    </a:lnTo>
                    <a:lnTo>
                      <a:pt x="402" y="2960"/>
                    </a:lnTo>
                    <a:lnTo>
                      <a:pt x="402" y="2949"/>
                    </a:lnTo>
                    <a:lnTo>
                      <a:pt x="413" y="2935"/>
                    </a:lnTo>
                    <a:lnTo>
                      <a:pt x="413" y="2924"/>
                    </a:lnTo>
                    <a:lnTo>
                      <a:pt x="425" y="2901"/>
                    </a:lnTo>
                    <a:lnTo>
                      <a:pt x="438" y="2889"/>
                    </a:lnTo>
                    <a:lnTo>
                      <a:pt x="438" y="2864"/>
                    </a:lnTo>
                    <a:lnTo>
                      <a:pt x="450" y="2855"/>
                    </a:lnTo>
                    <a:lnTo>
                      <a:pt x="450" y="2830"/>
                    </a:lnTo>
                    <a:lnTo>
                      <a:pt x="461" y="2818"/>
                    </a:lnTo>
                    <a:lnTo>
                      <a:pt x="461" y="2795"/>
                    </a:lnTo>
                    <a:lnTo>
                      <a:pt x="473" y="2770"/>
                    </a:lnTo>
                    <a:lnTo>
                      <a:pt x="473" y="2747"/>
                    </a:lnTo>
                    <a:lnTo>
                      <a:pt x="484" y="2724"/>
                    </a:lnTo>
                    <a:lnTo>
                      <a:pt x="484" y="2699"/>
                    </a:lnTo>
                    <a:lnTo>
                      <a:pt x="496" y="2676"/>
                    </a:lnTo>
                    <a:lnTo>
                      <a:pt x="509" y="2651"/>
                    </a:lnTo>
                    <a:lnTo>
                      <a:pt x="509" y="2628"/>
                    </a:lnTo>
                    <a:lnTo>
                      <a:pt x="521" y="2605"/>
                    </a:lnTo>
                    <a:lnTo>
                      <a:pt x="521" y="2580"/>
                    </a:lnTo>
                    <a:lnTo>
                      <a:pt x="532" y="2545"/>
                    </a:lnTo>
                    <a:lnTo>
                      <a:pt x="532" y="2522"/>
                    </a:lnTo>
                    <a:lnTo>
                      <a:pt x="544" y="2499"/>
                    </a:lnTo>
                    <a:lnTo>
                      <a:pt x="544" y="2463"/>
                    </a:lnTo>
                    <a:lnTo>
                      <a:pt x="555" y="2440"/>
                    </a:lnTo>
                    <a:lnTo>
                      <a:pt x="555" y="2403"/>
                    </a:lnTo>
                    <a:lnTo>
                      <a:pt x="569" y="2380"/>
                    </a:lnTo>
                    <a:lnTo>
                      <a:pt x="569" y="2344"/>
                    </a:lnTo>
                    <a:lnTo>
                      <a:pt x="580" y="2320"/>
                    </a:lnTo>
                    <a:lnTo>
                      <a:pt x="592" y="2286"/>
                    </a:lnTo>
                    <a:lnTo>
                      <a:pt x="592" y="2261"/>
                    </a:lnTo>
                    <a:lnTo>
                      <a:pt x="603" y="2226"/>
                    </a:lnTo>
                    <a:lnTo>
                      <a:pt x="603" y="2201"/>
                    </a:lnTo>
                    <a:lnTo>
                      <a:pt x="615" y="2167"/>
                    </a:lnTo>
                    <a:lnTo>
                      <a:pt x="615" y="2132"/>
                    </a:lnTo>
                    <a:lnTo>
                      <a:pt x="626" y="2107"/>
                    </a:lnTo>
                    <a:lnTo>
                      <a:pt x="626" y="2073"/>
                    </a:lnTo>
                    <a:lnTo>
                      <a:pt x="640" y="2036"/>
                    </a:lnTo>
                    <a:lnTo>
                      <a:pt x="640" y="2013"/>
                    </a:lnTo>
                    <a:lnTo>
                      <a:pt x="649" y="1977"/>
                    </a:lnTo>
                    <a:lnTo>
                      <a:pt x="663" y="1942"/>
                    </a:lnTo>
                    <a:lnTo>
                      <a:pt x="663" y="1907"/>
                    </a:lnTo>
                    <a:lnTo>
                      <a:pt x="674" y="1882"/>
                    </a:lnTo>
                    <a:lnTo>
                      <a:pt x="674" y="1848"/>
                    </a:lnTo>
                    <a:lnTo>
                      <a:pt x="686" y="1811"/>
                    </a:lnTo>
                    <a:lnTo>
                      <a:pt x="686" y="1788"/>
                    </a:lnTo>
                    <a:lnTo>
                      <a:pt x="697" y="1752"/>
                    </a:lnTo>
                    <a:lnTo>
                      <a:pt x="697" y="1717"/>
                    </a:lnTo>
                    <a:lnTo>
                      <a:pt x="709" y="1683"/>
                    </a:lnTo>
                    <a:lnTo>
                      <a:pt x="709" y="1658"/>
                    </a:lnTo>
                    <a:lnTo>
                      <a:pt x="720" y="1623"/>
                    </a:lnTo>
                    <a:lnTo>
                      <a:pt x="720" y="1587"/>
                    </a:lnTo>
                    <a:lnTo>
                      <a:pt x="734" y="1552"/>
                    </a:lnTo>
                    <a:lnTo>
                      <a:pt x="745" y="1527"/>
                    </a:lnTo>
                    <a:lnTo>
                      <a:pt x="745" y="1492"/>
                    </a:lnTo>
                    <a:lnTo>
                      <a:pt x="757" y="1456"/>
                    </a:lnTo>
                    <a:lnTo>
                      <a:pt x="757" y="1433"/>
                    </a:lnTo>
                    <a:lnTo>
                      <a:pt x="768" y="1398"/>
                    </a:lnTo>
                    <a:lnTo>
                      <a:pt x="768" y="1362"/>
                    </a:lnTo>
                    <a:lnTo>
                      <a:pt x="780" y="1339"/>
                    </a:lnTo>
                    <a:lnTo>
                      <a:pt x="780" y="1302"/>
                    </a:lnTo>
                    <a:lnTo>
                      <a:pt x="793" y="1279"/>
                    </a:lnTo>
                    <a:lnTo>
                      <a:pt x="793" y="1243"/>
                    </a:lnTo>
                    <a:lnTo>
                      <a:pt x="805" y="1208"/>
                    </a:lnTo>
                    <a:lnTo>
                      <a:pt x="805" y="1183"/>
                    </a:lnTo>
                    <a:lnTo>
                      <a:pt x="816" y="1149"/>
                    </a:lnTo>
                    <a:lnTo>
                      <a:pt x="828" y="1126"/>
                    </a:lnTo>
                    <a:lnTo>
                      <a:pt x="828" y="1089"/>
                    </a:lnTo>
                    <a:lnTo>
                      <a:pt x="839" y="1066"/>
                    </a:lnTo>
                    <a:lnTo>
                      <a:pt x="839" y="1029"/>
                    </a:lnTo>
                    <a:lnTo>
                      <a:pt x="851" y="1006"/>
                    </a:lnTo>
                    <a:lnTo>
                      <a:pt x="851" y="983"/>
                    </a:lnTo>
                    <a:lnTo>
                      <a:pt x="864" y="947"/>
                    </a:lnTo>
                    <a:lnTo>
                      <a:pt x="864" y="924"/>
                    </a:lnTo>
                    <a:lnTo>
                      <a:pt x="874" y="889"/>
                    </a:lnTo>
                    <a:lnTo>
                      <a:pt x="874" y="864"/>
                    </a:lnTo>
                    <a:lnTo>
                      <a:pt x="887" y="841"/>
                    </a:lnTo>
                    <a:lnTo>
                      <a:pt x="899" y="816"/>
                    </a:lnTo>
                    <a:lnTo>
                      <a:pt x="899" y="782"/>
                    </a:lnTo>
                    <a:lnTo>
                      <a:pt x="910" y="759"/>
                    </a:lnTo>
                    <a:lnTo>
                      <a:pt x="910" y="736"/>
                    </a:lnTo>
                    <a:lnTo>
                      <a:pt x="922" y="711"/>
                    </a:lnTo>
                    <a:lnTo>
                      <a:pt x="922" y="688"/>
                    </a:lnTo>
                    <a:lnTo>
                      <a:pt x="933" y="664"/>
                    </a:lnTo>
                    <a:lnTo>
                      <a:pt x="933" y="639"/>
                    </a:lnTo>
                    <a:lnTo>
                      <a:pt x="947" y="616"/>
                    </a:lnTo>
                    <a:lnTo>
                      <a:pt x="947" y="591"/>
                    </a:lnTo>
                    <a:lnTo>
                      <a:pt x="958" y="568"/>
                    </a:lnTo>
                    <a:lnTo>
                      <a:pt x="958" y="545"/>
                    </a:lnTo>
                    <a:lnTo>
                      <a:pt x="970" y="520"/>
                    </a:lnTo>
                    <a:lnTo>
                      <a:pt x="981" y="497"/>
                    </a:lnTo>
                    <a:lnTo>
                      <a:pt x="981" y="486"/>
                    </a:lnTo>
                    <a:lnTo>
                      <a:pt x="993" y="461"/>
                    </a:lnTo>
                    <a:lnTo>
                      <a:pt x="993" y="438"/>
                    </a:lnTo>
                    <a:lnTo>
                      <a:pt x="1004" y="426"/>
                    </a:lnTo>
                    <a:lnTo>
                      <a:pt x="1004" y="403"/>
                    </a:lnTo>
                    <a:lnTo>
                      <a:pt x="1018" y="380"/>
                    </a:lnTo>
                    <a:lnTo>
                      <a:pt x="1018" y="367"/>
                    </a:lnTo>
                    <a:lnTo>
                      <a:pt x="1029" y="344"/>
                    </a:lnTo>
                    <a:lnTo>
                      <a:pt x="1029" y="332"/>
                    </a:lnTo>
                    <a:lnTo>
                      <a:pt x="1041" y="309"/>
                    </a:lnTo>
                    <a:lnTo>
                      <a:pt x="1052" y="296"/>
                    </a:lnTo>
                    <a:lnTo>
                      <a:pt x="1052" y="273"/>
                    </a:lnTo>
                    <a:lnTo>
                      <a:pt x="1064" y="261"/>
                    </a:lnTo>
                    <a:lnTo>
                      <a:pt x="1064" y="249"/>
                    </a:lnTo>
                    <a:lnTo>
                      <a:pt x="1077" y="236"/>
                    </a:lnTo>
                    <a:lnTo>
                      <a:pt x="1077" y="213"/>
                    </a:lnTo>
                    <a:lnTo>
                      <a:pt x="1087" y="201"/>
                    </a:lnTo>
                    <a:lnTo>
                      <a:pt x="1087" y="190"/>
                    </a:lnTo>
                    <a:lnTo>
                      <a:pt x="1100" y="178"/>
                    </a:lnTo>
                    <a:lnTo>
                      <a:pt x="1100" y="167"/>
                    </a:lnTo>
                    <a:lnTo>
                      <a:pt x="1112" y="153"/>
                    </a:lnTo>
                    <a:lnTo>
                      <a:pt x="1112" y="142"/>
                    </a:lnTo>
                    <a:lnTo>
                      <a:pt x="1123" y="130"/>
                    </a:lnTo>
                    <a:lnTo>
                      <a:pt x="1135" y="119"/>
                    </a:lnTo>
                    <a:lnTo>
                      <a:pt x="1135" y="107"/>
                    </a:lnTo>
                    <a:lnTo>
                      <a:pt x="1146" y="96"/>
                    </a:lnTo>
                    <a:lnTo>
                      <a:pt x="1158" y="82"/>
                    </a:lnTo>
                    <a:lnTo>
                      <a:pt x="1158" y="71"/>
                    </a:lnTo>
                    <a:lnTo>
                      <a:pt x="1171" y="59"/>
                    </a:lnTo>
                    <a:lnTo>
                      <a:pt x="1183" y="48"/>
                    </a:lnTo>
                    <a:lnTo>
                      <a:pt x="1194" y="36"/>
                    </a:lnTo>
                    <a:lnTo>
                      <a:pt x="1206" y="36"/>
                    </a:lnTo>
                    <a:lnTo>
                      <a:pt x="1206" y="25"/>
                    </a:lnTo>
                    <a:lnTo>
                      <a:pt x="1218" y="25"/>
                    </a:lnTo>
                    <a:lnTo>
                      <a:pt x="1231" y="11"/>
                    </a:lnTo>
                    <a:lnTo>
                      <a:pt x="1242" y="11"/>
                    </a:lnTo>
                    <a:lnTo>
                      <a:pt x="1254" y="0"/>
                    </a:lnTo>
                    <a:lnTo>
                      <a:pt x="1266" y="0"/>
                    </a:lnTo>
                    <a:lnTo>
                      <a:pt x="1277" y="0"/>
                    </a:lnTo>
                    <a:lnTo>
                      <a:pt x="1289" y="0"/>
                    </a:lnTo>
                    <a:lnTo>
                      <a:pt x="1302" y="11"/>
                    </a:lnTo>
                    <a:lnTo>
                      <a:pt x="1312" y="11"/>
                    </a:lnTo>
                    <a:lnTo>
                      <a:pt x="1325" y="11"/>
                    </a:lnTo>
                    <a:lnTo>
                      <a:pt x="1325" y="25"/>
                    </a:lnTo>
                    <a:lnTo>
                      <a:pt x="1337" y="25"/>
                    </a:lnTo>
                    <a:lnTo>
                      <a:pt x="1348" y="36"/>
                    </a:lnTo>
                    <a:lnTo>
                      <a:pt x="1360" y="36"/>
                    </a:lnTo>
                    <a:lnTo>
                      <a:pt x="1360" y="48"/>
                    </a:lnTo>
                    <a:lnTo>
                      <a:pt x="1371" y="48"/>
                    </a:lnTo>
                    <a:lnTo>
                      <a:pt x="1371" y="59"/>
                    </a:lnTo>
                    <a:lnTo>
                      <a:pt x="1383" y="59"/>
                    </a:lnTo>
                    <a:lnTo>
                      <a:pt x="1383" y="71"/>
                    </a:lnTo>
                    <a:lnTo>
                      <a:pt x="1396" y="82"/>
                    </a:lnTo>
                    <a:lnTo>
                      <a:pt x="1408" y="96"/>
                    </a:lnTo>
                    <a:lnTo>
                      <a:pt x="1408" y="107"/>
                    </a:lnTo>
                    <a:lnTo>
                      <a:pt x="1419" y="107"/>
                    </a:lnTo>
                    <a:lnTo>
                      <a:pt x="1419" y="119"/>
                    </a:lnTo>
                    <a:lnTo>
                      <a:pt x="1431" y="130"/>
                    </a:lnTo>
                    <a:lnTo>
                      <a:pt x="1442" y="142"/>
                    </a:lnTo>
                    <a:lnTo>
                      <a:pt x="1442" y="153"/>
                    </a:lnTo>
                    <a:lnTo>
                      <a:pt x="1456" y="167"/>
                    </a:lnTo>
                    <a:lnTo>
                      <a:pt x="1456" y="178"/>
                    </a:lnTo>
                    <a:lnTo>
                      <a:pt x="1467" y="190"/>
                    </a:lnTo>
                    <a:lnTo>
                      <a:pt x="1467" y="201"/>
                    </a:lnTo>
                    <a:lnTo>
                      <a:pt x="1479" y="213"/>
                    </a:lnTo>
                    <a:lnTo>
                      <a:pt x="1479" y="226"/>
                    </a:lnTo>
                    <a:lnTo>
                      <a:pt x="1490" y="236"/>
                    </a:lnTo>
                    <a:lnTo>
                      <a:pt x="1490" y="249"/>
                    </a:lnTo>
                    <a:lnTo>
                      <a:pt x="1502" y="261"/>
                    </a:lnTo>
                    <a:lnTo>
                      <a:pt x="1502" y="273"/>
                    </a:lnTo>
                    <a:lnTo>
                      <a:pt x="1513" y="284"/>
                    </a:lnTo>
                    <a:lnTo>
                      <a:pt x="1527" y="296"/>
                    </a:lnTo>
                    <a:lnTo>
                      <a:pt x="1527" y="321"/>
                    </a:lnTo>
                    <a:lnTo>
                      <a:pt x="1536" y="332"/>
                    </a:lnTo>
                    <a:lnTo>
                      <a:pt x="1536" y="344"/>
                    </a:lnTo>
                    <a:lnTo>
                      <a:pt x="1550" y="355"/>
                    </a:lnTo>
                    <a:lnTo>
                      <a:pt x="1550" y="380"/>
                    </a:lnTo>
                    <a:lnTo>
                      <a:pt x="1561" y="392"/>
                    </a:lnTo>
                    <a:lnTo>
                      <a:pt x="1561" y="403"/>
                    </a:lnTo>
                    <a:lnTo>
                      <a:pt x="1573" y="426"/>
                    </a:lnTo>
                    <a:lnTo>
                      <a:pt x="1573" y="438"/>
                    </a:lnTo>
                    <a:lnTo>
                      <a:pt x="1584" y="461"/>
                    </a:lnTo>
                    <a:lnTo>
                      <a:pt x="1596" y="474"/>
                    </a:lnTo>
                    <a:lnTo>
                      <a:pt x="1596" y="486"/>
                    </a:lnTo>
                    <a:lnTo>
                      <a:pt x="1609" y="509"/>
                    </a:lnTo>
                    <a:lnTo>
                      <a:pt x="1609" y="520"/>
                    </a:lnTo>
                    <a:lnTo>
                      <a:pt x="1621" y="545"/>
                    </a:lnTo>
                    <a:lnTo>
                      <a:pt x="1621" y="557"/>
                    </a:lnTo>
                    <a:lnTo>
                      <a:pt x="1632" y="580"/>
                    </a:lnTo>
                    <a:lnTo>
                      <a:pt x="1632" y="591"/>
                    </a:lnTo>
                    <a:lnTo>
                      <a:pt x="1644" y="616"/>
                    </a:lnTo>
                    <a:lnTo>
                      <a:pt x="1644" y="628"/>
                    </a:lnTo>
                    <a:lnTo>
                      <a:pt x="1655" y="651"/>
                    </a:lnTo>
                    <a:lnTo>
                      <a:pt x="1655" y="676"/>
                    </a:lnTo>
                    <a:lnTo>
                      <a:pt x="1667" y="688"/>
                    </a:lnTo>
                    <a:lnTo>
                      <a:pt x="1680" y="711"/>
                    </a:lnTo>
                    <a:lnTo>
                      <a:pt x="1680" y="722"/>
                    </a:lnTo>
                    <a:lnTo>
                      <a:pt x="1692" y="745"/>
                    </a:lnTo>
                    <a:lnTo>
                      <a:pt x="1692" y="770"/>
                    </a:lnTo>
                    <a:lnTo>
                      <a:pt x="1703" y="782"/>
                    </a:lnTo>
                    <a:lnTo>
                      <a:pt x="1703" y="805"/>
                    </a:lnTo>
                    <a:lnTo>
                      <a:pt x="1715" y="816"/>
                    </a:lnTo>
                    <a:lnTo>
                      <a:pt x="1715" y="841"/>
                    </a:lnTo>
                    <a:lnTo>
                      <a:pt x="1726" y="864"/>
                    </a:lnTo>
                    <a:lnTo>
                      <a:pt x="1726" y="876"/>
                    </a:lnTo>
                    <a:lnTo>
                      <a:pt x="1740" y="901"/>
                    </a:lnTo>
                    <a:lnTo>
                      <a:pt x="1751" y="924"/>
                    </a:lnTo>
                    <a:lnTo>
                      <a:pt x="1751" y="935"/>
                    </a:lnTo>
                    <a:lnTo>
                      <a:pt x="1763" y="958"/>
                    </a:lnTo>
                    <a:lnTo>
                      <a:pt x="1763" y="983"/>
                    </a:lnTo>
                    <a:lnTo>
                      <a:pt x="1774" y="995"/>
                    </a:lnTo>
                    <a:lnTo>
                      <a:pt x="1774" y="1018"/>
                    </a:lnTo>
                    <a:lnTo>
                      <a:pt x="1786" y="1043"/>
                    </a:lnTo>
                    <a:lnTo>
                      <a:pt x="1786" y="1054"/>
                    </a:lnTo>
                    <a:lnTo>
                      <a:pt x="1797" y="1078"/>
                    </a:lnTo>
                    <a:lnTo>
                      <a:pt x="1797" y="1101"/>
                    </a:lnTo>
                    <a:lnTo>
                      <a:pt x="1811" y="1114"/>
                    </a:lnTo>
                    <a:lnTo>
                      <a:pt x="1811" y="1137"/>
                    </a:lnTo>
                    <a:lnTo>
                      <a:pt x="1820" y="1160"/>
                    </a:lnTo>
                    <a:lnTo>
                      <a:pt x="1834" y="1172"/>
                    </a:lnTo>
                    <a:lnTo>
                      <a:pt x="1834" y="1197"/>
                    </a:lnTo>
                    <a:lnTo>
                      <a:pt x="1845" y="1220"/>
                    </a:lnTo>
                    <a:lnTo>
                      <a:pt x="1845" y="1231"/>
                    </a:lnTo>
                    <a:lnTo>
                      <a:pt x="1857" y="1254"/>
                    </a:lnTo>
                    <a:lnTo>
                      <a:pt x="1857" y="1279"/>
                    </a:lnTo>
                    <a:lnTo>
                      <a:pt x="1868" y="1291"/>
                    </a:lnTo>
                    <a:lnTo>
                      <a:pt x="1868" y="1314"/>
                    </a:lnTo>
                    <a:lnTo>
                      <a:pt x="1880" y="1339"/>
                    </a:lnTo>
                    <a:lnTo>
                      <a:pt x="1880" y="1350"/>
                    </a:lnTo>
                    <a:lnTo>
                      <a:pt x="1893" y="1373"/>
                    </a:lnTo>
                    <a:lnTo>
                      <a:pt x="1905" y="1385"/>
                    </a:lnTo>
                    <a:lnTo>
                      <a:pt x="1905" y="1408"/>
                    </a:lnTo>
                    <a:lnTo>
                      <a:pt x="1916" y="1433"/>
                    </a:lnTo>
                    <a:lnTo>
                      <a:pt x="1916" y="1444"/>
                    </a:lnTo>
                    <a:lnTo>
                      <a:pt x="1928" y="1468"/>
                    </a:lnTo>
                    <a:lnTo>
                      <a:pt x="1928" y="1481"/>
                    </a:lnTo>
                    <a:lnTo>
                      <a:pt x="1939" y="1504"/>
                    </a:lnTo>
                    <a:lnTo>
                      <a:pt x="1939" y="1516"/>
                    </a:lnTo>
                    <a:lnTo>
                      <a:pt x="1951" y="1539"/>
                    </a:lnTo>
                    <a:lnTo>
                      <a:pt x="1951" y="1552"/>
                    </a:lnTo>
                    <a:lnTo>
                      <a:pt x="1964" y="1575"/>
                    </a:lnTo>
                    <a:lnTo>
                      <a:pt x="1964" y="1587"/>
                    </a:lnTo>
                    <a:lnTo>
                      <a:pt x="1976" y="1598"/>
                    </a:lnTo>
                    <a:lnTo>
                      <a:pt x="1987" y="1623"/>
                    </a:lnTo>
                    <a:lnTo>
                      <a:pt x="1987" y="1633"/>
                    </a:lnTo>
                    <a:lnTo>
                      <a:pt x="1999" y="1658"/>
                    </a:lnTo>
                    <a:lnTo>
                      <a:pt x="1999" y="1669"/>
                    </a:lnTo>
                    <a:lnTo>
                      <a:pt x="2010" y="1683"/>
                    </a:lnTo>
                    <a:lnTo>
                      <a:pt x="2010" y="1706"/>
                    </a:lnTo>
                    <a:lnTo>
                      <a:pt x="2022" y="1717"/>
                    </a:lnTo>
                    <a:lnTo>
                      <a:pt x="2022" y="1729"/>
                    </a:lnTo>
                    <a:lnTo>
                      <a:pt x="2034" y="1740"/>
                    </a:lnTo>
                    <a:lnTo>
                      <a:pt x="2034" y="1763"/>
                    </a:lnTo>
                    <a:lnTo>
                      <a:pt x="2045" y="1777"/>
                    </a:lnTo>
                    <a:lnTo>
                      <a:pt x="2045" y="1788"/>
                    </a:lnTo>
                    <a:lnTo>
                      <a:pt x="2058" y="1800"/>
                    </a:lnTo>
                    <a:lnTo>
                      <a:pt x="2070" y="1811"/>
                    </a:lnTo>
                    <a:lnTo>
                      <a:pt x="2070" y="1836"/>
                    </a:lnTo>
                    <a:lnTo>
                      <a:pt x="2082" y="1848"/>
                    </a:lnTo>
                    <a:lnTo>
                      <a:pt x="2082" y="1859"/>
                    </a:lnTo>
                    <a:lnTo>
                      <a:pt x="2093" y="1871"/>
                    </a:lnTo>
                    <a:lnTo>
                      <a:pt x="2093" y="1882"/>
                    </a:lnTo>
                    <a:lnTo>
                      <a:pt x="2105" y="1894"/>
                    </a:lnTo>
                    <a:lnTo>
                      <a:pt x="2105" y="1907"/>
                    </a:lnTo>
                    <a:lnTo>
                      <a:pt x="2118" y="1917"/>
                    </a:lnTo>
                    <a:lnTo>
                      <a:pt x="2118" y="1930"/>
                    </a:lnTo>
                    <a:lnTo>
                      <a:pt x="2130" y="1942"/>
                    </a:lnTo>
                    <a:lnTo>
                      <a:pt x="2141" y="1942"/>
                    </a:lnTo>
                    <a:lnTo>
                      <a:pt x="2141" y="1954"/>
                    </a:lnTo>
                    <a:lnTo>
                      <a:pt x="2153" y="1965"/>
                    </a:lnTo>
                    <a:lnTo>
                      <a:pt x="2153" y="1977"/>
                    </a:lnTo>
                    <a:lnTo>
                      <a:pt x="2164" y="1988"/>
                    </a:lnTo>
                    <a:lnTo>
                      <a:pt x="2176" y="2002"/>
                    </a:lnTo>
                    <a:lnTo>
                      <a:pt x="2176" y="2013"/>
                    </a:lnTo>
                    <a:lnTo>
                      <a:pt x="2189" y="2013"/>
                    </a:lnTo>
                    <a:lnTo>
                      <a:pt x="2189" y="2025"/>
                    </a:lnTo>
                    <a:lnTo>
                      <a:pt x="2201" y="2036"/>
                    </a:lnTo>
                    <a:lnTo>
                      <a:pt x="2212" y="2048"/>
                    </a:lnTo>
                    <a:lnTo>
                      <a:pt x="2224" y="2048"/>
                    </a:lnTo>
                    <a:lnTo>
                      <a:pt x="2224" y="2061"/>
                    </a:lnTo>
                    <a:lnTo>
                      <a:pt x="2235" y="2061"/>
                    </a:lnTo>
                    <a:lnTo>
                      <a:pt x="2247" y="2073"/>
                    </a:lnTo>
                    <a:lnTo>
                      <a:pt x="2258" y="2084"/>
                    </a:lnTo>
                    <a:lnTo>
                      <a:pt x="2272" y="2084"/>
                    </a:lnTo>
                    <a:lnTo>
                      <a:pt x="2283" y="2084"/>
                    </a:lnTo>
                    <a:lnTo>
                      <a:pt x="2295" y="2096"/>
                    </a:lnTo>
                    <a:lnTo>
                      <a:pt x="2306" y="2096"/>
                    </a:lnTo>
                    <a:lnTo>
                      <a:pt x="2318" y="2096"/>
                    </a:lnTo>
                    <a:lnTo>
                      <a:pt x="2329" y="2096"/>
                    </a:lnTo>
                    <a:lnTo>
                      <a:pt x="2343" y="2096"/>
                    </a:lnTo>
                    <a:lnTo>
                      <a:pt x="2354" y="2084"/>
                    </a:lnTo>
                    <a:lnTo>
                      <a:pt x="2366" y="2084"/>
                    </a:lnTo>
                    <a:lnTo>
                      <a:pt x="2377" y="2084"/>
                    </a:lnTo>
                    <a:lnTo>
                      <a:pt x="2377" y="2073"/>
                    </a:lnTo>
                    <a:lnTo>
                      <a:pt x="2389" y="2073"/>
                    </a:lnTo>
                    <a:lnTo>
                      <a:pt x="2402" y="2061"/>
                    </a:lnTo>
                    <a:lnTo>
                      <a:pt x="2414" y="2048"/>
                    </a:lnTo>
                    <a:lnTo>
                      <a:pt x="2425" y="2036"/>
                    </a:lnTo>
                    <a:lnTo>
                      <a:pt x="2437" y="2025"/>
                    </a:lnTo>
                    <a:lnTo>
                      <a:pt x="2448" y="2025"/>
                    </a:lnTo>
                    <a:lnTo>
                      <a:pt x="2448" y="2013"/>
                    </a:lnTo>
                    <a:lnTo>
                      <a:pt x="2460" y="2002"/>
                    </a:lnTo>
                    <a:lnTo>
                      <a:pt x="2473" y="1988"/>
                    </a:lnTo>
                    <a:lnTo>
                      <a:pt x="2473" y="1977"/>
                    </a:lnTo>
                    <a:lnTo>
                      <a:pt x="2483" y="1965"/>
                    </a:lnTo>
                    <a:lnTo>
                      <a:pt x="2483" y="1954"/>
                    </a:lnTo>
                    <a:lnTo>
                      <a:pt x="2496" y="1954"/>
                    </a:lnTo>
                    <a:lnTo>
                      <a:pt x="2496" y="1942"/>
                    </a:lnTo>
                    <a:lnTo>
                      <a:pt x="2508" y="1930"/>
                    </a:lnTo>
                    <a:lnTo>
                      <a:pt x="2508" y="1917"/>
                    </a:lnTo>
                    <a:lnTo>
                      <a:pt x="2519" y="1907"/>
                    </a:lnTo>
                    <a:lnTo>
                      <a:pt x="2531" y="1894"/>
                    </a:lnTo>
                    <a:lnTo>
                      <a:pt x="2531" y="1882"/>
                    </a:lnTo>
                    <a:lnTo>
                      <a:pt x="2542" y="1871"/>
                    </a:lnTo>
                    <a:lnTo>
                      <a:pt x="2542" y="1859"/>
                    </a:lnTo>
                    <a:lnTo>
                      <a:pt x="2556" y="1848"/>
                    </a:lnTo>
                    <a:lnTo>
                      <a:pt x="2556" y="1836"/>
                    </a:lnTo>
                    <a:lnTo>
                      <a:pt x="2567" y="1811"/>
                    </a:lnTo>
                    <a:lnTo>
                      <a:pt x="2567" y="1800"/>
                    </a:lnTo>
                    <a:lnTo>
                      <a:pt x="2579" y="1788"/>
                    </a:lnTo>
                    <a:lnTo>
                      <a:pt x="2579" y="1777"/>
                    </a:lnTo>
                    <a:lnTo>
                      <a:pt x="2590" y="1763"/>
                    </a:lnTo>
                    <a:lnTo>
                      <a:pt x="2602" y="1740"/>
                    </a:lnTo>
                    <a:lnTo>
                      <a:pt x="2602" y="1729"/>
                    </a:lnTo>
                    <a:lnTo>
                      <a:pt x="2613" y="1717"/>
                    </a:lnTo>
                    <a:lnTo>
                      <a:pt x="2613" y="1706"/>
                    </a:lnTo>
                    <a:lnTo>
                      <a:pt x="2627" y="1683"/>
                    </a:lnTo>
                    <a:lnTo>
                      <a:pt x="2627" y="1669"/>
                    </a:lnTo>
                    <a:lnTo>
                      <a:pt x="2638" y="1658"/>
                    </a:lnTo>
                    <a:lnTo>
                      <a:pt x="2638" y="1633"/>
                    </a:lnTo>
                    <a:lnTo>
                      <a:pt x="2650" y="1623"/>
                    </a:lnTo>
                    <a:lnTo>
                      <a:pt x="2650" y="1598"/>
                    </a:lnTo>
                    <a:lnTo>
                      <a:pt x="2661" y="1587"/>
                    </a:lnTo>
                    <a:lnTo>
                      <a:pt x="2661" y="1575"/>
                    </a:lnTo>
                    <a:lnTo>
                      <a:pt x="2673" y="1552"/>
                    </a:lnTo>
                    <a:lnTo>
                      <a:pt x="2684" y="1539"/>
                    </a:lnTo>
                    <a:lnTo>
                      <a:pt x="2684" y="1516"/>
                    </a:lnTo>
                    <a:lnTo>
                      <a:pt x="2698" y="1504"/>
                    </a:lnTo>
                    <a:lnTo>
                      <a:pt x="2698" y="1481"/>
                    </a:lnTo>
                    <a:lnTo>
                      <a:pt x="2707" y="1468"/>
                    </a:lnTo>
                    <a:lnTo>
                      <a:pt x="2707" y="1444"/>
                    </a:lnTo>
                    <a:lnTo>
                      <a:pt x="2721" y="1433"/>
                    </a:lnTo>
                    <a:lnTo>
                      <a:pt x="2721" y="1408"/>
                    </a:lnTo>
                    <a:lnTo>
                      <a:pt x="2732" y="1398"/>
                    </a:lnTo>
                    <a:lnTo>
                      <a:pt x="2732" y="1373"/>
                    </a:lnTo>
                    <a:lnTo>
                      <a:pt x="2744" y="1362"/>
                    </a:lnTo>
                    <a:lnTo>
                      <a:pt x="2744" y="1339"/>
                    </a:lnTo>
                    <a:lnTo>
                      <a:pt x="2755" y="1327"/>
                    </a:lnTo>
                    <a:lnTo>
                      <a:pt x="2767" y="1302"/>
                    </a:lnTo>
                    <a:lnTo>
                      <a:pt x="2767" y="1291"/>
                    </a:lnTo>
                    <a:lnTo>
                      <a:pt x="2780" y="1268"/>
                    </a:lnTo>
                    <a:lnTo>
                      <a:pt x="2780" y="1254"/>
                    </a:lnTo>
                    <a:lnTo>
                      <a:pt x="2792" y="1231"/>
                    </a:lnTo>
                    <a:lnTo>
                      <a:pt x="2792" y="1220"/>
                    </a:lnTo>
                    <a:lnTo>
                      <a:pt x="2803" y="1197"/>
                    </a:lnTo>
                    <a:lnTo>
                      <a:pt x="2803" y="1183"/>
                    </a:lnTo>
                    <a:lnTo>
                      <a:pt x="2815" y="1160"/>
                    </a:lnTo>
                    <a:lnTo>
                      <a:pt x="2815" y="1149"/>
                    </a:lnTo>
                    <a:lnTo>
                      <a:pt x="2826" y="1137"/>
                    </a:lnTo>
                    <a:lnTo>
                      <a:pt x="2838" y="1114"/>
                    </a:lnTo>
                    <a:lnTo>
                      <a:pt x="2838" y="1101"/>
                    </a:lnTo>
                    <a:lnTo>
                      <a:pt x="2851" y="1078"/>
                    </a:lnTo>
                    <a:lnTo>
                      <a:pt x="2851" y="1066"/>
                    </a:lnTo>
                    <a:lnTo>
                      <a:pt x="2863" y="1054"/>
                    </a:lnTo>
                    <a:lnTo>
                      <a:pt x="2863" y="1029"/>
                    </a:lnTo>
                    <a:lnTo>
                      <a:pt x="2874" y="1018"/>
                    </a:lnTo>
                    <a:lnTo>
                      <a:pt x="2874" y="1006"/>
                    </a:lnTo>
                    <a:lnTo>
                      <a:pt x="2886" y="995"/>
                    </a:lnTo>
                    <a:lnTo>
                      <a:pt x="2886" y="970"/>
                    </a:lnTo>
                    <a:lnTo>
                      <a:pt x="2898" y="958"/>
                    </a:lnTo>
                    <a:lnTo>
                      <a:pt x="2898" y="947"/>
                    </a:lnTo>
                    <a:lnTo>
                      <a:pt x="2909" y="935"/>
                    </a:lnTo>
                    <a:lnTo>
                      <a:pt x="2922" y="924"/>
                    </a:lnTo>
                    <a:lnTo>
                      <a:pt x="2922" y="912"/>
                    </a:lnTo>
                    <a:lnTo>
                      <a:pt x="2934" y="901"/>
                    </a:lnTo>
                    <a:lnTo>
                      <a:pt x="2934" y="889"/>
                    </a:lnTo>
                    <a:lnTo>
                      <a:pt x="2946" y="876"/>
                    </a:lnTo>
                    <a:lnTo>
                      <a:pt x="2946" y="864"/>
                    </a:lnTo>
                    <a:lnTo>
                      <a:pt x="2957" y="853"/>
                    </a:lnTo>
                    <a:lnTo>
                      <a:pt x="2969" y="841"/>
                    </a:lnTo>
                    <a:lnTo>
                      <a:pt x="2969" y="830"/>
                    </a:lnTo>
                    <a:lnTo>
                      <a:pt x="2980" y="830"/>
                    </a:lnTo>
                    <a:lnTo>
                      <a:pt x="2992" y="816"/>
                    </a:lnTo>
                    <a:lnTo>
                      <a:pt x="3005" y="805"/>
                    </a:lnTo>
                    <a:lnTo>
                      <a:pt x="3017" y="805"/>
                    </a:lnTo>
                    <a:lnTo>
                      <a:pt x="3017" y="793"/>
                    </a:lnTo>
                    <a:lnTo>
                      <a:pt x="3028" y="793"/>
                    </a:lnTo>
                    <a:lnTo>
                      <a:pt x="3040" y="793"/>
                    </a:lnTo>
                    <a:lnTo>
                      <a:pt x="3051" y="793"/>
                    </a:lnTo>
                    <a:lnTo>
                      <a:pt x="3065" y="805"/>
                    </a:lnTo>
                    <a:lnTo>
                      <a:pt x="3076" y="805"/>
                    </a:lnTo>
                    <a:lnTo>
                      <a:pt x="3088" y="816"/>
                    </a:lnTo>
                    <a:lnTo>
                      <a:pt x="3088" y="830"/>
                    </a:lnTo>
                    <a:lnTo>
                      <a:pt x="3099" y="830"/>
                    </a:lnTo>
                    <a:lnTo>
                      <a:pt x="3099" y="841"/>
                    </a:lnTo>
                    <a:lnTo>
                      <a:pt x="3111" y="853"/>
                    </a:lnTo>
                    <a:lnTo>
                      <a:pt x="3111" y="864"/>
                    </a:lnTo>
                    <a:lnTo>
                      <a:pt x="3122" y="876"/>
                    </a:lnTo>
                    <a:lnTo>
                      <a:pt x="3122" y="901"/>
                    </a:lnTo>
                    <a:lnTo>
                      <a:pt x="3136" y="912"/>
                    </a:lnTo>
                    <a:lnTo>
                      <a:pt x="3147" y="924"/>
                    </a:lnTo>
                    <a:lnTo>
                      <a:pt x="3147" y="947"/>
                    </a:lnTo>
                    <a:lnTo>
                      <a:pt x="3159" y="970"/>
                    </a:lnTo>
                    <a:lnTo>
                      <a:pt x="3159" y="983"/>
                    </a:lnTo>
                    <a:lnTo>
                      <a:pt x="3170" y="1006"/>
                    </a:lnTo>
                    <a:lnTo>
                      <a:pt x="3170" y="1029"/>
                    </a:lnTo>
                    <a:lnTo>
                      <a:pt x="3182" y="1066"/>
                    </a:lnTo>
                    <a:lnTo>
                      <a:pt x="3182" y="1089"/>
                    </a:lnTo>
                    <a:lnTo>
                      <a:pt x="3193" y="1114"/>
                    </a:lnTo>
                    <a:lnTo>
                      <a:pt x="3193" y="1149"/>
                    </a:lnTo>
                    <a:lnTo>
                      <a:pt x="3205" y="1183"/>
                    </a:lnTo>
                    <a:lnTo>
                      <a:pt x="3205" y="1208"/>
                    </a:lnTo>
                    <a:lnTo>
                      <a:pt x="3218" y="1243"/>
                    </a:lnTo>
                    <a:lnTo>
                      <a:pt x="3230" y="1291"/>
                    </a:lnTo>
                    <a:lnTo>
                      <a:pt x="3230" y="1327"/>
                    </a:lnTo>
                    <a:lnTo>
                      <a:pt x="3241" y="1362"/>
                    </a:lnTo>
                    <a:lnTo>
                      <a:pt x="3241" y="1408"/>
                    </a:lnTo>
                    <a:lnTo>
                      <a:pt x="3253" y="1456"/>
                    </a:lnTo>
                    <a:lnTo>
                      <a:pt x="3253" y="1504"/>
                    </a:lnTo>
                    <a:lnTo>
                      <a:pt x="3264" y="1552"/>
                    </a:lnTo>
                    <a:lnTo>
                      <a:pt x="3264" y="1598"/>
                    </a:lnTo>
                    <a:lnTo>
                      <a:pt x="3276" y="1658"/>
                    </a:lnTo>
                    <a:lnTo>
                      <a:pt x="3276" y="1706"/>
                    </a:lnTo>
                    <a:lnTo>
                      <a:pt x="3289" y="1763"/>
                    </a:lnTo>
                    <a:lnTo>
                      <a:pt x="3289" y="1823"/>
                    </a:lnTo>
                    <a:lnTo>
                      <a:pt x="3301" y="1882"/>
                    </a:lnTo>
                    <a:lnTo>
                      <a:pt x="3312" y="1954"/>
                    </a:lnTo>
                    <a:lnTo>
                      <a:pt x="3312" y="2013"/>
                    </a:lnTo>
                    <a:lnTo>
                      <a:pt x="3324" y="2084"/>
                    </a:lnTo>
                    <a:lnTo>
                      <a:pt x="3324" y="2155"/>
                    </a:lnTo>
                    <a:lnTo>
                      <a:pt x="3335" y="2226"/>
                    </a:lnTo>
                    <a:lnTo>
                      <a:pt x="3335" y="2309"/>
                    </a:lnTo>
                    <a:lnTo>
                      <a:pt x="3347" y="2380"/>
                    </a:lnTo>
                    <a:lnTo>
                      <a:pt x="3347" y="2463"/>
                    </a:lnTo>
                    <a:lnTo>
                      <a:pt x="3360" y="2545"/>
                    </a:lnTo>
                    <a:lnTo>
                      <a:pt x="3360" y="2628"/>
                    </a:lnTo>
                    <a:lnTo>
                      <a:pt x="3370" y="2724"/>
                    </a:lnTo>
                    <a:lnTo>
                      <a:pt x="3383" y="2805"/>
                    </a:lnTo>
                    <a:lnTo>
                      <a:pt x="3383" y="2901"/>
                    </a:lnTo>
                    <a:lnTo>
                      <a:pt x="3395" y="3006"/>
                    </a:lnTo>
                    <a:lnTo>
                      <a:pt x="3395" y="3102"/>
                    </a:lnTo>
                    <a:lnTo>
                      <a:pt x="3406" y="3208"/>
                    </a:lnTo>
                    <a:lnTo>
                      <a:pt x="3406" y="3316"/>
                    </a:lnTo>
                    <a:lnTo>
                      <a:pt x="3418" y="3421"/>
                    </a:lnTo>
                    <a:lnTo>
                      <a:pt x="3418" y="3529"/>
                    </a:lnTo>
                    <a:lnTo>
                      <a:pt x="3429" y="3646"/>
                    </a:lnTo>
                    <a:lnTo>
                      <a:pt x="3429" y="3765"/>
                    </a:lnTo>
                    <a:lnTo>
                      <a:pt x="3429" y="3836"/>
                    </a:ln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92" name="Line 141">
                <a:extLst>
                  <a:ext uri="{FF2B5EF4-FFF2-40B4-BE49-F238E27FC236}">
                    <a16:creationId xmlns:a16="http://schemas.microsoft.com/office/drawing/2014/main" id="{98FCFFB5-241A-90D8-8426-D15A941A158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32" y="3374"/>
                <a:ext cx="179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93" name="Line 142">
                <a:extLst>
                  <a:ext uri="{FF2B5EF4-FFF2-40B4-BE49-F238E27FC236}">
                    <a16:creationId xmlns:a16="http://schemas.microsoft.com/office/drawing/2014/main" id="{4B447AB3-2E3A-0425-868E-A85D5324539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656" y="2525"/>
                <a:ext cx="1" cy="14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94" name="Rectangle 143">
                <a:extLst>
                  <a:ext uri="{FF2B5EF4-FFF2-40B4-BE49-F238E27FC236}">
                    <a16:creationId xmlns:a16="http://schemas.microsoft.com/office/drawing/2014/main" id="{4F439DD8-B3E1-4403-B412-A983DE9B403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90" y="3391"/>
                <a:ext cx="89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95" name="Rectangle 144">
                <a:extLst>
                  <a:ext uri="{FF2B5EF4-FFF2-40B4-BE49-F238E27FC236}">
                    <a16:creationId xmlns:a16="http://schemas.microsoft.com/office/drawing/2014/main" id="{B4C90965-6675-DE32-47D1-C8C3210B3D1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90" y="3393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0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96" name="Rectangle 145">
                <a:extLst>
                  <a:ext uri="{FF2B5EF4-FFF2-40B4-BE49-F238E27FC236}">
                    <a16:creationId xmlns:a16="http://schemas.microsoft.com/office/drawing/2014/main" id="{6B4B2EC9-A31F-EA67-4A87-578D9CDF17A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28" y="3393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97" name="Rectangle 146">
                <a:extLst>
                  <a:ext uri="{FF2B5EF4-FFF2-40B4-BE49-F238E27FC236}">
                    <a16:creationId xmlns:a16="http://schemas.microsoft.com/office/drawing/2014/main" id="{CB7C6DF3-BA56-4457-DFFA-05042CEA379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56" y="3052"/>
                <a:ext cx="7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98" name="Rectangle 147">
                <a:extLst>
                  <a:ext uri="{FF2B5EF4-FFF2-40B4-BE49-F238E27FC236}">
                    <a16:creationId xmlns:a16="http://schemas.microsoft.com/office/drawing/2014/main" id="{58EF3E99-D817-D7B4-E724-81402AA95FA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56" y="3054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-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99" name="Rectangle 148">
                <a:extLst>
                  <a:ext uri="{FF2B5EF4-FFF2-40B4-BE49-F238E27FC236}">
                    <a16:creationId xmlns:a16="http://schemas.microsoft.com/office/drawing/2014/main" id="{5C6FC648-CB08-1C4F-A75B-F3B01A093DF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78" y="3054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00" name="Rectangle 149">
                <a:extLst>
                  <a:ext uri="{FF2B5EF4-FFF2-40B4-BE49-F238E27FC236}">
                    <a16:creationId xmlns:a16="http://schemas.microsoft.com/office/drawing/2014/main" id="{88C79854-F73C-C1C5-AEE0-46EC717AC4B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56" y="3618"/>
                <a:ext cx="7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501" name="Rectangle 150">
                <a:extLst>
                  <a:ext uri="{FF2B5EF4-FFF2-40B4-BE49-F238E27FC236}">
                    <a16:creationId xmlns:a16="http://schemas.microsoft.com/office/drawing/2014/main" id="{B92A1EB4-A91C-BCB3-15FC-73D62CDEE82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56" y="3621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-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02" name="Rectangle 151">
                <a:extLst>
                  <a:ext uri="{FF2B5EF4-FFF2-40B4-BE49-F238E27FC236}">
                    <a16:creationId xmlns:a16="http://schemas.microsoft.com/office/drawing/2014/main" id="{8C4866AF-4337-1E9D-2A68-B9345E20342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78" y="3621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03" name="Rectangle 152">
                <a:extLst>
                  <a:ext uri="{FF2B5EF4-FFF2-40B4-BE49-F238E27FC236}">
                    <a16:creationId xmlns:a16="http://schemas.microsoft.com/office/drawing/2014/main" id="{5CAC2AAB-C15D-2240-97DD-E997F7B0F76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56" y="2770"/>
                <a:ext cx="73" cy="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504" name="Rectangle 153">
                <a:extLst>
                  <a:ext uri="{FF2B5EF4-FFF2-40B4-BE49-F238E27FC236}">
                    <a16:creationId xmlns:a16="http://schemas.microsoft.com/office/drawing/2014/main" id="{CC9F3B13-68F3-61F8-AF9F-0FF37FBC71A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56" y="2772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-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05" name="Rectangle 154">
                <a:extLst>
                  <a:ext uri="{FF2B5EF4-FFF2-40B4-BE49-F238E27FC236}">
                    <a16:creationId xmlns:a16="http://schemas.microsoft.com/office/drawing/2014/main" id="{E07BE5AC-AFB1-FD05-2198-B7981CC8812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78" y="2772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06" name="Rectangle 155">
                <a:extLst>
                  <a:ext uri="{FF2B5EF4-FFF2-40B4-BE49-F238E27FC236}">
                    <a16:creationId xmlns:a16="http://schemas.microsoft.com/office/drawing/2014/main" id="{09082EC4-6C93-B58B-24C1-C75781CC1E8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90" y="2770"/>
                <a:ext cx="89" cy="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507" name="Rectangle 156">
                <a:extLst>
                  <a:ext uri="{FF2B5EF4-FFF2-40B4-BE49-F238E27FC236}">
                    <a16:creationId xmlns:a16="http://schemas.microsoft.com/office/drawing/2014/main" id="{9CC32E88-3403-18AF-374A-DDAD157EE5D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90" y="2772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1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08" name="Rectangle 157">
                <a:extLst>
                  <a:ext uri="{FF2B5EF4-FFF2-40B4-BE49-F238E27FC236}">
                    <a16:creationId xmlns:a16="http://schemas.microsoft.com/office/drawing/2014/main" id="{987FE408-4DC3-C404-86FB-61EF32EC1B9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28" y="2772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09" name="Rectangle 158">
                <a:extLst>
                  <a:ext uri="{FF2B5EF4-FFF2-40B4-BE49-F238E27FC236}">
                    <a16:creationId xmlns:a16="http://schemas.microsoft.com/office/drawing/2014/main" id="{57FA2E56-7901-203B-BACC-962DA2CEC9D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45" y="3052"/>
                <a:ext cx="14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510" name="Rectangle 159">
                <a:extLst>
                  <a:ext uri="{FF2B5EF4-FFF2-40B4-BE49-F238E27FC236}">
                    <a16:creationId xmlns:a16="http://schemas.microsoft.com/office/drawing/2014/main" id="{D762719F-5A2C-82CA-CA48-B2E22279FED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45" y="3054"/>
                <a:ext cx="13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0.5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11" name="Rectangle 160">
                <a:extLst>
                  <a:ext uri="{FF2B5EF4-FFF2-40B4-BE49-F238E27FC236}">
                    <a16:creationId xmlns:a16="http://schemas.microsoft.com/office/drawing/2014/main" id="{3D7AE45B-334B-7E9E-D377-F51064B6B87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38" y="3054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12" name="Rectangle 161">
                <a:extLst>
                  <a:ext uri="{FF2B5EF4-FFF2-40B4-BE49-F238E27FC236}">
                    <a16:creationId xmlns:a16="http://schemas.microsoft.com/office/drawing/2014/main" id="{2F5D16AC-2893-A28A-5FCD-C7E2C1A9C72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24" y="3618"/>
                <a:ext cx="164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513" name="Rectangle 162">
                <a:extLst>
                  <a:ext uri="{FF2B5EF4-FFF2-40B4-BE49-F238E27FC236}">
                    <a16:creationId xmlns:a16="http://schemas.microsoft.com/office/drawing/2014/main" id="{1E3B216A-2A7A-A675-395D-28F36BB7BDF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24" y="3621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-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14" name="Rectangle 163">
                <a:extLst>
                  <a:ext uri="{FF2B5EF4-FFF2-40B4-BE49-F238E27FC236}">
                    <a16:creationId xmlns:a16="http://schemas.microsoft.com/office/drawing/2014/main" id="{16305486-1DF3-C19C-F2DD-91A2C3DF7B0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46" y="3621"/>
                <a:ext cx="13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0.5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15" name="Rectangle 164">
                <a:extLst>
                  <a:ext uri="{FF2B5EF4-FFF2-40B4-BE49-F238E27FC236}">
                    <a16:creationId xmlns:a16="http://schemas.microsoft.com/office/drawing/2014/main" id="{5FEC3F1B-B290-2F7D-0F75-3537C67F0AC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40" y="3621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16" name="Line 165">
                <a:extLst>
                  <a:ext uri="{FF2B5EF4-FFF2-40B4-BE49-F238E27FC236}">
                    <a16:creationId xmlns:a16="http://schemas.microsoft.com/office/drawing/2014/main" id="{CAD87D94-C852-2039-C8B7-215BE8BA400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880" y="3357"/>
                <a:ext cx="1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17" name="Line 166">
                <a:extLst>
                  <a:ext uri="{FF2B5EF4-FFF2-40B4-BE49-F238E27FC236}">
                    <a16:creationId xmlns:a16="http://schemas.microsoft.com/office/drawing/2014/main" id="{585B1F6A-DFA8-81D4-05D1-D2DFF011BA8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102" y="3357"/>
                <a:ext cx="1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18" name="Line 167">
                <a:extLst>
                  <a:ext uri="{FF2B5EF4-FFF2-40B4-BE49-F238E27FC236}">
                    <a16:creationId xmlns:a16="http://schemas.microsoft.com/office/drawing/2014/main" id="{7B6278B8-59E9-F3C4-0710-013DEFE44E2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331" y="3357"/>
                <a:ext cx="0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19" name="Line 168">
                <a:extLst>
                  <a:ext uri="{FF2B5EF4-FFF2-40B4-BE49-F238E27FC236}">
                    <a16:creationId xmlns:a16="http://schemas.microsoft.com/office/drawing/2014/main" id="{72F1F71D-4E73-B85B-5C57-97419509372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554" y="3357"/>
                <a:ext cx="0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20" name="Line 169">
                <a:extLst>
                  <a:ext uri="{FF2B5EF4-FFF2-40B4-BE49-F238E27FC236}">
                    <a16:creationId xmlns:a16="http://schemas.microsoft.com/office/drawing/2014/main" id="{EC42ACA5-62D2-2BC0-D66B-AA08A0E0959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778" y="3357"/>
                <a:ext cx="0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21" name="Line 170">
                <a:extLst>
                  <a:ext uri="{FF2B5EF4-FFF2-40B4-BE49-F238E27FC236}">
                    <a16:creationId xmlns:a16="http://schemas.microsoft.com/office/drawing/2014/main" id="{18E7809F-0FAE-8AE1-8E71-CCAACE8E03F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001" y="3357"/>
                <a:ext cx="1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22" name="Rectangle 171">
                <a:extLst>
                  <a:ext uri="{FF2B5EF4-FFF2-40B4-BE49-F238E27FC236}">
                    <a16:creationId xmlns:a16="http://schemas.microsoft.com/office/drawing/2014/main" id="{11512ECE-0032-0C82-0B09-8200AEA068A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846" y="3391"/>
                <a:ext cx="89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523" name="Rectangle 172">
                <a:extLst>
                  <a:ext uri="{FF2B5EF4-FFF2-40B4-BE49-F238E27FC236}">
                    <a16:creationId xmlns:a16="http://schemas.microsoft.com/office/drawing/2014/main" id="{60D0E1FE-E513-4E48-CB05-9E9DB35A814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846" y="3393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1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24" name="Rectangle 173">
                <a:extLst>
                  <a:ext uri="{FF2B5EF4-FFF2-40B4-BE49-F238E27FC236}">
                    <a16:creationId xmlns:a16="http://schemas.microsoft.com/office/drawing/2014/main" id="{42F60B41-A26F-E786-09D7-829474B606A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883" y="3393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25" name="Rectangle 174">
                <a:extLst>
                  <a:ext uri="{FF2B5EF4-FFF2-40B4-BE49-F238E27FC236}">
                    <a16:creationId xmlns:a16="http://schemas.microsoft.com/office/drawing/2014/main" id="{A47C45AF-55A1-2DFA-7234-CA3C57F8C32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102" y="3391"/>
                <a:ext cx="9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526" name="Rectangle 175">
                <a:extLst>
                  <a:ext uri="{FF2B5EF4-FFF2-40B4-BE49-F238E27FC236}">
                    <a16:creationId xmlns:a16="http://schemas.microsoft.com/office/drawing/2014/main" id="{7887189B-499D-B3B3-4355-88699147EAE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102" y="3393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2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27" name="Rectangle 176">
                <a:extLst>
                  <a:ext uri="{FF2B5EF4-FFF2-40B4-BE49-F238E27FC236}">
                    <a16:creationId xmlns:a16="http://schemas.microsoft.com/office/drawing/2014/main" id="{15D10B95-0851-9143-9BCF-EDCEB1788C4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140" y="3393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28" name="Rectangle 177">
                <a:extLst>
                  <a:ext uri="{FF2B5EF4-FFF2-40B4-BE49-F238E27FC236}">
                    <a16:creationId xmlns:a16="http://schemas.microsoft.com/office/drawing/2014/main" id="{039D027A-A6E8-4777-338E-06845720C3C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319" y="3391"/>
                <a:ext cx="8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529" name="Rectangle 178">
                <a:extLst>
                  <a:ext uri="{FF2B5EF4-FFF2-40B4-BE49-F238E27FC236}">
                    <a16:creationId xmlns:a16="http://schemas.microsoft.com/office/drawing/2014/main" id="{4B2D7769-59CF-5AC2-2B53-55F6B69E6C9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319" y="3393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3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30" name="Rectangle 179">
                <a:extLst>
                  <a:ext uri="{FF2B5EF4-FFF2-40B4-BE49-F238E27FC236}">
                    <a16:creationId xmlns:a16="http://schemas.microsoft.com/office/drawing/2014/main" id="{D9BE1E57-28D7-A5E4-C48C-F7348318D9C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356" y="3393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31" name="Rectangle 180">
                <a:extLst>
                  <a:ext uri="{FF2B5EF4-FFF2-40B4-BE49-F238E27FC236}">
                    <a16:creationId xmlns:a16="http://schemas.microsoft.com/office/drawing/2014/main" id="{183E622C-C88D-780B-5327-789C978600C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529" y="3391"/>
                <a:ext cx="9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532" name="Rectangle 181">
                <a:extLst>
                  <a:ext uri="{FF2B5EF4-FFF2-40B4-BE49-F238E27FC236}">
                    <a16:creationId xmlns:a16="http://schemas.microsoft.com/office/drawing/2014/main" id="{1E14232D-22F4-2F99-7660-0E4010C51CA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529" y="3393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4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33" name="Rectangle 182">
                <a:extLst>
                  <a:ext uri="{FF2B5EF4-FFF2-40B4-BE49-F238E27FC236}">
                    <a16:creationId xmlns:a16="http://schemas.microsoft.com/office/drawing/2014/main" id="{6754DDFD-6ED4-7148-BDF9-EC40FD9F909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567" y="3393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34" name="Rectangle 183">
                <a:extLst>
                  <a:ext uri="{FF2B5EF4-FFF2-40B4-BE49-F238E27FC236}">
                    <a16:creationId xmlns:a16="http://schemas.microsoft.com/office/drawing/2014/main" id="{477F718B-FA87-FF8D-BDC8-6D2A1184D25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778" y="3391"/>
                <a:ext cx="89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535" name="Rectangle 184">
                <a:extLst>
                  <a:ext uri="{FF2B5EF4-FFF2-40B4-BE49-F238E27FC236}">
                    <a16:creationId xmlns:a16="http://schemas.microsoft.com/office/drawing/2014/main" id="{5765C4E4-4E8E-609C-BDF9-369E864459F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778" y="3393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5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36" name="Rectangle 185">
                <a:extLst>
                  <a:ext uri="{FF2B5EF4-FFF2-40B4-BE49-F238E27FC236}">
                    <a16:creationId xmlns:a16="http://schemas.microsoft.com/office/drawing/2014/main" id="{59DF26D9-A1BF-B9D6-FC04-4EE3FEBA0FB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815" y="3393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37" name="Rectangle 186">
                <a:extLst>
                  <a:ext uri="{FF2B5EF4-FFF2-40B4-BE49-F238E27FC236}">
                    <a16:creationId xmlns:a16="http://schemas.microsoft.com/office/drawing/2014/main" id="{2CAA9320-B410-9404-2EF8-88909178A05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68" y="3391"/>
                <a:ext cx="9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538" name="Rectangle 187">
                <a:extLst>
                  <a:ext uri="{FF2B5EF4-FFF2-40B4-BE49-F238E27FC236}">
                    <a16:creationId xmlns:a16="http://schemas.microsoft.com/office/drawing/2014/main" id="{E7006C93-8101-A53A-F36A-A5A3BAF204C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68" y="3393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6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39" name="Rectangle 188">
                <a:extLst>
                  <a:ext uri="{FF2B5EF4-FFF2-40B4-BE49-F238E27FC236}">
                    <a16:creationId xmlns:a16="http://schemas.microsoft.com/office/drawing/2014/main" id="{9A576A84-F2B7-AFE4-CADD-50245C5B735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06" y="3393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540" name="Rectangle 189">
                <a:extLst>
                  <a:ext uri="{FF2B5EF4-FFF2-40B4-BE49-F238E27FC236}">
                    <a16:creationId xmlns:a16="http://schemas.microsoft.com/office/drawing/2014/main" id="{A957D780-DD6C-8969-D8E0-9960F3B5F62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175" y="3369"/>
                <a:ext cx="110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36000" tIns="36000" rIns="36000" bIns="36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 i="1">
                    <a:solidFill>
                      <a:srgbClr val="000000"/>
                    </a:solidFill>
                    <a:ea typeface="楷体_GB2312" pitchFamily="49" charset="-122"/>
                  </a:rPr>
                  <a:t>x</a:t>
                </a:r>
                <a:endParaRPr lang="en-US" altLang="zh-CN" sz="1600" b="1">
                  <a:ea typeface="楷体_GB2312" pitchFamily="49" charset="-122"/>
                </a:endParaRPr>
              </a:p>
            </p:txBody>
          </p:sp>
          <p:sp>
            <p:nvSpPr>
              <p:cNvPr id="15541" name="Rectangle 190">
                <a:extLst>
                  <a:ext uri="{FF2B5EF4-FFF2-40B4-BE49-F238E27FC236}">
                    <a16:creationId xmlns:a16="http://schemas.microsoft.com/office/drawing/2014/main" id="{05D3E368-177B-135D-665F-600515CD535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209" y="3394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</p:grpSp>
        <p:grpSp>
          <p:nvGrpSpPr>
            <p:cNvPr id="15367" name="Group 191">
              <a:extLst>
                <a:ext uri="{FF2B5EF4-FFF2-40B4-BE49-F238E27FC236}">
                  <a16:creationId xmlns:a16="http://schemas.microsoft.com/office/drawing/2014/main" id="{47A4BAA7-A37D-8A53-AD99-B90785FB06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2496"/>
              <a:ext cx="1853" cy="1442"/>
              <a:chOff x="1872" y="1584"/>
              <a:chExt cx="1853" cy="1442"/>
            </a:xfrm>
          </p:grpSpPr>
          <p:sp>
            <p:nvSpPr>
              <p:cNvPr id="15429" name="Rectangle 192">
                <a:extLst>
                  <a:ext uri="{FF2B5EF4-FFF2-40B4-BE49-F238E27FC236}">
                    <a16:creationId xmlns:a16="http://schemas.microsoft.com/office/drawing/2014/main" id="{B7FC8094-DACB-7374-133D-82D618AAC0D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27" y="1602"/>
                <a:ext cx="2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100" b="1">
                    <a:solidFill>
                      <a:srgbClr val="000000"/>
                    </a:solidFill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30" name="Rectangle 193">
                <a:extLst>
                  <a:ext uri="{FF2B5EF4-FFF2-40B4-BE49-F238E27FC236}">
                    <a16:creationId xmlns:a16="http://schemas.microsoft.com/office/drawing/2014/main" id="{CBC36C6D-358A-757E-88E5-1A0AD196EAF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134" y="1606"/>
                <a:ext cx="81" cy="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31" name="Rectangle 194">
                <a:extLst>
                  <a:ext uri="{FF2B5EF4-FFF2-40B4-BE49-F238E27FC236}">
                    <a16:creationId xmlns:a16="http://schemas.microsoft.com/office/drawing/2014/main" id="{FB8DDD07-FE78-7CE5-AB1A-FFDD3F347A4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137" y="1584"/>
                <a:ext cx="103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36000" tIns="36000" rIns="36000" bIns="36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 i="1">
                    <a:solidFill>
                      <a:srgbClr val="000000"/>
                    </a:solidFill>
                    <a:ea typeface="楷体_GB2312" pitchFamily="49" charset="-122"/>
                  </a:rPr>
                  <a:t>y</a:t>
                </a:r>
                <a:endParaRPr lang="en-US" altLang="zh-CN" sz="1600" b="1">
                  <a:ea typeface="楷体_GB2312" pitchFamily="49" charset="-122"/>
                </a:endParaRPr>
              </a:p>
            </p:txBody>
          </p:sp>
          <p:sp>
            <p:nvSpPr>
              <p:cNvPr id="15432" name="Rectangle 195">
                <a:extLst>
                  <a:ext uri="{FF2B5EF4-FFF2-40B4-BE49-F238E27FC236}">
                    <a16:creationId xmlns:a16="http://schemas.microsoft.com/office/drawing/2014/main" id="{03A56179-4068-AF4A-04B5-2E54D205C51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188" y="1608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33" name="Line 196">
                <a:extLst>
                  <a:ext uri="{FF2B5EF4-FFF2-40B4-BE49-F238E27FC236}">
                    <a16:creationId xmlns:a16="http://schemas.microsoft.com/office/drawing/2014/main" id="{522439E1-E419-819D-CB97-7F68FA66C81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872" y="2462"/>
                <a:ext cx="179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34" name="Line 197">
                <a:extLst>
                  <a:ext uri="{FF2B5EF4-FFF2-40B4-BE49-F238E27FC236}">
                    <a16:creationId xmlns:a16="http://schemas.microsoft.com/office/drawing/2014/main" id="{C8850866-14EF-B021-A424-B1262954533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096" y="1613"/>
                <a:ext cx="1" cy="14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35" name="Rectangle 198">
                <a:extLst>
                  <a:ext uri="{FF2B5EF4-FFF2-40B4-BE49-F238E27FC236}">
                    <a16:creationId xmlns:a16="http://schemas.microsoft.com/office/drawing/2014/main" id="{36AA08F9-D204-4F7B-CCE5-D19C955D78A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30" y="2479"/>
                <a:ext cx="89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36" name="Rectangle 199">
                <a:extLst>
                  <a:ext uri="{FF2B5EF4-FFF2-40B4-BE49-F238E27FC236}">
                    <a16:creationId xmlns:a16="http://schemas.microsoft.com/office/drawing/2014/main" id="{18D7D627-7AEB-F459-EDCE-3DA39097CB2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30" y="2481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0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37" name="Rectangle 200">
                <a:extLst>
                  <a:ext uri="{FF2B5EF4-FFF2-40B4-BE49-F238E27FC236}">
                    <a16:creationId xmlns:a16="http://schemas.microsoft.com/office/drawing/2014/main" id="{E04EB316-EE10-8DA6-9541-5AAFBF86B21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68" y="2481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38" name="Rectangle 201">
                <a:extLst>
                  <a:ext uri="{FF2B5EF4-FFF2-40B4-BE49-F238E27FC236}">
                    <a16:creationId xmlns:a16="http://schemas.microsoft.com/office/drawing/2014/main" id="{0CC60981-FAB2-7999-B611-5E2A3685086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96" y="2140"/>
                <a:ext cx="7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39" name="Rectangle 202">
                <a:extLst>
                  <a:ext uri="{FF2B5EF4-FFF2-40B4-BE49-F238E27FC236}">
                    <a16:creationId xmlns:a16="http://schemas.microsoft.com/office/drawing/2014/main" id="{34F37DAA-3D0A-B31F-D647-2C9A9789AFF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96" y="2142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-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40" name="Rectangle 203">
                <a:extLst>
                  <a:ext uri="{FF2B5EF4-FFF2-40B4-BE49-F238E27FC236}">
                    <a16:creationId xmlns:a16="http://schemas.microsoft.com/office/drawing/2014/main" id="{66C45BA9-C3EA-DB2F-33C2-B23B9053C0F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118" y="2142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41" name="Rectangle 204">
                <a:extLst>
                  <a:ext uri="{FF2B5EF4-FFF2-40B4-BE49-F238E27FC236}">
                    <a16:creationId xmlns:a16="http://schemas.microsoft.com/office/drawing/2014/main" id="{5B9E478B-F3AD-01C4-C2D6-E95779BB6A4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96" y="2706"/>
                <a:ext cx="7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42" name="Rectangle 205">
                <a:extLst>
                  <a:ext uri="{FF2B5EF4-FFF2-40B4-BE49-F238E27FC236}">
                    <a16:creationId xmlns:a16="http://schemas.microsoft.com/office/drawing/2014/main" id="{2B206524-980D-0F45-812D-AB746B128B8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96" y="2709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-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43" name="Rectangle 206">
                <a:extLst>
                  <a:ext uri="{FF2B5EF4-FFF2-40B4-BE49-F238E27FC236}">
                    <a16:creationId xmlns:a16="http://schemas.microsoft.com/office/drawing/2014/main" id="{9FB38247-483B-1877-0AEA-CFEBAD9B6AF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118" y="2709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44" name="Rectangle 207">
                <a:extLst>
                  <a:ext uri="{FF2B5EF4-FFF2-40B4-BE49-F238E27FC236}">
                    <a16:creationId xmlns:a16="http://schemas.microsoft.com/office/drawing/2014/main" id="{86B8DE9E-603F-B929-0273-09771C63BD6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96" y="1858"/>
                <a:ext cx="73" cy="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45" name="Rectangle 208">
                <a:extLst>
                  <a:ext uri="{FF2B5EF4-FFF2-40B4-BE49-F238E27FC236}">
                    <a16:creationId xmlns:a16="http://schemas.microsoft.com/office/drawing/2014/main" id="{43744B24-82B5-2D4F-9B34-8F3E6DDBBA0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96" y="1860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-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46" name="Rectangle 209">
                <a:extLst>
                  <a:ext uri="{FF2B5EF4-FFF2-40B4-BE49-F238E27FC236}">
                    <a16:creationId xmlns:a16="http://schemas.microsoft.com/office/drawing/2014/main" id="{61F73890-9A03-2108-44F2-CDCD4A80497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118" y="1860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47" name="Rectangle 210">
                <a:extLst>
                  <a:ext uri="{FF2B5EF4-FFF2-40B4-BE49-F238E27FC236}">
                    <a16:creationId xmlns:a16="http://schemas.microsoft.com/office/drawing/2014/main" id="{ED4A5E8E-BBB7-5C8C-C489-DE96EC2BBE6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30" y="1858"/>
                <a:ext cx="89" cy="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48" name="Rectangle 211">
                <a:extLst>
                  <a:ext uri="{FF2B5EF4-FFF2-40B4-BE49-F238E27FC236}">
                    <a16:creationId xmlns:a16="http://schemas.microsoft.com/office/drawing/2014/main" id="{AD99D785-2B37-CF31-E7EC-11A74F5CBAE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30" y="1860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1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49" name="Rectangle 212">
                <a:extLst>
                  <a:ext uri="{FF2B5EF4-FFF2-40B4-BE49-F238E27FC236}">
                    <a16:creationId xmlns:a16="http://schemas.microsoft.com/office/drawing/2014/main" id="{E2C82397-212A-5DDE-C371-550A234AD2A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68" y="1860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50" name="Rectangle 213">
                <a:extLst>
                  <a:ext uri="{FF2B5EF4-FFF2-40B4-BE49-F238E27FC236}">
                    <a16:creationId xmlns:a16="http://schemas.microsoft.com/office/drawing/2014/main" id="{8798D1D1-B483-CE0A-09DA-E4E8314DFB0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85" y="2140"/>
                <a:ext cx="14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51" name="Rectangle 214">
                <a:extLst>
                  <a:ext uri="{FF2B5EF4-FFF2-40B4-BE49-F238E27FC236}">
                    <a16:creationId xmlns:a16="http://schemas.microsoft.com/office/drawing/2014/main" id="{B36574D8-C7B2-3072-4898-6B62BCE46CE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85" y="2142"/>
                <a:ext cx="13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0.5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52" name="Rectangle 215">
                <a:extLst>
                  <a:ext uri="{FF2B5EF4-FFF2-40B4-BE49-F238E27FC236}">
                    <a16:creationId xmlns:a16="http://schemas.microsoft.com/office/drawing/2014/main" id="{1C1BD675-948F-6D64-7D3F-5BA25E69879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78" y="2142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53" name="Rectangle 216">
                <a:extLst>
                  <a:ext uri="{FF2B5EF4-FFF2-40B4-BE49-F238E27FC236}">
                    <a16:creationId xmlns:a16="http://schemas.microsoft.com/office/drawing/2014/main" id="{88EAC32B-F060-FF25-CE0B-8AB71867827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64" y="2706"/>
                <a:ext cx="164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54" name="Rectangle 217">
                <a:extLst>
                  <a:ext uri="{FF2B5EF4-FFF2-40B4-BE49-F238E27FC236}">
                    <a16:creationId xmlns:a16="http://schemas.microsoft.com/office/drawing/2014/main" id="{C2B4A956-A4B4-76AC-2789-8FC27422E43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64" y="2709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-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55" name="Rectangle 218">
                <a:extLst>
                  <a:ext uri="{FF2B5EF4-FFF2-40B4-BE49-F238E27FC236}">
                    <a16:creationId xmlns:a16="http://schemas.microsoft.com/office/drawing/2014/main" id="{4EE24719-0215-7EA1-2F8B-A693ED0931B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86" y="2709"/>
                <a:ext cx="13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0.5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56" name="Rectangle 219">
                <a:extLst>
                  <a:ext uri="{FF2B5EF4-FFF2-40B4-BE49-F238E27FC236}">
                    <a16:creationId xmlns:a16="http://schemas.microsoft.com/office/drawing/2014/main" id="{164BBBB2-2C0E-CA13-D087-29E36B27C3E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80" y="2709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57" name="Line 220">
                <a:extLst>
                  <a:ext uri="{FF2B5EF4-FFF2-40B4-BE49-F238E27FC236}">
                    <a16:creationId xmlns:a16="http://schemas.microsoft.com/office/drawing/2014/main" id="{5E79325D-9BC6-F9F0-DB3C-34D6C87895F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320" y="2445"/>
                <a:ext cx="1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58" name="Line 221">
                <a:extLst>
                  <a:ext uri="{FF2B5EF4-FFF2-40B4-BE49-F238E27FC236}">
                    <a16:creationId xmlns:a16="http://schemas.microsoft.com/office/drawing/2014/main" id="{33C0B2B1-A02C-1529-50EE-6DC13E617EE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542" y="2445"/>
                <a:ext cx="1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59" name="Line 222">
                <a:extLst>
                  <a:ext uri="{FF2B5EF4-FFF2-40B4-BE49-F238E27FC236}">
                    <a16:creationId xmlns:a16="http://schemas.microsoft.com/office/drawing/2014/main" id="{D5258329-8E32-7695-42A3-E84B5B6EA03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771" y="2445"/>
                <a:ext cx="0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60" name="Line 223">
                <a:extLst>
                  <a:ext uri="{FF2B5EF4-FFF2-40B4-BE49-F238E27FC236}">
                    <a16:creationId xmlns:a16="http://schemas.microsoft.com/office/drawing/2014/main" id="{696C8FEA-A99B-BE59-F443-4448072ECD6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994" y="2445"/>
                <a:ext cx="0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61" name="Line 224">
                <a:extLst>
                  <a:ext uri="{FF2B5EF4-FFF2-40B4-BE49-F238E27FC236}">
                    <a16:creationId xmlns:a16="http://schemas.microsoft.com/office/drawing/2014/main" id="{2FAF3E9C-87DA-E561-50F5-6214D1D3867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218" y="2445"/>
                <a:ext cx="0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62" name="Line 225">
                <a:extLst>
                  <a:ext uri="{FF2B5EF4-FFF2-40B4-BE49-F238E27FC236}">
                    <a16:creationId xmlns:a16="http://schemas.microsoft.com/office/drawing/2014/main" id="{36CB7BC6-627A-AA7E-50C4-C5E2B79ABEF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441" y="2445"/>
                <a:ext cx="1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63" name="Rectangle 226">
                <a:extLst>
                  <a:ext uri="{FF2B5EF4-FFF2-40B4-BE49-F238E27FC236}">
                    <a16:creationId xmlns:a16="http://schemas.microsoft.com/office/drawing/2014/main" id="{217FB710-56F5-8A26-434C-3E8893BEA9E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286" y="2479"/>
                <a:ext cx="89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64" name="Rectangle 227">
                <a:extLst>
                  <a:ext uri="{FF2B5EF4-FFF2-40B4-BE49-F238E27FC236}">
                    <a16:creationId xmlns:a16="http://schemas.microsoft.com/office/drawing/2014/main" id="{9922642E-D80F-7D12-0070-1FFA2AD2784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286" y="2481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1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65" name="Rectangle 228">
                <a:extLst>
                  <a:ext uri="{FF2B5EF4-FFF2-40B4-BE49-F238E27FC236}">
                    <a16:creationId xmlns:a16="http://schemas.microsoft.com/office/drawing/2014/main" id="{DE34E42D-6219-031B-56E3-5324817F9EE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323" y="2481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66" name="Rectangle 229">
                <a:extLst>
                  <a:ext uri="{FF2B5EF4-FFF2-40B4-BE49-F238E27FC236}">
                    <a16:creationId xmlns:a16="http://schemas.microsoft.com/office/drawing/2014/main" id="{605E1478-FD3F-B9B0-BB3F-E85C56B116D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42" y="2479"/>
                <a:ext cx="9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67" name="Rectangle 230">
                <a:extLst>
                  <a:ext uri="{FF2B5EF4-FFF2-40B4-BE49-F238E27FC236}">
                    <a16:creationId xmlns:a16="http://schemas.microsoft.com/office/drawing/2014/main" id="{277622DD-26AF-FA06-BAEB-7DE9CE4EC70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42" y="2481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2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68" name="Rectangle 231">
                <a:extLst>
                  <a:ext uri="{FF2B5EF4-FFF2-40B4-BE49-F238E27FC236}">
                    <a16:creationId xmlns:a16="http://schemas.microsoft.com/office/drawing/2014/main" id="{F8581E29-49AD-09E5-3C44-B018FD714B1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80" y="2481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69" name="Rectangle 232">
                <a:extLst>
                  <a:ext uri="{FF2B5EF4-FFF2-40B4-BE49-F238E27FC236}">
                    <a16:creationId xmlns:a16="http://schemas.microsoft.com/office/drawing/2014/main" id="{59B344B4-E91D-75AE-CF2F-CB96ACD7479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759" y="2479"/>
                <a:ext cx="8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70" name="Rectangle 233">
                <a:extLst>
                  <a:ext uri="{FF2B5EF4-FFF2-40B4-BE49-F238E27FC236}">
                    <a16:creationId xmlns:a16="http://schemas.microsoft.com/office/drawing/2014/main" id="{69D0C703-374C-934E-962E-C57B19D5ADE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759" y="2481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3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71" name="Rectangle 234">
                <a:extLst>
                  <a:ext uri="{FF2B5EF4-FFF2-40B4-BE49-F238E27FC236}">
                    <a16:creationId xmlns:a16="http://schemas.microsoft.com/office/drawing/2014/main" id="{589DAD50-284C-1149-7284-E701629D4ED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796" y="2481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72" name="Rectangle 235">
                <a:extLst>
                  <a:ext uri="{FF2B5EF4-FFF2-40B4-BE49-F238E27FC236}">
                    <a16:creationId xmlns:a16="http://schemas.microsoft.com/office/drawing/2014/main" id="{7206F016-5C22-B479-B4B9-24115A35587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969" y="2479"/>
                <a:ext cx="9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73" name="Rectangle 236">
                <a:extLst>
                  <a:ext uri="{FF2B5EF4-FFF2-40B4-BE49-F238E27FC236}">
                    <a16:creationId xmlns:a16="http://schemas.microsoft.com/office/drawing/2014/main" id="{21947027-B896-C995-C014-090973E5894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969" y="2481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4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74" name="Rectangle 237">
                <a:extLst>
                  <a:ext uri="{FF2B5EF4-FFF2-40B4-BE49-F238E27FC236}">
                    <a16:creationId xmlns:a16="http://schemas.microsoft.com/office/drawing/2014/main" id="{6B35AF18-C0D3-9448-3CFA-0988CD07C65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007" y="2481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75" name="Rectangle 238">
                <a:extLst>
                  <a:ext uri="{FF2B5EF4-FFF2-40B4-BE49-F238E27FC236}">
                    <a16:creationId xmlns:a16="http://schemas.microsoft.com/office/drawing/2014/main" id="{A27A7314-39B9-8CD3-6792-4DE69296A3B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18" y="2479"/>
                <a:ext cx="89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76" name="Rectangle 239">
                <a:extLst>
                  <a:ext uri="{FF2B5EF4-FFF2-40B4-BE49-F238E27FC236}">
                    <a16:creationId xmlns:a16="http://schemas.microsoft.com/office/drawing/2014/main" id="{3DD430EA-A2BA-2B93-B4DC-109B7353E53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18" y="2481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5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77" name="Rectangle 240">
                <a:extLst>
                  <a:ext uri="{FF2B5EF4-FFF2-40B4-BE49-F238E27FC236}">
                    <a16:creationId xmlns:a16="http://schemas.microsoft.com/office/drawing/2014/main" id="{E326B7E8-6F39-C3F2-94C5-7551583C180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55" y="2481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78" name="Rectangle 241">
                <a:extLst>
                  <a:ext uri="{FF2B5EF4-FFF2-40B4-BE49-F238E27FC236}">
                    <a16:creationId xmlns:a16="http://schemas.microsoft.com/office/drawing/2014/main" id="{75E59D7D-8B34-AF93-0A5D-41CFF2B13D3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408" y="2479"/>
                <a:ext cx="9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79" name="Rectangle 242">
                <a:extLst>
                  <a:ext uri="{FF2B5EF4-FFF2-40B4-BE49-F238E27FC236}">
                    <a16:creationId xmlns:a16="http://schemas.microsoft.com/office/drawing/2014/main" id="{B0559559-A5B6-3137-3A0E-FCB17BD59E8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408" y="2481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6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80" name="Rectangle 243">
                <a:extLst>
                  <a:ext uri="{FF2B5EF4-FFF2-40B4-BE49-F238E27FC236}">
                    <a16:creationId xmlns:a16="http://schemas.microsoft.com/office/drawing/2014/main" id="{94E0EF30-C6D5-A016-B8DF-9C0D70C315A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446" y="2481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81" name="Rectangle 244">
                <a:extLst>
                  <a:ext uri="{FF2B5EF4-FFF2-40B4-BE49-F238E27FC236}">
                    <a16:creationId xmlns:a16="http://schemas.microsoft.com/office/drawing/2014/main" id="{1DCD7247-D7FB-012E-8A03-FA1D5A474BE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615" y="2457"/>
                <a:ext cx="110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36000" tIns="36000" rIns="36000" bIns="36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 i="1">
                    <a:solidFill>
                      <a:srgbClr val="000000"/>
                    </a:solidFill>
                    <a:ea typeface="楷体_GB2312" pitchFamily="49" charset="-122"/>
                  </a:rPr>
                  <a:t>x</a:t>
                </a:r>
                <a:endParaRPr lang="en-US" altLang="zh-CN" sz="1600" b="1">
                  <a:ea typeface="楷体_GB2312" pitchFamily="49" charset="-122"/>
                </a:endParaRPr>
              </a:p>
            </p:txBody>
          </p:sp>
          <p:sp>
            <p:nvSpPr>
              <p:cNvPr id="15482" name="Rectangle 245">
                <a:extLst>
                  <a:ext uri="{FF2B5EF4-FFF2-40B4-BE49-F238E27FC236}">
                    <a16:creationId xmlns:a16="http://schemas.microsoft.com/office/drawing/2014/main" id="{20C6E72D-836B-C83B-AD77-1A08DD68B9B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649" y="2482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83" name="Line 246">
                <a:extLst>
                  <a:ext uri="{FF2B5EF4-FFF2-40B4-BE49-F238E27FC236}">
                    <a16:creationId xmlns:a16="http://schemas.microsoft.com/office/drawing/2014/main" id="{85DBC096-D209-4AEF-411A-5F7886FC60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44" y="1920"/>
                <a:ext cx="240" cy="54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84" name="Line 247">
                <a:extLst>
                  <a:ext uri="{FF2B5EF4-FFF2-40B4-BE49-F238E27FC236}">
                    <a16:creationId xmlns:a16="http://schemas.microsoft.com/office/drawing/2014/main" id="{A6DF4EA5-12DC-D1FB-D957-810D9A5D82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1920"/>
                <a:ext cx="215" cy="55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85" name="Line 248">
                <a:extLst>
                  <a:ext uri="{FF2B5EF4-FFF2-40B4-BE49-F238E27FC236}">
                    <a16:creationId xmlns:a16="http://schemas.microsoft.com/office/drawing/2014/main" id="{7F16CC93-3C93-E376-FF9C-82B3F54D38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60" y="2459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86" name="Line 249">
                <a:extLst>
                  <a:ext uri="{FF2B5EF4-FFF2-40B4-BE49-F238E27FC236}">
                    <a16:creationId xmlns:a16="http://schemas.microsoft.com/office/drawing/2014/main" id="{D40AC274-0774-7DD2-F094-1E07E441B2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459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368" name="Group 251">
              <a:extLst>
                <a:ext uri="{FF2B5EF4-FFF2-40B4-BE49-F238E27FC236}">
                  <a16:creationId xmlns:a16="http://schemas.microsoft.com/office/drawing/2014/main" id="{5F95498B-F0E7-CD22-CEB0-D81F72BAB6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2496"/>
              <a:ext cx="1848" cy="1442"/>
              <a:chOff x="2357" y="2496"/>
              <a:chExt cx="1848" cy="1442"/>
            </a:xfrm>
          </p:grpSpPr>
          <p:sp>
            <p:nvSpPr>
              <p:cNvPr id="15372" name="Rectangle 252">
                <a:extLst>
                  <a:ext uri="{FF2B5EF4-FFF2-40B4-BE49-F238E27FC236}">
                    <a16:creationId xmlns:a16="http://schemas.microsoft.com/office/drawing/2014/main" id="{E647A956-E14C-A59F-438D-C239AD7D5BE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07" y="2514"/>
                <a:ext cx="2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100" b="1">
                    <a:solidFill>
                      <a:srgbClr val="000000"/>
                    </a:solidFill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373" name="Rectangle 253">
                <a:extLst>
                  <a:ext uri="{FF2B5EF4-FFF2-40B4-BE49-F238E27FC236}">
                    <a16:creationId xmlns:a16="http://schemas.microsoft.com/office/drawing/2014/main" id="{9C9C9D84-9B8C-0061-EAF3-26A7F670167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614" y="2518"/>
                <a:ext cx="81" cy="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374" name="Rectangle 254">
                <a:extLst>
                  <a:ext uri="{FF2B5EF4-FFF2-40B4-BE49-F238E27FC236}">
                    <a16:creationId xmlns:a16="http://schemas.microsoft.com/office/drawing/2014/main" id="{BB12DC7E-AA4B-B072-75C4-4E695CFE6D2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617" y="2496"/>
                <a:ext cx="103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36000" tIns="36000" rIns="36000" bIns="36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 i="1">
                    <a:solidFill>
                      <a:srgbClr val="000000"/>
                    </a:solidFill>
                    <a:ea typeface="楷体_GB2312" pitchFamily="49" charset="-122"/>
                  </a:rPr>
                  <a:t>y</a:t>
                </a:r>
                <a:endParaRPr lang="en-US" altLang="zh-CN" sz="1600" b="1">
                  <a:ea typeface="楷体_GB2312" pitchFamily="49" charset="-122"/>
                </a:endParaRPr>
              </a:p>
            </p:txBody>
          </p:sp>
          <p:sp>
            <p:nvSpPr>
              <p:cNvPr id="15375" name="Rectangle 255">
                <a:extLst>
                  <a:ext uri="{FF2B5EF4-FFF2-40B4-BE49-F238E27FC236}">
                    <a16:creationId xmlns:a16="http://schemas.microsoft.com/office/drawing/2014/main" id="{218720BE-938B-98A4-7C0C-99F48230E19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668" y="2520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376" name="Line 256">
                <a:extLst>
                  <a:ext uri="{FF2B5EF4-FFF2-40B4-BE49-F238E27FC236}">
                    <a16:creationId xmlns:a16="http://schemas.microsoft.com/office/drawing/2014/main" id="{F21C552B-9764-C6E3-2EC7-0546C1C63B4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357" y="3374"/>
                <a:ext cx="179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7" name="Line 257">
                <a:extLst>
                  <a:ext uri="{FF2B5EF4-FFF2-40B4-BE49-F238E27FC236}">
                    <a16:creationId xmlns:a16="http://schemas.microsoft.com/office/drawing/2014/main" id="{D334BAF0-9884-FACC-482B-01D831C572A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576" y="2525"/>
                <a:ext cx="1" cy="14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8" name="Rectangle 258">
                <a:extLst>
                  <a:ext uri="{FF2B5EF4-FFF2-40B4-BE49-F238E27FC236}">
                    <a16:creationId xmlns:a16="http://schemas.microsoft.com/office/drawing/2014/main" id="{587C476F-CA6C-9A7D-160D-88E6EAA866F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10" y="3391"/>
                <a:ext cx="89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379" name="Rectangle 259">
                <a:extLst>
                  <a:ext uri="{FF2B5EF4-FFF2-40B4-BE49-F238E27FC236}">
                    <a16:creationId xmlns:a16="http://schemas.microsoft.com/office/drawing/2014/main" id="{C08E9065-6BED-FF62-0B45-BF9AD6AFE20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10" y="3393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0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380" name="Rectangle 260">
                <a:extLst>
                  <a:ext uri="{FF2B5EF4-FFF2-40B4-BE49-F238E27FC236}">
                    <a16:creationId xmlns:a16="http://schemas.microsoft.com/office/drawing/2014/main" id="{18AA118E-2EF2-78A4-F35D-3B1A90BA276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48" y="3393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381" name="Rectangle 261">
                <a:extLst>
                  <a:ext uri="{FF2B5EF4-FFF2-40B4-BE49-F238E27FC236}">
                    <a16:creationId xmlns:a16="http://schemas.microsoft.com/office/drawing/2014/main" id="{D5DB7195-537A-D6E1-B9CE-981BDABDE31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76" y="3052"/>
                <a:ext cx="7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382" name="Rectangle 262">
                <a:extLst>
                  <a:ext uri="{FF2B5EF4-FFF2-40B4-BE49-F238E27FC236}">
                    <a16:creationId xmlns:a16="http://schemas.microsoft.com/office/drawing/2014/main" id="{9395F4C7-A569-6225-B952-33DFE129FB7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76" y="3054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-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383" name="Rectangle 263">
                <a:extLst>
                  <a:ext uri="{FF2B5EF4-FFF2-40B4-BE49-F238E27FC236}">
                    <a16:creationId xmlns:a16="http://schemas.microsoft.com/office/drawing/2014/main" id="{2E84D396-797B-DF3B-73EC-2EFB7AACDC8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98" y="3054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384" name="Rectangle 264">
                <a:extLst>
                  <a:ext uri="{FF2B5EF4-FFF2-40B4-BE49-F238E27FC236}">
                    <a16:creationId xmlns:a16="http://schemas.microsoft.com/office/drawing/2014/main" id="{31CF4733-18E3-536E-8B83-F572366F65A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76" y="3618"/>
                <a:ext cx="7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385" name="Rectangle 265">
                <a:extLst>
                  <a:ext uri="{FF2B5EF4-FFF2-40B4-BE49-F238E27FC236}">
                    <a16:creationId xmlns:a16="http://schemas.microsoft.com/office/drawing/2014/main" id="{D9EB4CA7-1D19-3C85-0D2A-D84F46111FA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76" y="3621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-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386" name="Rectangle 266">
                <a:extLst>
                  <a:ext uri="{FF2B5EF4-FFF2-40B4-BE49-F238E27FC236}">
                    <a16:creationId xmlns:a16="http://schemas.microsoft.com/office/drawing/2014/main" id="{14632367-5333-2D6A-2FC4-7D6096CB697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98" y="3621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387" name="Rectangle 267">
                <a:extLst>
                  <a:ext uri="{FF2B5EF4-FFF2-40B4-BE49-F238E27FC236}">
                    <a16:creationId xmlns:a16="http://schemas.microsoft.com/office/drawing/2014/main" id="{AC0F69A6-7317-14B0-A360-77BDCEF453B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76" y="2770"/>
                <a:ext cx="73" cy="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388" name="Rectangle 268">
                <a:extLst>
                  <a:ext uri="{FF2B5EF4-FFF2-40B4-BE49-F238E27FC236}">
                    <a16:creationId xmlns:a16="http://schemas.microsoft.com/office/drawing/2014/main" id="{AD073C27-4E66-BFA9-624C-7912BBEE93A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76" y="2772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-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389" name="Rectangle 269">
                <a:extLst>
                  <a:ext uri="{FF2B5EF4-FFF2-40B4-BE49-F238E27FC236}">
                    <a16:creationId xmlns:a16="http://schemas.microsoft.com/office/drawing/2014/main" id="{CA51199F-96D4-EFFC-569C-D80060B15FF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98" y="2772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390" name="Rectangle 270">
                <a:extLst>
                  <a:ext uri="{FF2B5EF4-FFF2-40B4-BE49-F238E27FC236}">
                    <a16:creationId xmlns:a16="http://schemas.microsoft.com/office/drawing/2014/main" id="{7D171241-D654-4E43-2D2E-44A973D1D86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10" y="2770"/>
                <a:ext cx="89" cy="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391" name="Rectangle 271">
                <a:extLst>
                  <a:ext uri="{FF2B5EF4-FFF2-40B4-BE49-F238E27FC236}">
                    <a16:creationId xmlns:a16="http://schemas.microsoft.com/office/drawing/2014/main" id="{C42400DE-E23E-CC97-77CD-53064BE54DC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10" y="2772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1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392" name="Rectangle 272">
                <a:extLst>
                  <a:ext uri="{FF2B5EF4-FFF2-40B4-BE49-F238E27FC236}">
                    <a16:creationId xmlns:a16="http://schemas.microsoft.com/office/drawing/2014/main" id="{739D7950-BD8D-09A5-23F1-F4D6D812F4A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48" y="2772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393" name="Rectangle 273">
                <a:extLst>
                  <a:ext uri="{FF2B5EF4-FFF2-40B4-BE49-F238E27FC236}">
                    <a16:creationId xmlns:a16="http://schemas.microsoft.com/office/drawing/2014/main" id="{BA6F1776-8414-0AEA-EEA2-F316631F780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65" y="3052"/>
                <a:ext cx="14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394" name="Rectangle 274">
                <a:extLst>
                  <a:ext uri="{FF2B5EF4-FFF2-40B4-BE49-F238E27FC236}">
                    <a16:creationId xmlns:a16="http://schemas.microsoft.com/office/drawing/2014/main" id="{65817AF1-FBDC-DD7D-28D1-C4F6E4FC68D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65" y="3054"/>
                <a:ext cx="13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0.5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395" name="Rectangle 275">
                <a:extLst>
                  <a:ext uri="{FF2B5EF4-FFF2-40B4-BE49-F238E27FC236}">
                    <a16:creationId xmlns:a16="http://schemas.microsoft.com/office/drawing/2014/main" id="{F841114F-79B0-7B99-5A79-8E8DD5F0FEE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58" y="3054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396" name="Rectangle 276">
                <a:extLst>
                  <a:ext uri="{FF2B5EF4-FFF2-40B4-BE49-F238E27FC236}">
                    <a16:creationId xmlns:a16="http://schemas.microsoft.com/office/drawing/2014/main" id="{6C5630C8-E6C8-FADE-1E07-1EBB089A573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44" y="3618"/>
                <a:ext cx="164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397" name="Rectangle 277">
                <a:extLst>
                  <a:ext uri="{FF2B5EF4-FFF2-40B4-BE49-F238E27FC236}">
                    <a16:creationId xmlns:a16="http://schemas.microsoft.com/office/drawing/2014/main" id="{71A5212D-90AE-6923-E1F9-392681A562E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44" y="3621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-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398" name="Rectangle 278">
                <a:extLst>
                  <a:ext uri="{FF2B5EF4-FFF2-40B4-BE49-F238E27FC236}">
                    <a16:creationId xmlns:a16="http://schemas.microsoft.com/office/drawing/2014/main" id="{89A6B695-3A89-9E3A-F004-0204D6EFFEB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66" y="3621"/>
                <a:ext cx="13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0.5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399" name="Rectangle 279">
                <a:extLst>
                  <a:ext uri="{FF2B5EF4-FFF2-40B4-BE49-F238E27FC236}">
                    <a16:creationId xmlns:a16="http://schemas.microsoft.com/office/drawing/2014/main" id="{FBF73576-A36B-0CBE-2C1C-6F9E41C174E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560" y="3621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00" name="Line 280">
                <a:extLst>
                  <a:ext uri="{FF2B5EF4-FFF2-40B4-BE49-F238E27FC236}">
                    <a16:creationId xmlns:a16="http://schemas.microsoft.com/office/drawing/2014/main" id="{FB829D52-7F08-BC7A-B127-FE6EA87AFA3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800" y="3357"/>
                <a:ext cx="1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1" name="Line 281">
                <a:extLst>
                  <a:ext uri="{FF2B5EF4-FFF2-40B4-BE49-F238E27FC236}">
                    <a16:creationId xmlns:a16="http://schemas.microsoft.com/office/drawing/2014/main" id="{4A16B387-00F7-D9B2-D29A-BD43EB412A4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022" y="3357"/>
                <a:ext cx="1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2" name="Line 282">
                <a:extLst>
                  <a:ext uri="{FF2B5EF4-FFF2-40B4-BE49-F238E27FC236}">
                    <a16:creationId xmlns:a16="http://schemas.microsoft.com/office/drawing/2014/main" id="{8570D6C1-0615-FE55-C50B-3B9B1BF9F67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251" y="3357"/>
                <a:ext cx="0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3" name="Line 283">
                <a:extLst>
                  <a:ext uri="{FF2B5EF4-FFF2-40B4-BE49-F238E27FC236}">
                    <a16:creationId xmlns:a16="http://schemas.microsoft.com/office/drawing/2014/main" id="{E5AAC270-41D4-2800-A3F5-04C65BD3C7A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474" y="3357"/>
                <a:ext cx="0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4" name="Line 284">
                <a:extLst>
                  <a:ext uri="{FF2B5EF4-FFF2-40B4-BE49-F238E27FC236}">
                    <a16:creationId xmlns:a16="http://schemas.microsoft.com/office/drawing/2014/main" id="{8AD59EC2-A8C7-4EB2-0046-84B92C46F53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698" y="3357"/>
                <a:ext cx="0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5" name="Line 285">
                <a:extLst>
                  <a:ext uri="{FF2B5EF4-FFF2-40B4-BE49-F238E27FC236}">
                    <a16:creationId xmlns:a16="http://schemas.microsoft.com/office/drawing/2014/main" id="{EC23B034-CDBA-13C6-24A9-4D419E2E53D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921" y="3357"/>
                <a:ext cx="1" cy="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6" name="Rectangle 286">
                <a:extLst>
                  <a:ext uri="{FF2B5EF4-FFF2-40B4-BE49-F238E27FC236}">
                    <a16:creationId xmlns:a16="http://schemas.microsoft.com/office/drawing/2014/main" id="{8A8F5BCD-E574-F459-4AA9-0B8051D2E16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766" y="3391"/>
                <a:ext cx="89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07" name="Rectangle 287">
                <a:extLst>
                  <a:ext uri="{FF2B5EF4-FFF2-40B4-BE49-F238E27FC236}">
                    <a16:creationId xmlns:a16="http://schemas.microsoft.com/office/drawing/2014/main" id="{6A957E0C-96CB-1012-B74C-40EA6EDB4C3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766" y="3393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1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08" name="Rectangle 288">
                <a:extLst>
                  <a:ext uri="{FF2B5EF4-FFF2-40B4-BE49-F238E27FC236}">
                    <a16:creationId xmlns:a16="http://schemas.microsoft.com/office/drawing/2014/main" id="{4B1E5283-BCD7-C7AF-9C48-AF3FEBB9843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803" y="3393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09" name="Rectangle 289">
                <a:extLst>
                  <a:ext uri="{FF2B5EF4-FFF2-40B4-BE49-F238E27FC236}">
                    <a16:creationId xmlns:a16="http://schemas.microsoft.com/office/drawing/2014/main" id="{B76CA9E7-51F7-6C31-5A5D-72352C82FD4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022" y="3391"/>
                <a:ext cx="9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10" name="Rectangle 290">
                <a:extLst>
                  <a:ext uri="{FF2B5EF4-FFF2-40B4-BE49-F238E27FC236}">
                    <a16:creationId xmlns:a16="http://schemas.microsoft.com/office/drawing/2014/main" id="{F091D738-82AD-59DD-02F0-EB57E1D91B7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022" y="3393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2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11" name="Rectangle 291">
                <a:extLst>
                  <a:ext uri="{FF2B5EF4-FFF2-40B4-BE49-F238E27FC236}">
                    <a16:creationId xmlns:a16="http://schemas.microsoft.com/office/drawing/2014/main" id="{ED193908-0E26-5692-3367-6389D44BE8F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060" y="3393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12" name="Rectangle 292">
                <a:extLst>
                  <a:ext uri="{FF2B5EF4-FFF2-40B4-BE49-F238E27FC236}">
                    <a16:creationId xmlns:a16="http://schemas.microsoft.com/office/drawing/2014/main" id="{18F13C7C-7DD5-6391-81CF-53C30EDA814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39" y="3391"/>
                <a:ext cx="8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13" name="Rectangle 293">
                <a:extLst>
                  <a:ext uri="{FF2B5EF4-FFF2-40B4-BE49-F238E27FC236}">
                    <a16:creationId xmlns:a16="http://schemas.microsoft.com/office/drawing/2014/main" id="{F059CE5C-2115-D430-A495-3F99691CCEC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39" y="3393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3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14" name="Rectangle 294">
                <a:extLst>
                  <a:ext uri="{FF2B5EF4-FFF2-40B4-BE49-F238E27FC236}">
                    <a16:creationId xmlns:a16="http://schemas.microsoft.com/office/drawing/2014/main" id="{621A9B59-1E86-4359-4525-A23DE8594E4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76" y="3393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15" name="Rectangle 295">
                <a:extLst>
                  <a:ext uri="{FF2B5EF4-FFF2-40B4-BE49-F238E27FC236}">
                    <a16:creationId xmlns:a16="http://schemas.microsoft.com/office/drawing/2014/main" id="{D054061B-3A80-7E7E-E3B6-B8B92C1475E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449" y="3391"/>
                <a:ext cx="9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16" name="Rectangle 296">
                <a:extLst>
                  <a:ext uri="{FF2B5EF4-FFF2-40B4-BE49-F238E27FC236}">
                    <a16:creationId xmlns:a16="http://schemas.microsoft.com/office/drawing/2014/main" id="{BD6A6671-A7F4-D457-A1FE-2F1A768954B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449" y="3393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4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17" name="Rectangle 297">
                <a:extLst>
                  <a:ext uri="{FF2B5EF4-FFF2-40B4-BE49-F238E27FC236}">
                    <a16:creationId xmlns:a16="http://schemas.microsoft.com/office/drawing/2014/main" id="{B17EF839-860A-E54B-CEAC-EB6B917CCF3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487" y="3393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18" name="Rectangle 298">
                <a:extLst>
                  <a:ext uri="{FF2B5EF4-FFF2-40B4-BE49-F238E27FC236}">
                    <a16:creationId xmlns:a16="http://schemas.microsoft.com/office/drawing/2014/main" id="{DBFCED04-66F5-9F20-61E9-92F010936DB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698" y="3391"/>
                <a:ext cx="89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19" name="Rectangle 299">
                <a:extLst>
                  <a:ext uri="{FF2B5EF4-FFF2-40B4-BE49-F238E27FC236}">
                    <a16:creationId xmlns:a16="http://schemas.microsoft.com/office/drawing/2014/main" id="{7777A192-E3BF-0F4E-9124-AD229373A80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698" y="3393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5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20" name="Rectangle 300">
                <a:extLst>
                  <a:ext uri="{FF2B5EF4-FFF2-40B4-BE49-F238E27FC236}">
                    <a16:creationId xmlns:a16="http://schemas.microsoft.com/office/drawing/2014/main" id="{9BBB6084-D07D-820B-8DBF-A3CE3CE5D71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735" y="3393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21" name="Rectangle 301">
                <a:extLst>
                  <a:ext uri="{FF2B5EF4-FFF2-40B4-BE49-F238E27FC236}">
                    <a16:creationId xmlns:a16="http://schemas.microsoft.com/office/drawing/2014/main" id="{6362CE74-4D0D-0CE5-2C3B-2A9DD80E246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888" y="3391"/>
                <a:ext cx="9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5422" name="Rectangle 302">
                <a:extLst>
                  <a:ext uri="{FF2B5EF4-FFF2-40B4-BE49-F238E27FC236}">
                    <a16:creationId xmlns:a16="http://schemas.microsoft.com/office/drawing/2014/main" id="{18FB727B-D58C-7815-2622-F160D8A790B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888" y="3393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6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23" name="Rectangle 303">
                <a:extLst>
                  <a:ext uri="{FF2B5EF4-FFF2-40B4-BE49-F238E27FC236}">
                    <a16:creationId xmlns:a16="http://schemas.microsoft.com/office/drawing/2014/main" id="{D28B693C-9C82-5029-44CE-23B56C82330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926" y="3393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24" name="Rectangle 304">
                <a:extLst>
                  <a:ext uri="{FF2B5EF4-FFF2-40B4-BE49-F238E27FC236}">
                    <a16:creationId xmlns:a16="http://schemas.microsoft.com/office/drawing/2014/main" id="{AE7FFAC6-6C85-5404-BBA3-39C945CBE9D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095" y="3369"/>
                <a:ext cx="110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36000" tIns="36000" rIns="36000" bIns="36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 i="1">
                    <a:solidFill>
                      <a:srgbClr val="000000"/>
                    </a:solidFill>
                    <a:ea typeface="楷体_GB2312" pitchFamily="49" charset="-122"/>
                  </a:rPr>
                  <a:t>x</a:t>
                </a:r>
                <a:endParaRPr lang="en-US" altLang="zh-CN" sz="1600" b="1">
                  <a:ea typeface="楷体_GB2312" pitchFamily="49" charset="-122"/>
                </a:endParaRPr>
              </a:p>
            </p:txBody>
          </p:sp>
          <p:sp>
            <p:nvSpPr>
              <p:cNvPr id="15425" name="Rectangle 305">
                <a:extLst>
                  <a:ext uri="{FF2B5EF4-FFF2-40B4-BE49-F238E27FC236}">
                    <a16:creationId xmlns:a16="http://schemas.microsoft.com/office/drawing/2014/main" id="{A5E57078-2BB5-4477-9B8F-3C7A47184A8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129" y="3394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Helvetica" panose="020B0604020202020204" pitchFamily="34" charset="0"/>
                    <a:ea typeface="楷体_GB2312" pitchFamily="49" charset="-122"/>
                  </a:rPr>
                  <a:t> 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15426" name="Line 306">
                <a:extLst>
                  <a:ext uri="{FF2B5EF4-FFF2-40B4-BE49-F238E27FC236}">
                    <a16:creationId xmlns:a16="http://schemas.microsoft.com/office/drawing/2014/main" id="{7F17098E-C959-821A-984A-210A5BF005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40" y="3360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27" name="Line 307">
                <a:extLst>
                  <a:ext uri="{FF2B5EF4-FFF2-40B4-BE49-F238E27FC236}">
                    <a16:creationId xmlns:a16="http://schemas.microsoft.com/office/drawing/2014/main" id="{63C73057-65FC-944D-2A78-F090D6107E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9" y="3360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28" name="Oval 308">
                <a:extLst>
                  <a:ext uri="{FF2B5EF4-FFF2-40B4-BE49-F238E27FC236}">
                    <a16:creationId xmlns:a16="http://schemas.microsoft.com/office/drawing/2014/main" id="{37E303A9-6346-C749-1D49-C276BCB962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832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</p:grpSp>
        <p:sp>
          <p:nvSpPr>
            <p:cNvPr id="15369" name="Text Box 310">
              <a:extLst>
                <a:ext uri="{FF2B5EF4-FFF2-40B4-BE49-F238E27FC236}">
                  <a16:creationId xmlns:a16="http://schemas.microsoft.com/office/drawing/2014/main" id="{8612B985-DE32-2777-FE9F-651E0DF23B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448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chemeClr val="accent2"/>
                  </a:solidFill>
                  <a:ea typeface="楷体_GB2312" pitchFamily="49" charset="-122"/>
                </a:rPr>
                <a:t>A</a:t>
              </a:r>
            </a:p>
          </p:txBody>
        </p:sp>
        <p:sp>
          <p:nvSpPr>
            <p:cNvPr id="15370" name="Rectangle 311">
              <a:extLst>
                <a:ext uri="{FF2B5EF4-FFF2-40B4-BE49-F238E27FC236}">
                  <a16:creationId xmlns:a16="http://schemas.microsoft.com/office/drawing/2014/main" id="{BE9CA48C-3CED-2179-AE87-FF8464C561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448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accent2"/>
                  </a:solidFill>
                  <a:ea typeface="楷体_GB2312" pitchFamily="49" charset="-122"/>
                </a:rPr>
                <a:t>B</a:t>
              </a:r>
            </a:p>
          </p:txBody>
        </p:sp>
        <p:sp>
          <p:nvSpPr>
            <p:cNvPr id="15371" name="Rectangle 312">
              <a:extLst>
                <a:ext uri="{FF2B5EF4-FFF2-40B4-BE49-F238E27FC236}">
                  <a16:creationId xmlns:a16="http://schemas.microsoft.com/office/drawing/2014/main" id="{EE95ECAA-3745-744E-7523-A52C04A55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448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accent2"/>
                  </a:solidFill>
                  <a:ea typeface="楷体_GB2312" pitchFamily="49" charset="-122"/>
                </a:rPr>
                <a:t>C</a:t>
              </a:r>
            </a:p>
          </p:txBody>
        </p:sp>
      </p:grpSp>
      <p:sp>
        <p:nvSpPr>
          <p:cNvPr id="52538" name="Text Box 314">
            <a:extLst>
              <a:ext uri="{FF2B5EF4-FFF2-40B4-BE49-F238E27FC236}">
                <a16:creationId xmlns:a16="http://schemas.microsoft.com/office/drawing/2014/main" id="{C5F58125-1C58-B657-2F33-6ECFC6FA3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1054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3300"/>
                </a:solidFill>
                <a:ea typeface="楷体_GB2312" pitchFamily="49" charset="-122"/>
                <a:sym typeface="Wingdings" panose="05000000000000000000" pitchFamily="2" charset="2"/>
              </a:rPr>
              <a:t></a:t>
            </a:r>
            <a:endParaRPr lang="en-US" altLang="zh-CN" sz="2800" b="1">
              <a:solidFill>
                <a:srgbClr val="FF33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58" grpId="0" autoUpdateAnimBg="0"/>
      <p:bldP spid="5253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88">
            <a:extLst>
              <a:ext uri="{FF2B5EF4-FFF2-40B4-BE49-F238E27FC236}">
                <a16:creationId xmlns:a16="http://schemas.microsoft.com/office/drawing/2014/main" id="{9EDA06D7-9C48-1B1E-2B1B-1097CDA62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2 Lagrange Polynomial</a:t>
            </a:r>
          </a:p>
        </p:txBody>
      </p:sp>
      <p:grpSp>
        <p:nvGrpSpPr>
          <p:cNvPr id="2" name="Group 197">
            <a:extLst>
              <a:ext uri="{FF2B5EF4-FFF2-40B4-BE49-F238E27FC236}">
                <a16:creationId xmlns:a16="http://schemas.microsoft.com/office/drawing/2014/main" id="{B5A457A7-192B-9AEF-103C-16E4028C5327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92088"/>
            <a:ext cx="8153400" cy="1508125"/>
            <a:chOff x="240" y="240"/>
            <a:chExt cx="5136" cy="950"/>
          </a:xfrm>
        </p:grpSpPr>
        <p:sp>
          <p:nvSpPr>
            <p:cNvPr id="16443" name="Text Box 190">
              <a:extLst>
                <a:ext uri="{FF2B5EF4-FFF2-40B4-BE49-F238E27FC236}">
                  <a16:creationId xmlns:a16="http://schemas.microsoft.com/office/drawing/2014/main" id="{95E2F46F-656B-699A-79CF-3ECF87F5F3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88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例：</a:t>
              </a:r>
              <a:r>
                <a:rPr lang="zh-CN" altLang="en-US" sz="2400" b="1">
                  <a:ea typeface="楷体_GB2312" pitchFamily="49" charset="-122"/>
                </a:rPr>
                <a:t>已知</a:t>
              </a:r>
            </a:p>
          </p:txBody>
        </p:sp>
        <p:graphicFrame>
          <p:nvGraphicFramePr>
            <p:cNvPr id="16444" name="Object 195">
              <a:extLst>
                <a:ext uri="{FF2B5EF4-FFF2-40B4-BE49-F238E27FC236}">
                  <a16:creationId xmlns:a16="http://schemas.microsoft.com/office/drawing/2014/main" id="{03ADDBFE-5346-0418-FFF0-CDB81BCB2A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40"/>
            <a:ext cx="2352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324100" imgH="431800" progId="Equation.DSMT4">
                    <p:embed/>
                  </p:oleObj>
                </mc:Choice>
                <mc:Fallback>
                  <p:oleObj name="Equation" r:id="rId7" imgW="2324100" imgH="431800" progId="Equation.DSMT4">
                    <p:embed/>
                    <p:pic>
                      <p:nvPicPr>
                        <p:cNvPr id="0" name="Object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40"/>
                          <a:ext cx="2352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5" name="Text Box 196">
              <a:extLst>
                <a:ext uri="{FF2B5EF4-FFF2-40B4-BE49-F238E27FC236}">
                  <a16:creationId xmlns:a16="http://schemas.microsoft.com/office/drawing/2014/main" id="{B4D11160-E0CF-96E7-79AA-EA172F040E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672"/>
              <a:ext cx="475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分别利用 </a:t>
              </a:r>
              <a:r>
                <a:rPr lang="en-US" altLang="zh-CN" sz="2400" b="1">
                  <a:ea typeface="楷体_GB2312" pitchFamily="49" charset="-122"/>
                </a:rPr>
                <a:t>sin </a:t>
              </a:r>
              <a:r>
                <a:rPr lang="en-US" altLang="zh-CN" sz="2400" b="1" i="1">
                  <a:ea typeface="楷体_GB2312" pitchFamily="49" charset="-122"/>
                </a:rPr>
                <a:t>x </a:t>
              </a:r>
              <a:r>
                <a:rPr lang="zh-CN" altLang="en-US" sz="2400" b="1">
                  <a:ea typeface="楷体_GB2312" pitchFamily="49" charset="-122"/>
                </a:rPr>
                <a:t>的</a:t>
              </a:r>
              <a:r>
                <a:rPr lang="en-US" altLang="zh-CN" sz="2400" b="1">
                  <a:ea typeface="楷体_GB2312" pitchFamily="49" charset="-122"/>
                </a:rPr>
                <a:t>1</a:t>
              </a:r>
              <a:r>
                <a:rPr lang="zh-CN" altLang="en-US" sz="2400" b="1">
                  <a:ea typeface="楷体_GB2312" pitchFamily="49" charset="-122"/>
                </a:rPr>
                <a:t>次、</a:t>
              </a:r>
              <a:r>
                <a:rPr lang="en-US" altLang="zh-CN" sz="2400" b="1">
                  <a:ea typeface="楷体_GB2312" pitchFamily="49" charset="-122"/>
                </a:rPr>
                <a:t>2</a:t>
              </a:r>
              <a:r>
                <a:rPr lang="zh-CN" altLang="en-US" sz="2400" b="1">
                  <a:ea typeface="楷体_GB2312" pitchFamily="49" charset="-122"/>
                </a:rPr>
                <a:t>次 </a:t>
              </a:r>
              <a:r>
                <a:rPr lang="en-US" altLang="zh-CN" sz="2400" b="1">
                  <a:ea typeface="楷体_GB2312" pitchFamily="49" charset="-122"/>
                </a:rPr>
                <a:t>Lagrange </a:t>
              </a:r>
              <a:r>
                <a:rPr lang="zh-CN" altLang="en-US" sz="2400" b="1">
                  <a:ea typeface="楷体_GB2312" pitchFamily="49" charset="-122"/>
                </a:rPr>
                <a:t>插值计算 </a:t>
              </a: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sin 50</a:t>
              </a: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</a:t>
              </a:r>
              <a:endParaRPr lang="en-US" altLang="zh-CN" sz="2400" b="1">
                <a:solidFill>
                  <a:schemeClr val="accent2"/>
                </a:solidFill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并估计误差。 </a:t>
              </a:r>
            </a:p>
          </p:txBody>
        </p:sp>
      </p:grpSp>
      <p:sp>
        <p:nvSpPr>
          <p:cNvPr id="53446" name="Text Box 198">
            <a:extLst>
              <a:ext uri="{FF2B5EF4-FFF2-40B4-BE49-F238E27FC236}">
                <a16:creationId xmlns:a16="http://schemas.microsoft.com/office/drawing/2014/main" id="{6A9E080D-7DD5-7E62-94D3-FE56AA215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828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  <a:ea typeface="楷体_GB2312" pitchFamily="49" charset="-122"/>
              </a:rPr>
              <a:t>解：</a:t>
            </a:r>
            <a:endParaRPr lang="zh-CN" altLang="en-US" sz="2400" b="1">
              <a:ea typeface="楷体_GB2312" pitchFamily="49" charset="-122"/>
            </a:endParaRPr>
          </a:p>
        </p:txBody>
      </p:sp>
      <p:grpSp>
        <p:nvGrpSpPr>
          <p:cNvPr id="3" name="Group 199">
            <a:extLst>
              <a:ext uri="{FF2B5EF4-FFF2-40B4-BE49-F238E27FC236}">
                <a16:creationId xmlns:a16="http://schemas.microsoft.com/office/drawing/2014/main" id="{9814BCD5-3E20-728E-BE3D-E69BA1E087F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477000" y="2133600"/>
            <a:ext cx="1835150" cy="366713"/>
            <a:chOff x="3840" y="3168"/>
            <a:chExt cx="1440" cy="288"/>
          </a:xfrm>
        </p:grpSpPr>
        <p:sp>
          <p:nvSpPr>
            <p:cNvPr id="16436" name="Line 200">
              <a:extLst>
                <a:ext uri="{FF2B5EF4-FFF2-40B4-BE49-F238E27FC236}">
                  <a16:creationId xmlns:a16="http://schemas.microsoft.com/office/drawing/2014/main" id="{3B8C8406-1F86-F037-2FB2-316CD2C6519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984" y="3216"/>
              <a:ext cx="1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7" name="Line 201">
              <a:extLst>
                <a:ext uri="{FF2B5EF4-FFF2-40B4-BE49-F238E27FC236}">
                  <a16:creationId xmlns:a16="http://schemas.microsoft.com/office/drawing/2014/main" id="{8A31E9E5-B38D-F61D-1B32-41B8F25A662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984" y="31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8" name="Line 202">
              <a:extLst>
                <a:ext uri="{FF2B5EF4-FFF2-40B4-BE49-F238E27FC236}">
                  <a16:creationId xmlns:a16="http://schemas.microsoft.com/office/drawing/2014/main" id="{4E7771B1-D9CA-7C6B-EB05-EB4C2C0B623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4608" y="31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9" name="Line 203">
              <a:extLst>
                <a:ext uri="{FF2B5EF4-FFF2-40B4-BE49-F238E27FC236}">
                  <a16:creationId xmlns:a16="http://schemas.microsoft.com/office/drawing/2014/main" id="{62938BF1-4D30-D936-4E44-2FFFA4DC813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5184" y="31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40" name="Object 204">
              <a:extLst>
                <a:ext uri="{FF2B5EF4-FFF2-40B4-BE49-F238E27FC236}">
                  <a16:creationId xmlns:a16="http://schemas.microsoft.com/office/drawing/2014/main" id="{498D9A58-A299-1050-9A49-BA688F9951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3168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Object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168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1" name="Object 205">
              <a:extLst>
                <a:ext uri="{FF2B5EF4-FFF2-40B4-BE49-F238E27FC236}">
                  <a16:creationId xmlns:a16="http://schemas.microsoft.com/office/drawing/2014/main" id="{1B5CBCDD-B83E-E19C-B3D6-FFDDB286B1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0" y="3176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7569" imgH="215619" progId="Equation.DSMT4">
                    <p:embed/>
                  </p:oleObj>
                </mc:Choice>
                <mc:Fallback>
                  <p:oleObj name="Equation" r:id="rId11" imgW="177569" imgH="215619" progId="Equation.DSMT4">
                    <p:embed/>
                    <p:pic>
                      <p:nvPicPr>
                        <p:cNvPr id="0" name="Object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3176"/>
                          <a:ext cx="2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2" name="Object 206">
              <a:extLst>
                <a:ext uri="{FF2B5EF4-FFF2-40B4-BE49-F238E27FC236}">
                  <a16:creationId xmlns:a16="http://schemas.microsoft.com/office/drawing/2014/main" id="{7B97450F-2C8B-C577-64A0-8B12BA79A2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3176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335" imgH="215713" progId="Equation.DSMT4">
                    <p:embed/>
                  </p:oleObj>
                </mc:Choice>
                <mc:Fallback>
                  <p:oleObj name="Equation" r:id="rId13" imgW="190335" imgH="215713" progId="Equation.DSMT4">
                    <p:embed/>
                    <p:pic>
                      <p:nvPicPr>
                        <p:cNvPr id="0" name="Object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176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7">
            <a:extLst>
              <a:ext uri="{FF2B5EF4-FFF2-40B4-BE49-F238E27FC236}">
                <a16:creationId xmlns:a16="http://schemas.microsoft.com/office/drawing/2014/main" id="{175C3D51-4A60-681E-37EE-35EB622AC00C}"/>
              </a:ext>
            </a:extLst>
          </p:cNvPr>
          <p:cNvGrpSpPr>
            <a:grpSpLocks/>
          </p:cNvGrpSpPr>
          <p:nvPr/>
        </p:nvGrpSpPr>
        <p:grpSpPr bwMode="auto">
          <a:xfrm>
            <a:off x="7543800" y="1295400"/>
            <a:ext cx="990600" cy="914400"/>
            <a:chOff x="4800" y="2640"/>
            <a:chExt cx="624" cy="576"/>
          </a:xfrm>
        </p:grpSpPr>
        <p:graphicFrame>
          <p:nvGraphicFramePr>
            <p:cNvPr id="16434" name="Object 208">
              <a:extLst>
                <a:ext uri="{FF2B5EF4-FFF2-40B4-BE49-F238E27FC236}">
                  <a16:creationId xmlns:a16="http://schemas.microsoft.com/office/drawing/2014/main" id="{D1648901-30E7-DD32-164C-F1BC45C75C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2640"/>
            <a:ext cx="62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22030" imgH="393529" progId="Equation.DSMT4">
                    <p:embed/>
                  </p:oleObj>
                </mc:Choice>
                <mc:Fallback>
                  <p:oleObj name="Equation" r:id="rId15" imgW="622030" imgH="393529" progId="Equation.DSMT4">
                    <p:embed/>
                    <p:pic>
                      <p:nvPicPr>
                        <p:cNvPr id="0" name="Object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640"/>
                          <a:ext cx="624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5" name="Line 209">
              <a:extLst>
                <a:ext uri="{FF2B5EF4-FFF2-40B4-BE49-F238E27FC236}">
                  <a16:creationId xmlns:a16="http://schemas.microsoft.com/office/drawing/2014/main" id="{CBCE5BD1-4CB6-E159-C79F-E101A1BDA9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976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458" name="AutoShape 210" descr="再生纸">
            <a:extLst>
              <a:ext uri="{FF2B5EF4-FFF2-40B4-BE49-F238E27FC236}">
                <a16:creationId xmlns:a16="http://schemas.microsoft.com/office/drawing/2014/main" id="{94A03AA2-CD83-2B86-DDA1-0C38F0A04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828800"/>
            <a:ext cx="838200" cy="457200"/>
          </a:xfrm>
          <a:prstGeom prst="bevel">
            <a:avLst>
              <a:gd name="adj" fmla="val 9722"/>
            </a:avLst>
          </a:prstGeom>
          <a:blipFill dpi="0" rotWithShape="0">
            <a:blip r:embed="rId1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ea typeface="楷体_GB2312" pitchFamily="49" charset="-122"/>
              </a:rPr>
              <a:t>n</a:t>
            </a:r>
            <a:r>
              <a:rPr lang="en-US" altLang="zh-CN" sz="2000" b="1">
                <a:ea typeface="楷体_GB2312" pitchFamily="49" charset="-122"/>
              </a:rPr>
              <a:t> = 1</a:t>
            </a:r>
          </a:p>
        </p:txBody>
      </p:sp>
      <p:sp>
        <p:nvSpPr>
          <p:cNvPr id="53459" name="Text Box 211">
            <a:extLst>
              <a:ext uri="{FF2B5EF4-FFF2-40B4-BE49-F238E27FC236}">
                <a16:creationId xmlns:a16="http://schemas.microsoft.com/office/drawing/2014/main" id="{6EED274F-2CD0-D817-8A68-21D27C5D2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8288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分别利用</a:t>
            </a:r>
            <a:r>
              <a:rPr lang="en-US" altLang="zh-CN" sz="2400" b="1" i="1">
                <a:ea typeface="楷体_GB2312" pitchFamily="49" charset="-122"/>
              </a:rPr>
              <a:t>x</a:t>
            </a:r>
            <a:r>
              <a:rPr lang="en-US" altLang="zh-CN" sz="2400" b="1" baseline="-25000">
                <a:ea typeface="楷体_GB2312" pitchFamily="49" charset="-122"/>
              </a:rPr>
              <a:t>0</a:t>
            </a:r>
            <a:r>
              <a:rPr lang="en-US" altLang="zh-CN" sz="2400" b="1">
                <a:ea typeface="楷体_GB2312" pitchFamily="49" charset="-122"/>
              </a:rPr>
              <a:t>, </a:t>
            </a:r>
            <a:r>
              <a:rPr lang="en-US" altLang="zh-CN" sz="2400" b="1" i="1">
                <a:ea typeface="楷体_GB2312" pitchFamily="49" charset="-122"/>
              </a:rPr>
              <a:t>x</a:t>
            </a:r>
            <a:r>
              <a:rPr lang="en-US" altLang="zh-CN" sz="2400" b="1" baseline="-25000">
                <a:ea typeface="楷体_GB2312" pitchFamily="49" charset="-122"/>
              </a:rPr>
              <a:t>1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以及 </a:t>
            </a:r>
            <a:r>
              <a:rPr lang="en-US" altLang="zh-CN" sz="2400" b="1" i="1">
                <a:ea typeface="楷体_GB2312" pitchFamily="49" charset="-122"/>
              </a:rPr>
              <a:t>x</a:t>
            </a:r>
            <a:r>
              <a:rPr lang="en-US" altLang="zh-CN" sz="2400" b="1" baseline="-25000">
                <a:ea typeface="楷体_GB2312" pitchFamily="49" charset="-122"/>
              </a:rPr>
              <a:t>1</a:t>
            </a:r>
            <a:r>
              <a:rPr lang="en-US" altLang="zh-CN" sz="2400" b="1">
                <a:ea typeface="楷体_GB2312" pitchFamily="49" charset="-122"/>
              </a:rPr>
              <a:t>, </a:t>
            </a:r>
            <a:r>
              <a:rPr lang="en-US" altLang="zh-CN" sz="2400" b="1" i="1">
                <a:ea typeface="楷体_GB2312" pitchFamily="49" charset="-122"/>
              </a:rPr>
              <a:t>x</a:t>
            </a:r>
            <a:r>
              <a:rPr lang="en-US" altLang="zh-CN" sz="2400" b="1" baseline="-25000">
                <a:ea typeface="楷体_GB2312" pitchFamily="49" charset="-122"/>
              </a:rPr>
              <a:t>2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计算</a:t>
            </a:r>
            <a:endParaRPr lang="zh-CN" altLang="en-US" sz="2400" b="1" baseline="-25000">
              <a:ea typeface="楷体_GB2312" pitchFamily="49" charset="-122"/>
            </a:endParaRPr>
          </a:p>
        </p:txBody>
      </p:sp>
      <p:grpSp>
        <p:nvGrpSpPr>
          <p:cNvPr id="5" name="Group 231">
            <a:extLst>
              <a:ext uri="{FF2B5EF4-FFF2-40B4-BE49-F238E27FC236}">
                <a16:creationId xmlns:a16="http://schemas.microsoft.com/office/drawing/2014/main" id="{011035B9-7399-3EDE-B0A6-8AC5BA712AF5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438400"/>
            <a:ext cx="2438400" cy="619125"/>
            <a:chOff x="624" y="1632"/>
            <a:chExt cx="1536" cy="390"/>
          </a:xfrm>
        </p:grpSpPr>
        <p:graphicFrame>
          <p:nvGraphicFramePr>
            <p:cNvPr id="16432" name="Object 212">
              <a:extLst>
                <a:ext uri="{FF2B5EF4-FFF2-40B4-BE49-F238E27FC236}">
                  <a16:creationId xmlns:a16="http://schemas.microsoft.com/office/drawing/2014/main" id="{F688FA4F-BD7C-4254-D649-0FE69956F8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1632"/>
            <a:ext cx="96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02865" imgH="393529" progId="Equation.DSMT4">
                    <p:embed/>
                  </p:oleObj>
                </mc:Choice>
                <mc:Fallback>
                  <p:oleObj name="Equation" r:id="rId18" imgW="1002865" imgH="393529" progId="Equation.DSMT4">
                    <p:embed/>
                    <p:pic>
                      <p:nvPicPr>
                        <p:cNvPr id="0" name="Object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632"/>
                          <a:ext cx="960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3" name="Text Box 213">
              <a:extLst>
                <a:ext uri="{FF2B5EF4-FFF2-40B4-BE49-F238E27FC236}">
                  <a16:creationId xmlns:a16="http://schemas.microsoft.com/office/drawing/2014/main" id="{EDF51610-FF03-138B-EE53-FDC6268C29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654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</a:t>
              </a:r>
              <a:r>
                <a:rPr lang="zh-CN" altLang="en-US" sz="2400" b="1">
                  <a:ea typeface="楷体_GB2312" pitchFamily="49" charset="-122"/>
                </a:rPr>
                <a:t>利用</a:t>
              </a:r>
            </a:p>
          </p:txBody>
        </p:sp>
      </p:grpSp>
      <p:grpSp>
        <p:nvGrpSpPr>
          <p:cNvPr id="6" name="Group 217">
            <a:extLst>
              <a:ext uri="{FF2B5EF4-FFF2-40B4-BE49-F238E27FC236}">
                <a16:creationId xmlns:a16="http://schemas.microsoft.com/office/drawing/2014/main" id="{36AC3631-B059-5D86-0654-C1FCDBFDA017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2514600"/>
            <a:ext cx="4648200" cy="633413"/>
            <a:chOff x="2304" y="1680"/>
            <a:chExt cx="2928" cy="399"/>
          </a:xfrm>
        </p:grpSpPr>
        <p:graphicFrame>
          <p:nvGraphicFramePr>
            <p:cNvPr id="16430" name="Object 215">
              <a:extLst>
                <a:ext uri="{FF2B5EF4-FFF2-40B4-BE49-F238E27FC236}">
                  <a16:creationId xmlns:a16="http://schemas.microsoft.com/office/drawing/2014/main" id="{5AC5EAD7-9022-2957-6260-C0AF3F311C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1680"/>
            <a:ext cx="2592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641600" imgH="393700" progId="Equation.DSMT4">
                    <p:embed/>
                  </p:oleObj>
                </mc:Choice>
                <mc:Fallback>
                  <p:oleObj name="Equation" r:id="rId20" imgW="2641600" imgH="393700" progId="Equation.DSMT4">
                    <p:embed/>
                    <p:pic>
                      <p:nvPicPr>
                        <p:cNvPr id="0" name="Object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680"/>
                          <a:ext cx="2592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1" name="AutoShape 216">
              <a:extLst>
                <a:ext uri="{FF2B5EF4-FFF2-40B4-BE49-F238E27FC236}">
                  <a16:creationId xmlns:a16="http://schemas.microsoft.com/office/drawing/2014/main" id="{12E4CD93-BCB3-AACB-FCA0-483E22E08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776"/>
              <a:ext cx="288" cy="14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</p:grpSp>
      <p:grpSp>
        <p:nvGrpSpPr>
          <p:cNvPr id="7" name="Group 221">
            <a:extLst>
              <a:ext uri="{FF2B5EF4-FFF2-40B4-BE49-F238E27FC236}">
                <a16:creationId xmlns:a16="http://schemas.microsoft.com/office/drawing/2014/main" id="{49D87140-B9BB-D06F-4D86-72BDB7FFBC5B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124200"/>
            <a:ext cx="4495800" cy="531813"/>
            <a:chOff x="2592" y="2112"/>
            <a:chExt cx="2832" cy="335"/>
          </a:xfrm>
        </p:grpSpPr>
        <p:sp>
          <p:nvSpPr>
            <p:cNvPr id="16428" name="Text Box 219">
              <a:extLst>
                <a:ext uri="{FF2B5EF4-FFF2-40B4-BE49-F238E27FC236}">
                  <a16:creationId xmlns:a16="http://schemas.microsoft.com/office/drawing/2014/main" id="{FD5A5741-F321-F6AC-3063-9995505011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11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这里</a:t>
              </a:r>
            </a:p>
          </p:txBody>
        </p:sp>
        <p:graphicFrame>
          <p:nvGraphicFramePr>
            <p:cNvPr id="16429" name="Object 220">
              <a:extLst>
                <a:ext uri="{FF2B5EF4-FFF2-40B4-BE49-F238E27FC236}">
                  <a16:creationId xmlns:a16="http://schemas.microsoft.com/office/drawing/2014/main" id="{25ACC042-EB77-DBB3-BC96-D4FFD65876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2112"/>
            <a:ext cx="240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921000" imgH="355600" progId="Equation.DSMT4">
                    <p:embed/>
                  </p:oleObj>
                </mc:Choice>
                <mc:Fallback>
                  <p:oleObj name="Equation" r:id="rId22" imgW="2921000" imgH="355600" progId="Equation.DSMT4">
                    <p:embed/>
                    <p:pic>
                      <p:nvPicPr>
                        <p:cNvPr id="0" name="Object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112"/>
                          <a:ext cx="2400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25">
            <a:extLst>
              <a:ext uri="{FF2B5EF4-FFF2-40B4-BE49-F238E27FC236}">
                <a16:creationId xmlns:a16="http://schemas.microsoft.com/office/drawing/2014/main" id="{7FDE98C8-ED07-7681-FA4A-5C9985744194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505200"/>
            <a:ext cx="5340350" cy="696913"/>
            <a:chOff x="768" y="2640"/>
            <a:chExt cx="3364" cy="439"/>
          </a:xfrm>
        </p:grpSpPr>
        <p:sp>
          <p:nvSpPr>
            <p:cNvPr id="16426" name="Text Box 223">
              <a:extLst>
                <a:ext uri="{FF2B5EF4-FFF2-40B4-BE49-F238E27FC236}">
                  <a16:creationId xmlns:a16="http://schemas.microsoft.com/office/drawing/2014/main" id="{1D7BB54B-C9FE-643C-5C21-C842D1B7FB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68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而</a:t>
              </a:r>
            </a:p>
          </p:txBody>
        </p:sp>
        <p:graphicFrame>
          <p:nvGraphicFramePr>
            <p:cNvPr id="16427" name="Object 224">
              <a:extLst>
                <a:ext uri="{FF2B5EF4-FFF2-40B4-BE49-F238E27FC236}">
                  <a16:creationId xmlns:a16="http://schemas.microsoft.com/office/drawing/2014/main" id="{588FA813-6C91-2283-0E06-B930F72BC1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640"/>
            <a:ext cx="302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276600" imgH="431800" progId="Equation.DSMT4">
                    <p:embed/>
                  </p:oleObj>
                </mc:Choice>
                <mc:Fallback>
                  <p:oleObj name="Equation" r:id="rId24" imgW="3276600" imgH="431800" progId="Equation.DSMT4">
                    <p:embed/>
                    <p:pic>
                      <p:nvPicPr>
                        <p:cNvPr id="0" name="Object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640"/>
                          <a:ext cx="3028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28">
            <a:extLst>
              <a:ext uri="{FF2B5EF4-FFF2-40B4-BE49-F238E27FC236}">
                <a16:creationId xmlns:a16="http://schemas.microsoft.com/office/drawing/2014/main" id="{EB0D3964-3C0D-8EDC-0FCC-098542ABE698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4114800"/>
            <a:ext cx="3952875" cy="592138"/>
            <a:chOff x="768" y="2832"/>
            <a:chExt cx="2490" cy="373"/>
          </a:xfrm>
        </p:grpSpPr>
        <p:graphicFrame>
          <p:nvGraphicFramePr>
            <p:cNvPr id="16424" name="Object 226">
              <a:extLst>
                <a:ext uri="{FF2B5EF4-FFF2-40B4-BE49-F238E27FC236}">
                  <a16:creationId xmlns:a16="http://schemas.microsoft.com/office/drawing/2014/main" id="{AC599B82-2534-24B1-286F-3006CBA9D7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832"/>
            <a:ext cx="2106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005729" imgH="355446" progId="Equation.DSMT4">
                    <p:embed/>
                  </p:oleObj>
                </mc:Choice>
                <mc:Fallback>
                  <p:oleObj name="Equation" r:id="rId26" imgW="2005729" imgH="355446" progId="Equation.DSMT4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832"/>
                          <a:ext cx="2106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5" name="AutoShape 227">
              <a:extLst>
                <a:ext uri="{FF2B5EF4-FFF2-40B4-BE49-F238E27FC236}">
                  <a16:creationId xmlns:a16="http://schemas.microsoft.com/office/drawing/2014/main" id="{672B57C1-2878-84B4-F8D5-081DDD296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928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</p:grpSp>
      <p:sp>
        <p:nvSpPr>
          <p:cNvPr id="53477" name="Text Box 229">
            <a:extLst>
              <a:ext uri="{FF2B5EF4-FFF2-40B4-BE49-F238E27FC236}">
                <a16:creationId xmlns:a16="http://schemas.microsoft.com/office/drawing/2014/main" id="{E28D3B13-3F54-AC7F-BAAF-8F3B1DECB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810000"/>
            <a:ext cx="35814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FontTx/>
              <a:buNone/>
            </a:pPr>
            <a:r>
              <a:rPr lang="en-US" altLang="zh-CN" sz="6600">
                <a:solidFill>
                  <a:schemeClr val="accent2"/>
                </a:solidFill>
                <a:ea typeface="楷体_GB2312" pitchFamily="49" charset="-122"/>
                <a:sym typeface="Webdings" panose="05030102010509060703" pitchFamily="18" charset="2"/>
              </a:rPr>
              <a:t></a:t>
            </a:r>
            <a:r>
              <a:rPr lang="en-US" altLang="zh-CN" sz="2400" b="1">
                <a:solidFill>
                  <a:schemeClr val="accent2"/>
                </a:solidFill>
                <a:ea typeface="楷体_GB2312" pitchFamily="49" charset="-122"/>
              </a:rPr>
              <a:t>sin 50</a:t>
            </a:r>
            <a:r>
              <a:rPr lang="en-US" altLang="zh-CN" sz="2400" b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 = 0.7660444…</a:t>
            </a:r>
          </a:p>
        </p:txBody>
      </p:sp>
      <p:grpSp>
        <p:nvGrpSpPr>
          <p:cNvPr id="10" name="Group 249">
            <a:extLst>
              <a:ext uri="{FF2B5EF4-FFF2-40B4-BE49-F238E27FC236}">
                <a16:creationId xmlns:a16="http://schemas.microsoft.com/office/drawing/2014/main" id="{1E8B8BB4-B736-DF7E-3BBD-81E8118639AB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048000"/>
            <a:ext cx="3017838" cy="584200"/>
            <a:chOff x="739" y="2061"/>
            <a:chExt cx="1901" cy="368"/>
          </a:xfrm>
        </p:grpSpPr>
        <p:sp>
          <p:nvSpPr>
            <p:cNvPr id="16410" name="Line 232">
              <a:extLst>
                <a:ext uri="{FF2B5EF4-FFF2-40B4-BE49-F238E27FC236}">
                  <a16:creationId xmlns:a16="http://schemas.microsoft.com/office/drawing/2014/main" id="{CA3D2A52-4D77-5E63-6A3F-C99A543D51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8" y="2245"/>
              <a:ext cx="203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1" name="Rectangle 236">
              <a:extLst>
                <a:ext uri="{FF2B5EF4-FFF2-40B4-BE49-F238E27FC236}">
                  <a16:creationId xmlns:a16="http://schemas.microsoft.com/office/drawing/2014/main" id="{256CE960-8147-3EAA-251D-FE12507778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1" y="2145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9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6412" name="Rectangle 237">
              <a:extLst>
                <a:ext uri="{FF2B5EF4-FFF2-40B4-BE49-F238E27FC236}">
                  <a16:creationId xmlns:a16="http://schemas.microsoft.com/office/drawing/2014/main" id="{B351996F-860D-82BB-ECE2-B2CD441A6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6" y="2247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900" b="1">
                  <a:solidFill>
                    <a:srgbClr val="000000"/>
                  </a:solidFill>
                  <a:ea typeface="楷体_GB2312" pitchFamily="49" charset="-122"/>
                </a:rPr>
                <a:t>18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6413" name="Rectangle 238">
              <a:extLst>
                <a:ext uri="{FF2B5EF4-FFF2-40B4-BE49-F238E27FC236}">
                  <a16:creationId xmlns:a16="http://schemas.microsoft.com/office/drawing/2014/main" id="{5A83C37A-AE18-89D4-E314-14073CA55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79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900" b="1">
                  <a:solidFill>
                    <a:srgbClr val="000000"/>
                  </a:solidFill>
                  <a:ea typeface="楷体_GB2312" pitchFamily="49" charset="-122"/>
                </a:rPr>
                <a:t>5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6414" name="Rectangle 239">
              <a:extLst>
                <a:ext uri="{FF2B5EF4-FFF2-40B4-BE49-F238E27FC236}">
                  <a16:creationId xmlns:a16="http://schemas.microsoft.com/office/drawing/2014/main" id="{8DA9B307-EB40-D943-9613-B64261D66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5" y="2145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9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6415" name="Rectangle 240">
              <a:extLst>
                <a:ext uri="{FF2B5EF4-FFF2-40B4-BE49-F238E27FC236}">
                  <a16:creationId xmlns:a16="http://schemas.microsoft.com/office/drawing/2014/main" id="{459B6AE8-6D57-749D-752D-370A93AF28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" y="2145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900" b="1">
                  <a:solidFill>
                    <a:srgbClr val="000000"/>
                  </a:solidFill>
                  <a:ea typeface="楷体_GB2312" pitchFamily="49" charset="-122"/>
                </a:rPr>
                <a:t>50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6416" name="Rectangle 241">
              <a:extLst>
                <a:ext uri="{FF2B5EF4-FFF2-40B4-BE49-F238E27FC236}">
                  <a16:creationId xmlns:a16="http://schemas.microsoft.com/office/drawing/2014/main" id="{803B3CE0-195F-E8C3-6A83-159FD1E9DD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" y="2145"/>
              <a:ext cx="18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900" b="1">
                  <a:solidFill>
                    <a:srgbClr val="000000"/>
                  </a:solidFill>
                  <a:ea typeface="楷体_GB2312" pitchFamily="49" charset="-122"/>
                </a:rPr>
                <a:t>sin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6417" name="Rectangle 242">
              <a:extLst>
                <a:ext uri="{FF2B5EF4-FFF2-40B4-BE49-F238E27FC236}">
                  <a16:creationId xmlns:a16="http://schemas.microsoft.com/office/drawing/2014/main" id="{87FA7CAA-A580-F4F2-CE3E-B0FFE54D17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5" y="2240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100" b="1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6418" name="Rectangle 243">
              <a:extLst>
                <a:ext uri="{FF2B5EF4-FFF2-40B4-BE49-F238E27FC236}">
                  <a16:creationId xmlns:a16="http://schemas.microsoft.com/office/drawing/2014/main" id="{FC5740F4-9AE3-1E2C-E4C0-A0C599DF6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4" y="2132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100" b="1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6419" name="Rectangle 244">
              <a:extLst>
                <a:ext uri="{FF2B5EF4-FFF2-40B4-BE49-F238E27FC236}">
                  <a16:creationId xmlns:a16="http://schemas.microsoft.com/office/drawing/2014/main" id="{12010C99-79F9-519C-D720-0F47A08FE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9" y="2127"/>
              <a:ext cx="83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9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  <a:sym typeface="Symbol" panose="05050102010706020507" pitchFamily="18" charset="2"/>
                </a:rPr>
                <a:t>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6420" name="Rectangle 245">
              <a:extLst>
                <a:ext uri="{FF2B5EF4-FFF2-40B4-BE49-F238E27FC236}">
                  <a16:creationId xmlns:a16="http://schemas.microsoft.com/office/drawing/2014/main" id="{A48FCD21-FE5D-B90F-1BD1-3931270B3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2127"/>
              <a:ext cx="83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9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  <a:sym typeface="Symbol" panose="05050102010706020507" pitchFamily="18" charset="2"/>
                </a:rPr>
                <a:t>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6421" name="Rectangle 246">
              <a:extLst>
                <a:ext uri="{FF2B5EF4-FFF2-40B4-BE49-F238E27FC236}">
                  <a16:creationId xmlns:a16="http://schemas.microsoft.com/office/drawing/2014/main" id="{CD305974-D78E-288D-F81A-0B4792D2A4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7" y="2061"/>
              <a:ext cx="83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900" b="1" i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p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6422" name="Rectangle 247">
              <a:extLst>
                <a:ext uri="{FF2B5EF4-FFF2-40B4-BE49-F238E27FC236}">
                  <a16:creationId xmlns:a16="http://schemas.microsoft.com/office/drawing/2014/main" id="{01E64DC4-4445-4BA2-AE46-85E268859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0" y="2145"/>
              <a:ext cx="93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900" b="1" i="1">
                  <a:solidFill>
                    <a:srgbClr val="000000"/>
                  </a:solidFill>
                  <a:ea typeface="楷体_GB2312" pitchFamily="49" charset="-122"/>
                </a:rPr>
                <a:t>L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6423" name="Text Box 248">
              <a:extLst>
                <a:ext uri="{FF2B5EF4-FFF2-40B4-BE49-F238E27FC236}">
                  <a16:creationId xmlns:a16="http://schemas.microsoft.com/office/drawing/2014/main" id="{E730A895-3807-541C-4A8D-AF32D370FF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112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FF3300"/>
                  </a:solidFill>
                  <a:ea typeface="楷体_GB2312" pitchFamily="49" charset="-122"/>
                </a:rPr>
                <a:t>0.77614</a:t>
              </a:r>
            </a:p>
          </p:txBody>
        </p:sp>
      </p:grpSp>
      <p:sp>
        <p:nvSpPr>
          <p:cNvPr id="53499" name="Text Box 251">
            <a:extLst>
              <a:ext uri="{FF2B5EF4-FFF2-40B4-BE49-F238E27FC236}">
                <a16:creationId xmlns:a16="http://schemas.microsoft.com/office/drawing/2014/main" id="{DA04EEFB-DE90-19FF-D362-1C42B2870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648200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  <a:ea typeface="楷体_GB2312" pitchFamily="49" charset="-122"/>
              </a:rPr>
              <a:t>外推</a:t>
            </a:r>
            <a:r>
              <a:rPr lang="zh-CN" altLang="en-US" sz="2400" b="1">
                <a:ea typeface="楷体_GB2312" pitchFamily="49" charset="-122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extrapolation */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的实际误差 </a:t>
            </a:r>
            <a:r>
              <a:rPr lang="zh-CN" altLang="en-US" sz="2400" b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  <a:sym typeface="Symbol" panose="05050102010706020507" pitchFamily="18" charset="2"/>
              </a:rPr>
              <a:t> </a:t>
            </a:r>
            <a:r>
              <a:rPr lang="en-US" altLang="zh-CN" sz="2400" b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  <a:sym typeface="Symbol" panose="05050102010706020507" pitchFamily="18" charset="2"/>
              </a:rPr>
              <a:t>0.01010</a:t>
            </a:r>
          </a:p>
        </p:txBody>
      </p:sp>
      <p:grpSp>
        <p:nvGrpSpPr>
          <p:cNvPr id="11" name="Group 256">
            <a:extLst>
              <a:ext uri="{FF2B5EF4-FFF2-40B4-BE49-F238E27FC236}">
                <a16:creationId xmlns:a16="http://schemas.microsoft.com/office/drawing/2014/main" id="{A69C7566-89FC-790B-D87B-BB5B51E2B093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5181600"/>
            <a:ext cx="2447925" cy="560388"/>
            <a:chOff x="624" y="3570"/>
            <a:chExt cx="1542" cy="353"/>
          </a:xfrm>
        </p:grpSpPr>
        <p:graphicFrame>
          <p:nvGraphicFramePr>
            <p:cNvPr id="16408" name="Object 254">
              <a:extLst>
                <a:ext uri="{FF2B5EF4-FFF2-40B4-BE49-F238E27FC236}">
                  <a16:creationId xmlns:a16="http://schemas.microsoft.com/office/drawing/2014/main" id="{1846DCFA-64EA-4E87-9434-89D53014C5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4" y="3570"/>
            <a:ext cx="972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015559" imgH="355446" progId="Equation.DSMT4">
                    <p:embed/>
                  </p:oleObj>
                </mc:Choice>
                <mc:Fallback>
                  <p:oleObj name="Equation" r:id="rId28" imgW="1015559" imgH="355446" progId="Equation.DSMT4">
                    <p:embed/>
                    <p:pic>
                      <p:nvPicPr>
                        <p:cNvPr id="0" name="Object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3570"/>
                          <a:ext cx="972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9" name="Text Box 255">
              <a:extLst>
                <a:ext uri="{FF2B5EF4-FFF2-40B4-BE49-F238E27FC236}">
                  <a16:creationId xmlns:a16="http://schemas.microsoft.com/office/drawing/2014/main" id="{18971F62-3859-9A87-3D7B-CF7D8B9507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574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</a:t>
              </a:r>
              <a:r>
                <a:rPr lang="zh-CN" altLang="en-US" sz="2400" b="1">
                  <a:ea typeface="楷体_GB2312" pitchFamily="49" charset="-122"/>
                </a:rPr>
                <a:t>利用</a:t>
              </a:r>
            </a:p>
          </p:txBody>
        </p:sp>
      </p:grpSp>
      <p:grpSp>
        <p:nvGrpSpPr>
          <p:cNvPr id="12" name="Group 274">
            <a:extLst>
              <a:ext uri="{FF2B5EF4-FFF2-40B4-BE49-F238E27FC236}">
                <a16:creationId xmlns:a16="http://schemas.microsoft.com/office/drawing/2014/main" id="{8BDC14CA-3FCE-F6E1-571F-A4663EB5CA84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181600"/>
            <a:ext cx="5181600" cy="565150"/>
            <a:chOff x="2256" y="3600"/>
            <a:chExt cx="3264" cy="356"/>
          </a:xfrm>
        </p:grpSpPr>
        <p:sp>
          <p:nvSpPr>
            <p:cNvPr id="16405" name="Text Box 271">
              <a:extLst>
                <a:ext uri="{FF2B5EF4-FFF2-40B4-BE49-F238E27FC236}">
                  <a16:creationId xmlns:a16="http://schemas.microsoft.com/office/drawing/2014/main" id="{5D2C439F-27D1-B4FA-53D0-4004F47EAB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648"/>
              <a:ext cx="14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ea typeface="楷体_GB2312" pitchFamily="49" charset="-122"/>
                </a:rPr>
                <a:t>sin 50</a:t>
              </a:r>
              <a:r>
                <a:rPr lang="en-US" altLang="zh-CN" sz="2000" b="1">
                  <a:ea typeface="楷体_GB2312" pitchFamily="49" charset="-122"/>
                  <a:sym typeface="Symbol" panose="05050102010706020507" pitchFamily="18" charset="2"/>
                </a:rPr>
                <a:t></a:t>
              </a:r>
              <a:r>
                <a:rPr lang="en-US" altLang="zh-CN" sz="19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  <a:sym typeface="Symbol" panose="05050102010706020507" pitchFamily="18" charset="2"/>
                </a:rPr>
                <a:t> </a:t>
              </a:r>
              <a:r>
                <a:rPr lang="en-US" altLang="zh-CN" sz="2000" b="1">
                  <a:solidFill>
                    <a:srgbClr val="FF3300"/>
                  </a:solidFill>
                  <a:ea typeface="楷体_GB2312" pitchFamily="49" charset="-122"/>
                </a:rPr>
                <a:t> 0.76008</a:t>
              </a:r>
              <a:r>
                <a:rPr lang="en-US" altLang="zh-CN" sz="2000" b="1">
                  <a:ea typeface="楷体_GB2312" pitchFamily="49" charset="-122"/>
                </a:rPr>
                <a:t>, </a:t>
              </a:r>
            </a:p>
          </p:txBody>
        </p:sp>
        <p:sp>
          <p:nvSpPr>
            <p:cNvPr id="16406" name="AutoShape 272">
              <a:extLst>
                <a:ext uri="{FF2B5EF4-FFF2-40B4-BE49-F238E27FC236}">
                  <a16:creationId xmlns:a16="http://schemas.microsoft.com/office/drawing/2014/main" id="{392F6B28-3A0C-ACAC-7F2A-4F3678FEB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696"/>
              <a:ext cx="192" cy="144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graphicFrame>
          <p:nvGraphicFramePr>
            <p:cNvPr id="16407" name="Object 273">
              <a:extLst>
                <a:ext uri="{FF2B5EF4-FFF2-40B4-BE49-F238E27FC236}">
                  <a16:creationId xmlns:a16="http://schemas.microsoft.com/office/drawing/2014/main" id="{AFEAD1AE-6684-CCC4-3AFB-B641AF8A4D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3600"/>
            <a:ext cx="172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841500" imgH="381000" progId="Equation.DSMT4">
                    <p:embed/>
                  </p:oleObj>
                </mc:Choice>
                <mc:Fallback>
                  <p:oleObj name="Equation" r:id="rId30" imgW="1841500" imgH="381000" progId="Equation.DSMT4">
                    <p:embed/>
                    <p:pic>
                      <p:nvPicPr>
                        <p:cNvPr id="0" name="Object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600"/>
                          <a:ext cx="172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523" name="Text Box 275">
            <a:extLst>
              <a:ext uri="{FF2B5EF4-FFF2-40B4-BE49-F238E27FC236}">
                <a16:creationId xmlns:a16="http://schemas.microsoft.com/office/drawing/2014/main" id="{3D412343-B32F-3860-A2D7-1FC16F214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7912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  <a:ea typeface="楷体_GB2312" pitchFamily="49" charset="-122"/>
              </a:rPr>
              <a:t>内插</a:t>
            </a:r>
            <a:r>
              <a:rPr lang="zh-CN" altLang="en-US" sz="2400" b="1">
                <a:ea typeface="楷体_GB2312" pitchFamily="49" charset="-122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interpolation */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的实际误差 </a:t>
            </a:r>
            <a:r>
              <a:rPr lang="zh-CN" altLang="en-US" sz="2400" b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  <a:sym typeface="Symbol" panose="05050102010706020507" pitchFamily="18" charset="2"/>
              </a:rPr>
              <a:t> </a:t>
            </a:r>
            <a:r>
              <a:rPr lang="en-US" altLang="zh-CN" sz="2400" b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  <a:sym typeface="Symbol" panose="05050102010706020507" pitchFamily="18" charset="2"/>
              </a:rPr>
              <a:t>0.00596</a:t>
            </a:r>
          </a:p>
        </p:txBody>
      </p:sp>
      <p:sp>
        <p:nvSpPr>
          <p:cNvPr id="53524" name="AutoShape 276">
            <a:extLst>
              <a:ext uri="{FF2B5EF4-FFF2-40B4-BE49-F238E27FC236}">
                <a16:creationId xmlns:a16="http://schemas.microsoft.com/office/drawing/2014/main" id="{C162F9E0-BDC6-278D-9E18-DBBDE2AC8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971800"/>
            <a:ext cx="5334000" cy="1676400"/>
          </a:xfrm>
          <a:prstGeom prst="wedgeEllipseCallout">
            <a:avLst>
              <a:gd name="adj1" fmla="val 49671"/>
              <a:gd name="adj2" fmla="val 125282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内插通常优于外推。选择要计算的 </a:t>
            </a:r>
            <a:r>
              <a:rPr lang="en-US" altLang="zh-CN" sz="2400" b="1" i="1">
                <a:ea typeface="楷体_GB2312" pitchFamily="49" charset="-122"/>
              </a:rPr>
              <a:t>x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所在的区间的端点，插值效果较好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53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4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3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35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1" dur="500"/>
                                        <p:tgtEl>
                                          <p:spTgt spid="535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46" grpId="0" autoUpdateAnimBg="0"/>
      <p:bldP spid="53458" grpId="0" animBg="1" autoUpdateAnimBg="0"/>
      <p:bldP spid="53459" grpId="0" autoUpdateAnimBg="0"/>
      <p:bldP spid="53477" grpId="0" autoUpdateAnimBg="0"/>
      <p:bldP spid="53499" grpId="0" autoUpdateAnimBg="0"/>
      <p:bldP spid="53523" grpId="0" autoUpdateAnimBg="0"/>
      <p:bldP spid="5352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8B8044F4-B6A2-51A1-8AC1-C0D5C0749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2  Lagrange Polynomial</a:t>
            </a:r>
          </a:p>
        </p:txBody>
      </p:sp>
      <p:sp>
        <p:nvSpPr>
          <p:cNvPr id="54275" name="AutoShape 3" descr="再生纸">
            <a:extLst>
              <a:ext uri="{FF2B5EF4-FFF2-40B4-BE49-F238E27FC236}">
                <a16:creationId xmlns:a16="http://schemas.microsoft.com/office/drawing/2014/main" id="{EB972372-65D7-41E9-2425-03AB3E080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57200"/>
            <a:ext cx="838200" cy="457200"/>
          </a:xfrm>
          <a:prstGeom prst="bevel">
            <a:avLst>
              <a:gd name="adj" fmla="val 9722"/>
            </a:avLst>
          </a:prstGeom>
          <a:blipFill dpi="0" rotWithShape="0">
            <a:blip r:embed="rId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ea typeface="楷体_GB2312" pitchFamily="49" charset="-122"/>
              </a:rPr>
              <a:t>n</a:t>
            </a:r>
            <a:r>
              <a:rPr lang="en-US" altLang="zh-CN" sz="2000" b="1">
                <a:ea typeface="楷体_GB2312" pitchFamily="49" charset="-122"/>
              </a:rPr>
              <a:t> = 2</a:t>
            </a:r>
          </a:p>
        </p:txBody>
      </p:sp>
      <p:graphicFrame>
        <p:nvGraphicFramePr>
          <p:cNvPr id="54276" name="Object 4">
            <a:extLst>
              <a:ext uri="{FF2B5EF4-FFF2-40B4-BE49-F238E27FC236}">
                <a16:creationId xmlns:a16="http://schemas.microsoft.com/office/drawing/2014/main" id="{4F4B8843-581F-CF6E-D4FE-7DC91B53B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81000"/>
          <a:ext cx="73914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68800" imgH="431800" progId="Equation.DSMT4">
                  <p:embed/>
                </p:oleObj>
              </mc:Choice>
              <mc:Fallback>
                <p:oleObj name="Equation" r:id="rId8" imgW="4368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"/>
                        <a:ext cx="73914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>
            <a:extLst>
              <a:ext uri="{FF2B5EF4-FFF2-40B4-BE49-F238E27FC236}">
                <a16:creationId xmlns:a16="http://schemas.microsoft.com/office/drawing/2014/main" id="{261A1941-1EC4-FFDA-7C6F-545BB67BC9FF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1295400"/>
            <a:ext cx="3017838" cy="584200"/>
            <a:chOff x="739" y="2061"/>
            <a:chExt cx="1901" cy="368"/>
          </a:xfrm>
        </p:grpSpPr>
        <p:sp>
          <p:nvSpPr>
            <p:cNvPr id="17424" name="Line 10">
              <a:extLst>
                <a:ext uri="{FF2B5EF4-FFF2-40B4-BE49-F238E27FC236}">
                  <a16:creationId xmlns:a16="http://schemas.microsoft.com/office/drawing/2014/main" id="{4A9BB61F-0892-3B6D-0AA2-EA27AB8BDD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8" y="2245"/>
              <a:ext cx="203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5" name="Rectangle 11">
              <a:extLst>
                <a:ext uri="{FF2B5EF4-FFF2-40B4-BE49-F238E27FC236}">
                  <a16:creationId xmlns:a16="http://schemas.microsoft.com/office/drawing/2014/main" id="{D0A81318-5067-235B-8BA0-BE0D32ECA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1" y="2145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9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7426" name="Rectangle 12">
              <a:extLst>
                <a:ext uri="{FF2B5EF4-FFF2-40B4-BE49-F238E27FC236}">
                  <a16:creationId xmlns:a16="http://schemas.microsoft.com/office/drawing/2014/main" id="{A2798C18-F2EE-1CB3-BC74-CCFC13137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6" y="2247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900" b="1">
                  <a:solidFill>
                    <a:srgbClr val="000000"/>
                  </a:solidFill>
                  <a:ea typeface="楷体_GB2312" pitchFamily="49" charset="-122"/>
                </a:rPr>
                <a:t>18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7427" name="Rectangle 13">
              <a:extLst>
                <a:ext uri="{FF2B5EF4-FFF2-40B4-BE49-F238E27FC236}">
                  <a16:creationId xmlns:a16="http://schemas.microsoft.com/office/drawing/2014/main" id="{797CD010-E974-1D88-7B14-DBDA5D103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2079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900" b="1">
                  <a:solidFill>
                    <a:srgbClr val="000000"/>
                  </a:solidFill>
                  <a:ea typeface="楷体_GB2312" pitchFamily="49" charset="-122"/>
                </a:rPr>
                <a:t>5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7428" name="Rectangle 14">
              <a:extLst>
                <a:ext uri="{FF2B5EF4-FFF2-40B4-BE49-F238E27FC236}">
                  <a16:creationId xmlns:a16="http://schemas.microsoft.com/office/drawing/2014/main" id="{AC8647DA-A8F6-F63C-19A4-A9127C115F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5" y="2145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9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7429" name="Rectangle 15">
              <a:extLst>
                <a:ext uri="{FF2B5EF4-FFF2-40B4-BE49-F238E27FC236}">
                  <a16:creationId xmlns:a16="http://schemas.microsoft.com/office/drawing/2014/main" id="{F52B3563-482E-9ECF-3806-5413CE846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" y="2145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900" b="1">
                  <a:solidFill>
                    <a:srgbClr val="000000"/>
                  </a:solidFill>
                  <a:ea typeface="楷体_GB2312" pitchFamily="49" charset="-122"/>
                </a:rPr>
                <a:t>50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7430" name="Rectangle 16">
              <a:extLst>
                <a:ext uri="{FF2B5EF4-FFF2-40B4-BE49-F238E27FC236}">
                  <a16:creationId xmlns:a16="http://schemas.microsoft.com/office/drawing/2014/main" id="{FC13F2A6-9355-7F55-3C53-1D57268965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" y="2145"/>
              <a:ext cx="18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900" b="1">
                  <a:solidFill>
                    <a:srgbClr val="000000"/>
                  </a:solidFill>
                  <a:ea typeface="楷体_GB2312" pitchFamily="49" charset="-122"/>
                </a:rPr>
                <a:t>sin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7431" name="Rectangle 17">
              <a:extLst>
                <a:ext uri="{FF2B5EF4-FFF2-40B4-BE49-F238E27FC236}">
                  <a16:creationId xmlns:a16="http://schemas.microsoft.com/office/drawing/2014/main" id="{E84F4CFB-72E6-7242-CA7B-41BF93C50C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5" y="2240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100" b="1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7432" name="Rectangle 18">
              <a:extLst>
                <a:ext uri="{FF2B5EF4-FFF2-40B4-BE49-F238E27FC236}">
                  <a16:creationId xmlns:a16="http://schemas.microsoft.com/office/drawing/2014/main" id="{CB596767-90B3-76D8-89FB-57E4DFD06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4" y="2132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100" b="1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7433" name="Rectangle 19">
              <a:extLst>
                <a:ext uri="{FF2B5EF4-FFF2-40B4-BE49-F238E27FC236}">
                  <a16:creationId xmlns:a16="http://schemas.microsoft.com/office/drawing/2014/main" id="{B315465A-E8D9-6CA3-6FD4-6861282767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9" y="2127"/>
              <a:ext cx="83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9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  <a:sym typeface="Symbol" panose="05050102010706020507" pitchFamily="18" charset="2"/>
                </a:rPr>
                <a:t>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7434" name="Rectangle 20">
              <a:extLst>
                <a:ext uri="{FF2B5EF4-FFF2-40B4-BE49-F238E27FC236}">
                  <a16:creationId xmlns:a16="http://schemas.microsoft.com/office/drawing/2014/main" id="{02C00271-A58F-EC84-1851-3DECD85653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2127"/>
              <a:ext cx="83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9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  <a:sym typeface="Symbol" panose="05050102010706020507" pitchFamily="18" charset="2"/>
                </a:rPr>
                <a:t>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7435" name="Rectangle 21">
              <a:extLst>
                <a:ext uri="{FF2B5EF4-FFF2-40B4-BE49-F238E27FC236}">
                  <a16:creationId xmlns:a16="http://schemas.microsoft.com/office/drawing/2014/main" id="{4DB5CE0D-3582-797C-11A2-F00D59B8B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7" y="2061"/>
              <a:ext cx="83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900" b="1" i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p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7436" name="Rectangle 22">
              <a:extLst>
                <a:ext uri="{FF2B5EF4-FFF2-40B4-BE49-F238E27FC236}">
                  <a16:creationId xmlns:a16="http://schemas.microsoft.com/office/drawing/2014/main" id="{4B5CBCDE-21B4-6235-D211-328B684759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0" y="2145"/>
              <a:ext cx="93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900" b="1" i="1">
                  <a:solidFill>
                    <a:srgbClr val="000000"/>
                  </a:solidFill>
                  <a:ea typeface="楷体_GB2312" pitchFamily="49" charset="-122"/>
                </a:rPr>
                <a:t>L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7437" name="Text Box 23">
              <a:extLst>
                <a:ext uri="{FF2B5EF4-FFF2-40B4-BE49-F238E27FC236}">
                  <a16:creationId xmlns:a16="http://schemas.microsoft.com/office/drawing/2014/main" id="{4B75F47A-5F34-70EC-D2C2-F824BA8533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112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FF3300"/>
                  </a:solidFill>
                  <a:ea typeface="楷体_GB2312" pitchFamily="49" charset="-122"/>
                </a:rPr>
                <a:t>0.76543</a:t>
              </a:r>
            </a:p>
          </p:txBody>
        </p:sp>
      </p:grpSp>
      <p:graphicFrame>
        <p:nvGraphicFramePr>
          <p:cNvPr id="54296" name="Object 24">
            <a:extLst>
              <a:ext uri="{FF2B5EF4-FFF2-40B4-BE49-F238E27FC236}">
                <a16:creationId xmlns:a16="http://schemas.microsoft.com/office/drawing/2014/main" id="{819B2C2A-0386-F101-1E42-AA234584CC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981200"/>
          <a:ext cx="6172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71900" imgH="419100" progId="Equation.DSMT4">
                  <p:embed/>
                </p:oleObj>
              </mc:Choice>
              <mc:Fallback>
                <p:oleObj name="Equation" r:id="rId10" imgW="3771900" imgH="419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61722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>
            <a:extLst>
              <a:ext uri="{FF2B5EF4-FFF2-40B4-BE49-F238E27FC236}">
                <a16:creationId xmlns:a16="http://schemas.microsoft.com/office/drawing/2014/main" id="{011FA61F-A47D-5FBA-811B-12F302199A59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743200"/>
            <a:ext cx="3986213" cy="666750"/>
            <a:chOff x="864" y="1680"/>
            <a:chExt cx="2511" cy="420"/>
          </a:xfrm>
        </p:grpSpPr>
        <p:graphicFrame>
          <p:nvGraphicFramePr>
            <p:cNvPr id="17422" name="Object 25">
              <a:extLst>
                <a:ext uri="{FF2B5EF4-FFF2-40B4-BE49-F238E27FC236}">
                  <a16:creationId xmlns:a16="http://schemas.microsoft.com/office/drawing/2014/main" id="{2B20BD6F-194E-46EE-F49C-1676AB1C47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1680"/>
            <a:ext cx="2127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854200" imgH="381000" progId="Equation.DSMT4">
                    <p:embed/>
                  </p:oleObj>
                </mc:Choice>
                <mc:Fallback>
                  <p:oleObj name="Equation" r:id="rId12" imgW="1854200" imgH="3810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680"/>
                          <a:ext cx="2127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3" name="AutoShape 26">
              <a:extLst>
                <a:ext uri="{FF2B5EF4-FFF2-40B4-BE49-F238E27FC236}">
                  <a16:creationId xmlns:a16="http://schemas.microsoft.com/office/drawing/2014/main" id="{05A331D9-B65B-00F5-3470-6A78C599CB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824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</p:grpSp>
      <p:sp>
        <p:nvSpPr>
          <p:cNvPr id="54300" name="Text Box 28">
            <a:extLst>
              <a:ext uri="{FF2B5EF4-FFF2-40B4-BE49-F238E27FC236}">
                <a16:creationId xmlns:a16="http://schemas.microsoft.com/office/drawing/2014/main" id="{E8C6D7C9-F5CA-DF0F-DFA4-7BDE6596C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514600"/>
            <a:ext cx="35814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FontTx/>
              <a:buNone/>
            </a:pPr>
            <a:r>
              <a:rPr lang="en-US" altLang="zh-CN" sz="6600">
                <a:solidFill>
                  <a:schemeClr val="accent2"/>
                </a:solidFill>
                <a:ea typeface="楷体_GB2312" pitchFamily="49" charset="-122"/>
                <a:sym typeface="Webdings" panose="05030102010509060703" pitchFamily="18" charset="2"/>
              </a:rPr>
              <a:t></a:t>
            </a:r>
            <a:r>
              <a:rPr lang="en-US" altLang="zh-CN" sz="2400" b="1">
                <a:solidFill>
                  <a:schemeClr val="accent2"/>
                </a:solidFill>
                <a:ea typeface="楷体_GB2312" pitchFamily="49" charset="-122"/>
              </a:rPr>
              <a:t>sin 50</a:t>
            </a:r>
            <a:r>
              <a:rPr lang="en-US" altLang="zh-CN" sz="2400" b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 = 0.7660444…</a:t>
            </a:r>
          </a:p>
        </p:txBody>
      </p:sp>
      <p:sp>
        <p:nvSpPr>
          <p:cNvPr id="54301" name="Text Box 29">
            <a:extLst>
              <a:ext uri="{FF2B5EF4-FFF2-40B4-BE49-F238E27FC236}">
                <a16:creationId xmlns:a16="http://schemas.microsoft.com/office/drawing/2014/main" id="{C46AA86B-7E7E-9482-1919-EFE081466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5814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ea typeface="楷体_GB2312" pitchFamily="49" charset="-122"/>
              </a:rPr>
              <a:t>2</a:t>
            </a:r>
            <a:r>
              <a:rPr lang="zh-CN" altLang="en-US" sz="2400" b="1">
                <a:ea typeface="楷体_GB2312" pitchFamily="49" charset="-122"/>
              </a:rPr>
              <a:t>次插值的实际误差 </a:t>
            </a:r>
            <a:r>
              <a:rPr lang="zh-CN" altLang="en-US" sz="2400" b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  <a:sym typeface="Symbol" panose="05050102010706020507" pitchFamily="18" charset="2"/>
              </a:rPr>
              <a:t> </a:t>
            </a:r>
            <a:r>
              <a:rPr lang="en-US" altLang="zh-CN" sz="2400" b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  <a:sym typeface="Symbol" panose="05050102010706020507" pitchFamily="18" charset="2"/>
              </a:rPr>
              <a:t>0.00061</a:t>
            </a:r>
          </a:p>
        </p:txBody>
      </p:sp>
      <p:sp>
        <p:nvSpPr>
          <p:cNvPr id="54302" name="AutoShape 30">
            <a:extLst>
              <a:ext uri="{FF2B5EF4-FFF2-40B4-BE49-F238E27FC236}">
                <a16:creationId xmlns:a16="http://schemas.microsoft.com/office/drawing/2014/main" id="{5704FC35-0F52-4E4F-0154-408AB9641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4114800"/>
            <a:ext cx="3810000" cy="1066800"/>
          </a:xfrm>
          <a:prstGeom prst="wedgeEllipseCallout">
            <a:avLst>
              <a:gd name="adj1" fmla="val -57750"/>
              <a:gd name="adj2" fmla="val -64583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高次插值通常优于低次插值</a:t>
            </a:r>
          </a:p>
        </p:txBody>
      </p:sp>
      <p:pic>
        <p:nvPicPr>
          <p:cNvPr id="54303" name="Picture 31" descr="MONEY">
            <a:extLst>
              <a:ext uri="{FF2B5EF4-FFF2-40B4-BE49-F238E27FC236}">
                <a16:creationId xmlns:a16="http://schemas.microsoft.com/office/drawing/2014/main" id="{6D6C4523-99BB-26E9-116C-373B17C774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033963"/>
            <a:ext cx="1600200" cy="144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304" name="AutoShape 32">
            <a:extLst>
              <a:ext uri="{FF2B5EF4-FFF2-40B4-BE49-F238E27FC236}">
                <a16:creationId xmlns:a16="http://schemas.microsoft.com/office/drawing/2014/main" id="{9A0002C2-DD33-1C70-D12C-79213A7ED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5257800"/>
            <a:ext cx="4733925" cy="1371600"/>
          </a:xfrm>
          <a:prstGeom prst="cloudCallout">
            <a:avLst>
              <a:gd name="adj1" fmla="val -74032"/>
              <a:gd name="adj2" fmla="val -25231"/>
            </a:avLst>
          </a:prstGeom>
          <a:gradFill rotWithShape="0">
            <a:gsLst>
              <a:gs pos="0">
                <a:srgbClr val="CCFF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但绝对不是次数越高就越好，嘿嘿</a:t>
            </a:r>
            <a:r>
              <a:rPr lang="en-US" altLang="zh-CN" sz="2400" b="1">
                <a:ea typeface="楷体_GB2312" pitchFamily="49" charset="-122"/>
              </a:rPr>
              <a:t>……</a:t>
            </a:r>
          </a:p>
        </p:txBody>
      </p:sp>
      <p:sp>
        <p:nvSpPr>
          <p:cNvPr id="54305" name="AutoShape 33">
            <a:extLst>
              <a:ext uri="{FF2B5EF4-FFF2-40B4-BE49-F238E27FC236}">
                <a16:creationId xmlns:a16="http://schemas.microsoft.com/office/drawing/2014/main" id="{91F660D0-15CC-3978-5939-1BE0672FA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191000"/>
            <a:ext cx="2514600" cy="1066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>
                <a:ea typeface="楷体_GB2312" pitchFamily="49" charset="-122"/>
              </a:rPr>
              <a:t>HW: p.49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>
                <a:ea typeface="楷体_GB2312" pitchFamily="49" charset="-122"/>
              </a:rPr>
              <a:t>#2</a:t>
            </a:r>
            <a:r>
              <a:rPr kumimoji="0" lang="zh-CN" altLang="en-US" sz="2400" b="1">
                <a:ea typeface="楷体_GB2312" pitchFamily="49" charset="-122"/>
              </a:rPr>
              <a:t>，</a:t>
            </a:r>
            <a:r>
              <a:rPr kumimoji="0" lang="en-US" altLang="zh-CN" sz="2400" b="1">
                <a:ea typeface="楷体_GB2312" pitchFamily="49" charset="-122"/>
              </a:rPr>
              <a:t>#3</a:t>
            </a:r>
            <a:r>
              <a:rPr kumimoji="0" lang="zh-CN" altLang="en-US" sz="2400" b="1">
                <a:ea typeface="楷体_GB2312" pitchFamily="49" charset="-122"/>
              </a:rPr>
              <a:t>，</a:t>
            </a:r>
            <a:r>
              <a:rPr kumimoji="0" lang="en-US" altLang="zh-CN" sz="2400" b="1">
                <a:ea typeface="楷体_GB2312" pitchFamily="49" charset="-122"/>
              </a:rPr>
              <a:t>#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nimBg="1" autoUpdateAnimBg="0"/>
      <p:bldP spid="54300" grpId="0" autoUpdateAnimBg="0"/>
      <p:bldP spid="54301" grpId="0" autoUpdateAnimBg="0"/>
      <p:bldP spid="54302" grpId="0" animBg="1" autoUpdateAnimBg="0"/>
      <p:bldP spid="54304" grpId="0" animBg="1" autoUpdateAnimBg="0"/>
      <p:bldP spid="54305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5F0EDDB6-A207-AADE-0AF3-80D72A09D266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4038600"/>
            <a:ext cx="2384425" cy="1543050"/>
            <a:chOff x="1303" y="1686"/>
            <a:chExt cx="2573" cy="1669"/>
          </a:xfrm>
        </p:grpSpPr>
        <p:grpSp>
          <p:nvGrpSpPr>
            <p:cNvPr id="18489" name="Group 3">
              <a:extLst>
                <a:ext uri="{FF2B5EF4-FFF2-40B4-BE49-F238E27FC236}">
                  <a16:creationId xmlns:a16="http://schemas.microsoft.com/office/drawing/2014/main" id="{C2EEE6A3-68C6-C180-428F-26C0AEA37E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18555" name="Freeform 4">
                <a:extLst>
                  <a:ext uri="{FF2B5EF4-FFF2-40B4-BE49-F238E27FC236}">
                    <a16:creationId xmlns:a16="http://schemas.microsoft.com/office/drawing/2014/main" id="{EE444224-2A54-3D1A-DB10-C82AC98B56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50 w 5145"/>
                  <a:gd name="T1" fmla="*/ 0 h 963"/>
                  <a:gd name="T2" fmla="*/ 161 w 5145"/>
                  <a:gd name="T3" fmla="*/ 0 h 963"/>
                  <a:gd name="T4" fmla="*/ 131 w 5145"/>
                  <a:gd name="T5" fmla="*/ 30 h 963"/>
                  <a:gd name="T6" fmla="*/ 0 w 5145"/>
                  <a:gd name="T7" fmla="*/ 30 h 963"/>
                  <a:gd name="T8" fmla="*/ 50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56" name="Rectangle 5">
                <a:extLst>
                  <a:ext uri="{FF2B5EF4-FFF2-40B4-BE49-F238E27FC236}">
                    <a16:creationId xmlns:a16="http://schemas.microsoft.com/office/drawing/2014/main" id="{0D056123-C653-02DE-3D21-37BD1DC149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8557" name="Freeform 6">
                <a:extLst>
                  <a:ext uri="{FF2B5EF4-FFF2-40B4-BE49-F238E27FC236}">
                    <a16:creationId xmlns:a16="http://schemas.microsoft.com/office/drawing/2014/main" id="{9B20A7B8-9A0E-5ACA-9425-39F4E27B1D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31 w 963"/>
                  <a:gd name="T1" fmla="*/ 0 h 1192"/>
                  <a:gd name="T2" fmla="*/ 0 w 963"/>
                  <a:gd name="T3" fmla="*/ 30 h 1192"/>
                  <a:gd name="T4" fmla="*/ 0 w 963"/>
                  <a:gd name="T5" fmla="*/ 37 h 1192"/>
                  <a:gd name="T6" fmla="*/ 31 w 963"/>
                  <a:gd name="T7" fmla="*/ 6 h 1192"/>
                  <a:gd name="T8" fmla="*/ 3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90" name="Freeform 7">
              <a:extLst>
                <a:ext uri="{FF2B5EF4-FFF2-40B4-BE49-F238E27FC236}">
                  <a16:creationId xmlns:a16="http://schemas.microsoft.com/office/drawing/2014/main" id="{9982E06D-067C-C62F-64DE-E7CF7B1613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9" y="2128"/>
              <a:ext cx="20" cy="48"/>
            </a:xfrm>
            <a:custGeom>
              <a:avLst/>
              <a:gdLst>
                <a:gd name="T0" fmla="*/ 0 w 39"/>
                <a:gd name="T1" fmla="*/ 1 h 95"/>
                <a:gd name="T2" fmla="*/ 1 w 39"/>
                <a:gd name="T3" fmla="*/ 1 h 95"/>
                <a:gd name="T4" fmla="*/ 2 w 39"/>
                <a:gd name="T5" fmla="*/ 0 h 95"/>
                <a:gd name="T6" fmla="*/ 2 w 39"/>
                <a:gd name="T7" fmla="*/ 3 h 95"/>
                <a:gd name="T8" fmla="*/ 1 w 39"/>
                <a:gd name="T9" fmla="*/ 3 h 95"/>
                <a:gd name="T10" fmla="*/ 1 w 39"/>
                <a:gd name="T11" fmla="*/ 3 h 95"/>
                <a:gd name="T12" fmla="*/ 1 w 39"/>
                <a:gd name="T13" fmla="*/ 2 h 95"/>
                <a:gd name="T14" fmla="*/ 0 w 39"/>
                <a:gd name="T15" fmla="*/ 1 h 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9"/>
                <a:gd name="T25" fmla="*/ 0 h 95"/>
                <a:gd name="T26" fmla="*/ 39 w 39"/>
                <a:gd name="T27" fmla="*/ 95 h 9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491" name="Group 8">
              <a:extLst>
                <a:ext uri="{FF2B5EF4-FFF2-40B4-BE49-F238E27FC236}">
                  <a16:creationId xmlns:a16="http://schemas.microsoft.com/office/drawing/2014/main" id="{9DDA56D3-82FB-C6E7-2495-8E438C64A0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18553" name="Oval 9">
                <a:extLst>
                  <a:ext uri="{FF2B5EF4-FFF2-40B4-BE49-F238E27FC236}">
                    <a16:creationId xmlns:a16="http://schemas.microsoft.com/office/drawing/2014/main" id="{D41C811E-E702-9258-E100-101FE4B75B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8554" name="Oval 10">
                <a:extLst>
                  <a:ext uri="{FF2B5EF4-FFF2-40B4-BE49-F238E27FC236}">
                    <a16:creationId xmlns:a16="http://schemas.microsoft.com/office/drawing/2014/main" id="{A952AFD1-B9BE-E062-7E78-797C2FADBF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</p:grpSp>
        <p:grpSp>
          <p:nvGrpSpPr>
            <p:cNvPr id="18492" name="Group 11">
              <a:extLst>
                <a:ext uri="{FF2B5EF4-FFF2-40B4-BE49-F238E27FC236}">
                  <a16:creationId xmlns:a16="http://schemas.microsoft.com/office/drawing/2014/main" id="{1077DD98-DC78-C471-5424-CC9A62EAEF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18551" name="Oval 12">
                <a:extLst>
                  <a:ext uri="{FF2B5EF4-FFF2-40B4-BE49-F238E27FC236}">
                    <a16:creationId xmlns:a16="http://schemas.microsoft.com/office/drawing/2014/main" id="{9220A7E5-F8F6-72D4-6FC7-46E4AB1CE9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  <p:sp>
            <p:nvSpPr>
              <p:cNvPr id="18552" name="Oval 13">
                <a:extLst>
                  <a:ext uri="{FF2B5EF4-FFF2-40B4-BE49-F238E27FC236}">
                    <a16:creationId xmlns:a16="http://schemas.microsoft.com/office/drawing/2014/main" id="{3801F6ED-DDA8-67ED-AD4B-EBC2E05CB1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ea typeface="楷体_GB2312" pitchFamily="49" charset="-122"/>
                </a:endParaRPr>
              </a:p>
            </p:txBody>
          </p:sp>
        </p:grpSp>
        <p:grpSp>
          <p:nvGrpSpPr>
            <p:cNvPr id="18493" name="Group 14">
              <a:extLst>
                <a:ext uri="{FF2B5EF4-FFF2-40B4-BE49-F238E27FC236}">
                  <a16:creationId xmlns:a16="http://schemas.microsoft.com/office/drawing/2014/main" id="{7AF81F31-D82D-6F0B-8F71-8BA47AA5F5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18531" name="Group 15">
                <a:extLst>
                  <a:ext uri="{FF2B5EF4-FFF2-40B4-BE49-F238E27FC236}">
                    <a16:creationId xmlns:a16="http://schemas.microsoft.com/office/drawing/2014/main" id="{27F776C8-6C71-5CFA-B8CD-0D16F9EE79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18534" name="Freeform 16">
                  <a:extLst>
                    <a:ext uri="{FF2B5EF4-FFF2-40B4-BE49-F238E27FC236}">
                      <a16:creationId xmlns:a16="http://schemas.microsoft.com/office/drawing/2014/main" id="{F2FBACE2-2D3C-B63A-D2BC-7A7C918117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1"/>
                  <a:ext cx="64" cy="155"/>
                </a:xfrm>
                <a:custGeom>
                  <a:avLst/>
                  <a:gdLst>
                    <a:gd name="T0" fmla="*/ 2 w 128"/>
                    <a:gd name="T1" fmla="*/ 0 h 311"/>
                    <a:gd name="T2" fmla="*/ 3 w 128"/>
                    <a:gd name="T3" fmla="*/ 0 h 311"/>
                    <a:gd name="T4" fmla="*/ 4 w 128"/>
                    <a:gd name="T5" fmla="*/ 0 h 311"/>
                    <a:gd name="T6" fmla="*/ 4 w 128"/>
                    <a:gd name="T7" fmla="*/ 1 h 311"/>
                    <a:gd name="T8" fmla="*/ 4 w 128"/>
                    <a:gd name="T9" fmla="*/ 3 h 311"/>
                    <a:gd name="T10" fmla="*/ 4 w 128"/>
                    <a:gd name="T11" fmla="*/ 6 h 311"/>
                    <a:gd name="T12" fmla="*/ 4 w 128"/>
                    <a:gd name="T13" fmla="*/ 8 h 311"/>
                    <a:gd name="T14" fmla="*/ 3 w 128"/>
                    <a:gd name="T15" fmla="*/ 9 h 311"/>
                    <a:gd name="T16" fmla="*/ 1 w 128"/>
                    <a:gd name="T17" fmla="*/ 9 h 311"/>
                    <a:gd name="T18" fmla="*/ 0 w 128"/>
                    <a:gd name="T19" fmla="*/ 6 h 311"/>
                    <a:gd name="T20" fmla="*/ 2 w 128"/>
                    <a:gd name="T21" fmla="*/ 0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8"/>
                    <a:gd name="T34" fmla="*/ 0 h 311"/>
                    <a:gd name="T35" fmla="*/ 128 w 128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35" name="Freeform 17">
                  <a:extLst>
                    <a:ext uri="{FF2B5EF4-FFF2-40B4-BE49-F238E27FC236}">
                      <a16:creationId xmlns:a16="http://schemas.microsoft.com/office/drawing/2014/main" id="{4C8A0EEE-C712-373E-0466-5F03289CA7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3 w 126"/>
                    <a:gd name="T1" fmla="*/ 0 h 311"/>
                    <a:gd name="T2" fmla="*/ 2 w 126"/>
                    <a:gd name="T3" fmla="*/ 0 h 311"/>
                    <a:gd name="T4" fmla="*/ 1 w 126"/>
                    <a:gd name="T5" fmla="*/ 0 h 311"/>
                    <a:gd name="T6" fmla="*/ 1 w 126"/>
                    <a:gd name="T7" fmla="*/ 1 h 311"/>
                    <a:gd name="T8" fmla="*/ 0 w 126"/>
                    <a:gd name="T9" fmla="*/ 3 h 311"/>
                    <a:gd name="T10" fmla="*/ 1 w 126"/>
                    <a:gd name="T11" fmla="*/ 6 h 311"/>
                    <a:gd name="T12" fmla="*/ 1 w 126"/>
                    <a:gd name="T13" fmla="*/ 8 h 311"/>
                    <a:gd name="T14" fmla="*/ 2 w 126"/>
                    <a:gd name="T15" fmla="*/ 9 h 311"/>
                    <a:gd name="T16" fmla="*/ 3 w 126"/>
                    <a:gd name="T17" fmla="*/ 9 h 311"/>
                    <a:gd name="T18" fmla="*/ 4 w 126"/>
                    <a:gd name="T19" fmla="*/ 6 h 311"/>
                    <a:gd name="T20" fmla="*/ 3 w 126"/>
                    <a:gd name="T21" fmla="*/ 0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6"/>
                    <a:gd name="T34" fmla="*/ 0 h 311"/>
                    <a:gd name="T35" fmla="*/ 126 w 126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8536" name="Group 18">
                  <a:extLst>
                    <a:ext uri="{FF2B5EF4-FFF2-40B4-BE49-F238E27FC236}">
                      <a16:creationId xmlns:a16="http://schemas.microsoft.com/office/drawing/2014/main" id="{D8B84128-A705-967D-5B09-5FACC68EEE1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18547" name="Freeform 19">
                    <a:extLst>
                      <a:ext uri="{FF2B5EF4-FFF2-40B4-BE49-F238E27FC236}">
                        <a16:creationId xmlns:a16="http://schemas.microsoft.com/office/drawing/2014/main" id="{436EFBBE-6C65-4EF2-2381-A83AB5B31DB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69" y="2107"/>
                    <a:ext cx="1236" cy="655"/>
                  </a:xfrm>
                  <a:custGeom>
                    <a:avLst/>
                    <a:gdLst>
                      <a:gd name="T0" fmla="*/ 18 w 2472"/>
                      <a:gd name="T1" fmla="*/ 41 h 1310"/>
                      <a:gd name="T2" fmla="*/ 18 w 2472"/>
                      <a:gd name="T3" fmla="*/ 40 h 1310"/>
                      <a:gd name="T4" fmla="*/ 18 w 2472"/>
                      <a:gd name="T5" fmla="*/ 37 h 1310"/>
                      <a:gd name="T6" fmla="*/ 18 w 2472"/>
                      <a:gd name="T7" fmla="*/ 35 h 1310"/>
                      <a:gd name="T8" fmla="*/ 16 w 2472"/>
                      <a:gd name="T9" fmla="*/ 36 h 1310"/>
                      <a:gd name="T10" fmla="*/ 15 w 2472"/>
                      <a:gd name="T11" fmla="*/ 37 h 1310"/>
                      <a:gd name="T12" fmla="*/ 11 w 2472"/>
                      <a:gd name="T13" fmla="*/ 38 h 1310"/>
                      <a:gd name="T14" fmla="*/ 9 w 2472"/>
                      <a:gd name="T15" fmla="*/ 38 h 1310"/>
                      <a:gd name="T16" fmla="*/ 7 w 2472"/>
                      <a:gd name="T17" fmla="*/ 38 h 1310"/>
                      <a:gd name="T18" fmla="*/ 5 w 2472"/>
                      <a:gd name="T19" fmla="*/ 37 h 1310"/>
                      <a:gd name="T20" fmla="*/ 4 w 2472"/>
                      <a:gd name="T21" fmla="*/ 36 h 1310"/>
                      <a:gd name="T22" fmla="*/ 3 w 2472"/>
                      <a:gd name="T23" fmla="*/ 33 h 1310"/>
                      <a:gd name="T24" fmla="*/ 2 w 2472"/>
                      <a:gd name="T25" fmla="*/ 30 h 1310"/>
                      <a:gd name="T26" fmla="*/ 1 w 2472"/>
                      <a:gd name="T27" fmla="*/ 28 h 1310"/>
                      <a:gd name="T28" fmla="*/ 1 w 2472"/>
                      <a:gd name="T29" fmla="*/ 26 h 1310"/>
                      <a:gd name="T30" fmla="*/ 1 w 2472"/>
                      <a:gd name="T31" fmla="*/ 24 h 1310"/>
                      <a:gd name="T32" fmla="*/ 0 w 2472"/>
                      <a:gd name="T33" fmla="*/ 22 h 1310"/>
                      <a:gd name="T34" fmla="*/ 0 w 2472"/>
                      <a:gd name="T35" fmla="*/ 20 h 1310"/>
                      <a:gd name="T36" fmla="*/ 1 w 2472"/>
                      <a:gd name="T37" fmla="*/ 18 h 1310"/>
                      <a:gd name="T38" fmla="*/ 1 w 2472"/>
                      <a:gd name="T39" fmla="*/ 15 h 1310"/>
                      <a:gd name="T40" fmla="*/ 1 w 2472"/>
                      <a:gd name="T41" fmla="*/ 13 h 1310"/>
                      <a:gd name="T42" fmla="*/ 2 w 2472"/>
                      <a:gd name="T43" fmla="*/ 11 h 1310"/>
                      <a:gd name="T44" fmla="*/ 2 w 2472"/>
                      <a:gd name="T45" fmla="*/ 9 h 1310"/>
                      <a:gd name="T46" fmla="*/ 3 w 2472"/>
                      <a:gd name="T47" fmla="*/ 6 h 1310"/>
                      <a:gd name="T48" fmla="*/ 4 w 2472"/>
                      <a:gd name="T49" fmla="*/ 5 h 1310"/>
                      <a:gd name="T50" fmla="*/ 5 w 2472"/>
                      <a:gd name="T51" fmla="*/ 3 h 1310"/>
                      <a:gd name="T52" fmla="*/ 5 w 2472"/>
                      <a:gd name="T53" fmla="*/ 4 h 1310"/>
                      <a:gd name="T54" fmla="*/ 6 w 2472"/>
                      <a:gd name="T55" fmla="*/ 5 h 1310"/>
                      <a:gd name="T56" fmla="*/ 8 w 2472"/>
                      <a:gd name="T57" fmla="*/ 7 h 1310"/>
                      <a:gd name="T58" fmla="*/ 9 w 2472"/>
                      <a:gd name="T59" fmla="*/ 7 h 1310"/>
                      <a:gd name="T60" fmla="*/ 10 w 2472"/>
                      <a:gd name="T61" fmla="*/ 8 h 1310"/>
                      <a:gd name="T62" fmla="*/ 13 w 2472"/>
                      <a:gd name="T63" fmla="*/ 7 h 1310"/>
                      <a:gd name="T64" fmla="*/ 15 w 2472"/>
                      <a:gd name="T65" fmla="*/ 6 h 1310"/>
                      <a:gd name="T66" fmla="*/ 15 w 2472"/>
                      <a:gd name="T67" fmla="*/ 9 h 1310"/>
                      <a:gd name="T68" fmla="*/ 17 w 2472"/>
                      <a:gd name="T69" fmla="*/ 16 h 1310"/>
                      <a:gd name="T70" fmla="*/ 16 w 2472"/>
                      <a:gd name="T71" fmla="*/ 20 h 1310"/>
                      <a:gd name="T72" fmla="*/ 19 w 2472"/>
                      <a:gd name="T73" fmla="*/ 15 h 1310"/>
                      <a:gd name="T74" fmla="*/ 21 w 2472"/>
                      <a:gd name="T75" fmla="*/ 11 h 1310"/>
                      <a:gd name="T76" fmla="*/ 23 w 2472"/>
                      <a:gd name="T77" fmla="*/ 9 h 1310"/>
                      <a:gd name="T78" fmla="*/ 26 w 2472"/>
                      <a:gd name="T79" fmla="*/ 6 h 1310"/>
                      <a:gd name="T80" fmla="*/ 28 w 2472"/>
                      <a:gd name="T81" fmla="*/ 3 h 1310"/>
                      <a:gd name="T82" fmla="*/ 34 w 2472"/>
                      <a:gd name="T83" fmla="*/ 2 h 1310"/>
                      <a:gd name="T84" fmla="*/ 39 w 2472"/>
                      <a:gd name="T85" fmla="*/ 0 h 1310"/>
                      <a:gd name="T86" fmla="*/ 46 w 2472"/>
                      <a:gd name="T87" fmla="*/ 0 h 1310"/>
                      <a:gd name="T88" fmla="*/ 57 w 2472"/>
                      <a:gd name="T89" fmla="*/ 2 h 1310"/>
                      <a:gd name="T90" fmla="*/ 65 w 2472"/>
                      <a:gd name="T91" fmla="*/ 5 h 1310"/>
                      <a:gd name="T92" fmla="*/ 70 w 2472"/>
                      <a:gd name="T93" fmla="*/ 9 h 1310"/>
                      <a:gd name="T94" fmla="*/ 73 w 2472"/>
                      <a:gd name="T95" fmla="*/ 14 h 1310"/>
                      <a:gd name="T96" fmla="*/ 76 w 2472"/>
                      <a:gd name="T97" fmla="*/ 19 h 1310"/>
                      <a:gd name="T98" fmla="*/ 77 w 2472"/>
                      <a:gd name="T99" fmla="*/ 23 h 1310"/>
                      <a:gd name="T100" fmla="*/ 78 w 2472"/>
                      <a:gd name="T101" fmla="*/ 34 h 1310"/>
                      <a:gd name="T102" fmla="*/ 77 w 2472"/>
                      <a:gd name="T103" fmla="*/ 41 h 1310"/>
                      <a:gd name="T104" fmla="*/ 18 w 2472"/>
                      <a:gd name="T105" fmla="*/ 41 h 1310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w 2472"/>
                      <a:gd name="T160" fmla="*/ 0 h 1310"/>
                      <a:gd name="T161" fmla="*/ 2472 w 2472"/>
                      <a:gd name="T162" fmla="*/ 1310 h 1310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T159" t="T160" r="T161" b="T162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8548" name="Group 20">
                    <a:extLst>
                      <a:ext uri="{FF2B5EF4-FFF2-40B4-BE49-F238E27FC236}">
                        <a16:creationId xmlns:a16="http://schemas.microsoft.com/office/drawing/2014/main" id="{7D1DA1BD-D852-1E94-AB03-504543B5AE7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18549" name="Freeform 21">
                      <a:extLst>
                        <a:ext uri="{FF2B5EF4-FFF2-40B4-BE49-F238E27FC236}">
                          <a16:creationId xmlns:a16="http://schemas.microsoft.com/office/drawing/2014/main" id="{8208B35A-910F-ACFE-520E-76F840E871A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1" y="2067"/>
                      <a:ext cx="449" cy="404"/>
                    </a:xfrm>
                    <a:custGeom>
                      <a:avLst/>
                      <a:gdLst>
                        <a:gd name="T0" fmla="*/ 1 w 896"/>
                        <a:gd name="T1" fmla="*/ 6 h 808"/>
                        <a:gd name="T2" fmla="*/ 0 w 896"/>
                        <a:gd name="T3" fmla="*/ 10 h 808"/>
                        <a:gd name="T4" fmla="*/ 2 w 896"/>
                        <a:gd name="T5" fmla="*/ 14 h 808"/>
                        <a:gd name="T6" fmla="*/ 2 w 896"/>
                        <a:gd name="T7" fmla="*/ 17 h 808"/>
                        <a:gd name="T8" fmla="*/ 2 w 896"/>
                        <a:gd name="T9" fmla="*/ 19 h 808"/>
                        <a:gd name="T10" fmla="*/ 3 w 896"/>
                        <a:gd name="T11" fmla="*/ 20 h 808"/>
                        <a:gd name="T12" fmla="*/ 3 w 896"/>
                        <a:gd name="T13" fmla="*/ 22 h 808"/>
                        <a:gd name="T14" fmla="*/ 5 w 896"/>
                        <a:gd name="T15" fmla="*/ 23 h 808"/>
                        <a:gd name="T16" fmla="*/ 6 w 896"/>
                        <a:gd name="T17" fmla="*/ 25 h 808"/>
                        <a:gd name="T18" fmla="*/ 7 w 896"/>
                        <a:gd name="T19" fmla="*/ 26 h 808"/>
                        <a:gd name="T20" fmla="*/ 13 w 896"/>
                        <a:gd name="T21" fmla="*/ 19 h 808"/>
                        <a:gd name="T22" fmla="*/ 19 w 896"/>
                        <a:gd name="T23" fmla="*/ 26 h 808"/>
                        <a:gd name="T24" fmla="*/ 21 w 896"/>
                        <a:gd name="T25" fmla="*/ 24 h 808"/>
                        <a:gd name="T26" fmla="*/ 22 w 896"/>
                        <a:gd name="T27" fmla="*/ 23 h 808"/>
                        <a:gd name="T28" fmla="*/ 23 w 896"/>
                        <a:gd name="T29" fmla="*/ 21 h 808"/>
                        <a:gd name="T30" fmla="*/ 24 w 896"/>
                        <a:gd name="T31" fmla="*/ 19 h 808"/>
                        <a:gd name="T32" fmla="*/ 26 w 896"/>
                        <a:gd name="T33" fmla="*/ 14 h 808"/>
                        <a:gd name="T34" fmla="*/ 28 w 896"/>
                        <a:gd name="T35" fmla="*/ 8 h 808"/>
                        <a:gd name="T36" fmla="*/ 29 w 896"/>
                        <a:gd name="T37" fmla="*/ 5 h 808"/>
                        <a:gd name="T38" fmla="*/ 24 w 896"/>
                        <a:gd name="T39" fmla="*/ 2 h 808"/>
                        <a:gd name="T40" fmla="*/ 19 w 896"/>
                        <a:gd name="T41" fmla="*/ 0 h 808"/>
                        <a:gd name="T42" fmla="*/ 11 w 896"/>
                        <a:gd name="T43" fmla="*/ 1 h 808"/>
                        <a:gd name="T44" fmla="*/ 5 w 896"/>
                        <a:gd name="T45" fmla="*/ 2 h 808"/>
                        <a:gd name="T46" fmla="*/ 1 w 896"/>
                        <a:gd name="T47" fmla="*/ 6 h 808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w 896"/>
                        <a:gd name="T73" fmla="*/ 0 h 808"/>
                        <a:gd name="T74" fmla="*/ 896 w 896"/>
                        <a:gd name="T75" fmla="*/ 808 h 808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T72" t="T73" r="T74" b="T75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550" name="Freeform 22">
                      <a:extLst>
                        <a:ext uri="{FF2B5EF4-FFF2-40B4-BE49-F238E27FC236}">
                          <a16:creationId xmlns:a16="http://schemas.microsoft.com/office/drawing/2014/main" id="{97FF2C4F-BE23-21DD-5EE8-6CDDEA931CC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0" y="2360"/>
                      <a:ext cx="276" cy="713"/>
                    </a:xfrm>
                    <a:custGeom>
                      <a:avLst/>
                      <a:gdLst>
                        <a:gd name="T0" fmla="*/ 7 w 553"/>
                        <a:gd name="T1" fmla="*/ 0 h 1424"/>
                        <a:gd name="T2" fmla="*/ 3 w 553"/>
                        <a:gd name="T3" fmla="*/ 5 h 1424"/>
                        <a:gd name="T4" fmla="*/ 5 w 553"/>
                        <a:gd name="T5" fmla="*/ 9 h 1424"/>
                        <a:gd name="T6" fmla="*/ 2 w 553"/>
                        <a:gd name="T7" fmla="*/ 15 h 1424"/>
                        <a:gd name="T8" fmla="*/ 0 w 553"/>
                        <a:gd name="T9" fmla="*/ 22 h 1424"/>
                        <a:gd name="T10" fmla="*/ 0 w 553"/>
                        <a:gd name="T11" fmla="*/ 27 h 1424"/>
                        <a:gd name="T12" fmla="*/ 0 w 553"/>
                        <a:gd name="T13" fmla="*/ 32 h 1424"/>
                        <a:gd name="T14" fmla="*/ 2 w 553"/>
                        <a:gd name="T15" fmla="*/ 38 h 1424"/>
                        <a:gd name="T16" fmla="*/ 9 w 553"/>
                        <a:gd name="T17" fmla="*/ 45 h 1424"/>
                        <a:gd name="T18" fmla="*/ 15 w 553"/>
                        <a:gd name="T19" fmla="*/ 36 h 1424"/>
                        <a:gd name="T20" fmla="*/ 17 w 553"/>
                        <a:gd name="T21" fmla="*/ 28 h 1424"/>
                        <a:gd name="T22" fmla="*/ 16 w 553"/>
                        <a:gd name="T23" fmla="*/ 21 h 1424"/>
                        <a:gd name="T24" fmla="*/ 14 w 553"/>
                        <a:gd name="T25" fmla="*/ 14 h 1424"/>
                        <a:gd name="T26" fmla="*/ 11 w 553"/>
                        <a:gd name="T27" fmla="*/ 9 h 1424"/>
                        <a:gd name="T28" fmla="*/ 13 w 553"/>
                        <a:gd name="T29" fmla="*/ 7 h 1424"/>
                        <a:gd name="T30" fmla="*/ 7 w 553"/>
                        <a:gd name="T31" fmla="*/ 0 h 142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553"/>
                        <a:gd name="T49" fmla="*/ 0 h 1424"/>
                        <a:gd name="T50" fmla="*/ 553 w 553"/>
                        <a:gd name="T51" fmla="*/ 1424 h 1424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8537" name="Freeform 23">
                  <a:extLst>
                    <a:ext uri="{FF2B5EF4-FFF2-40B4-BE49-F238E27FC236}">
                      <a16:creationId xmlns:a16="http://schemas.microsoft.com/office/drawing/2014/main" id="{C4668CFA-C888-8FEC-66A4-0784A34CB8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8"/>
                  <a:ext cx="347" cy="436"/>
                </a:xfrm>
                <a:custGeom>
                  <a:avLst/>
                  <a:gdLst>
                    <a:gd name="T0" fmla="*/ 11 w 693"/>
                    <a:gd name="T1" fmla="*/ 1 h 873"/>
                    <a:gd name="T2" fmla="*/ 11 w 693"/>
                    <a:gd name="T3" fmla="*/ 0 h 873"/>
                    <a:gd name="T4" fmla="*/ 13 w 693"/>
                    <a:gd name="T5" fmla="*/ 0 h 873"/>
                    <a:gd name="T6" fmla="*/ 13 w 693"/>
                    <a:gd name="T7" fmla="*/ 0 h 873"/>
                    <a:gd name="T8" fmla="*/ 14 w 693"/>
                    <a:gd name="T9" fmla="*/ 0 h 873"/>
                    <a:gd name="T10" fmla="*/ 14 w 693"/>
                    <a:gd name="T11" fmla="*/ 1 h 873"/>
                    <a:gd name="T12" fmla="*/ 14 w 693"/>
                    <a:gd name="T13" fmla="*/ 3 h 873"/>
                    <a:gd name="T14" fmla="*/ 14 w 693"/>
                    <a:gd name="T15" fmla="*/ 5 h 873"/>
                    <a:gd name="T16" fmla="*/ 14 w 693"/>
                    <a:gd name="T17" fmla="*/ 6 h 873"/>
                    <a:gd name="T18" fmla="*/ 14 w 693"/>
                    <a:gd name="T19" fmla="*/ 9 h 873"/>
                    <a:gd name="T20" fmla="*/ 15 w 693"/>
                    <a:gd name="T21" fmla="*/ 11 h 873"/>
                    <a:gd name="T22" fmla="*/ 15 w 693"/>
                    <a:gd name="T23" fmla="*/ 12 h 873"/>
                    <a:gd name="T24" fmla="*/ 16 w 693"/>
                    <a:gd name="T25" fmla="*/ 13 h 873"/>
                    <a:gd name="T26" fmla="*/ 17 w 693"/>
                    <a:gd name="T27" fmla="*/ 17 h 873"/>
                    <a:gd name="T28" fmla="*/ 18 w 693"/>
                    <a:gd name="T29" fmla="*/ 18 h 873"/>
                    <a:gd name="T30" fmla="*/ 20 w 693"/>
                    <a:gd name="T31" fmla="*/ 20 h 873"/>
                    <a:gd name="T32" fmla="*/ 22 w 693"/>
                    <a:gd name="T33" fmla="*/ 22 h 873"/>
                    <a:gd name="T34" fmla="*/ 14 w 693"/>
                    <a:gd name="T35" fmla="*/ 27 h 873"/>
                    <a:gd name="T36" fmla="*/ 9 w 693"/>
                    <a:gd name="T37" fmla="*/ 21 h 873"/>
                    <a:gd name="T38" fmla="*/ 7 w 693"/>
                    <a:gd name="T39" fmla="*/ 22 h 873"/>
                    <a:gd name="T40" fmla="*/ 3 w 693"/>
                    <a:gd name="T41" fmla="*/ 23 h 873"/>
                    <a:gd name="T42" fmla="*/ 1 w 693"/>
                    <a:gd name="T43" fmla="*/ 22 h 873"/>
                    <a:gd name="T44" fmla="*/ 0 w 693"/>
                    <a:gd name="T45" fmla="*/ 21 h 873"/>
                    <a:gd name="T46" fmla="*/ 0 w 693"/>
                    <a:gd name="T47" fmla="*/ 20 h 873"/>
                    <a:gd name="T48" fmla="*/ 1 w 693"/>
                    <a:gd name="T49" fmla="*/ 19 h 873"/>
                    <a:gd name="T50" fmla="*/ 3 w 693"/>
                    <a:gd name="T51" fmla="*/ 19 h 873"/>
                    <a:gd name="T52" fmla="*/ 5 w 693"/>
                    <a:gd name="T53" fmla="*/ 18 h 873"/>
                    <a:gd name="T54" fmla="*/ 7 w 693"/>
                    <a:gd name="T55" fmla="*/ 17 h 873"/>
                    <a:gd name="T56" fmla="*/ 8 w 693"/>
                    <a:gd name="T57" fmla="*/ 17 h 873"/>
                    <a:gd name="T58" fmla="*/ 9 w 693"/>
                    <a:gd name="T59" fmla="*/ 15 h 873"/>
                    <a:gd name="T60" fmla="*/ 10 w 693"/>
                    <a:gd name="T61" fmla="*/ 15 h 873"/>
                    <a:gd name="T62" fmla="*/ 11 w 693"/>
                    <a:gd name="T63" fmla="*/ 14 h 873"/>
                    <a:gd name="T64" fmla="*/ 11 w 693"/>
                    <a:gd name="T65" fmla="*/ 11 h 873"/>
                    <a:gd name="T66" fmla="*/ 10 w 693"/>
                    <a:gd name="T67" fmla="*/ 9 h 873"/>
                    <a:gd name="T68" fmla="*/ 10 w 693"/>
                    <a:gd name="T69" fmla="*/ 6 h 873"/>
                    <a:gd name="T70" fmla="*/ 10 w 693"/>
                    <a:gd name="T71" fmla="*/ 3 h 873"/>
                    <a:gd name="T72" fmla="*/ 11 w 693"/>
                    <a:gd name="T73" fmla="*/ 1 h 87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693"/>
                    <a:gd name="T112" fmla="*/ 0 h 873"/>
                    <a:gd name="T113" fmla="*/ 693 w 693"/>
                    <a:gd name="T114" fmla="*/ 873 h 87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38" name="Freeform 24">
                  <a:extLst>
                    <a:ext uri="{FF2B5EF4-FFF2-40B4-BE49-F238E27FC236}">
                      <a16:creationId xmlns:a16="http://schemas.microsoft.com/office/drawing/2014/main" id="{238B70E3-B984-3A4A-F02C-22ED7659F7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1740"/>
                  <a:ext cx="438" cy="621"/>
                </a:xfrm>
                <a:custGeom>
                  <a:avLst/>
                  <a:gdLst>
                    <a:gd name="T0" fmla="*/ 8 w 874"/>
                    <a:gd name="T1" fmla="*/ 0 h 1244"/>
                    <a:gd name="T2" fmla="*/ 6 w 874"/>
                    <a:gd name="T3" fmla="*/ 2 h 1244"/>
                    <a:gd name="T4" fmla="*/ 5 w 874"/>
                    <a:gd name="T5" fmla="*/ 3 h 1244"/>
                    <a:gd name="T6" fmla="*/ 4 w 874"/>
                    <a:gd name="T7" fmla="*/ 4 h 1244"/>
                    <a:gd name="T8" fmla="*/ 3 w 874"/>
                    <a:gd name="T9" fmla="*/ 6 h 1244"/>
                    <a:gd name="T10" fmla="*/ 2 w 874"/>
                    <a:gd name="T11" fmla="*/ 8 h 1244"/>
                    <a:gd name="T12" fmla="*/ 2 w 874"/>
                    <a:gd name="T13" fmla="*/ 10 h 1244"/>
                    <a:gd name="T14" fmla="*/ 2 w 874"/>
                    <a:gd name="T15" fmla="*/ 12 h 1244"/>
                    <a:gd name="T16" fmla="*/ 2 w 874"/>
                    <a:gd name="T17" fmla="*/ 15 h 1244"/>
                    <a:gd name="T18" fmla="*/ 3 w 874"/>
                    <a:gd name="T19" fmla="*/ 18 h 1244"/>
                    <a:gd name="T20" fmla="*/ 2 w 874"/>
                    <a:gd name="T21" fmla="*/ 21 h 1244"/>
                    <a:gd name="T22" fmla="*/ 1 w 874"/>
                    <a:gd name="T23" fmla="*/ 24 h 1244"/>
                    <a:gd name="T24" fmla="*/ 0 w 874"/>
                    <a:gd name="T25" fmla="*/ 26 h 1244"/>
                    <a:gd name="T26" fmla="*/ 0 w 874"/>
                    <a:gd name="T27" fmla="*/ 28 h 1244"/>
                    <a:gd name="T28" fmla="*/ 1 w 874"/>
                    <a:gd name="T29" fmla="*/ 30 h 1244"/>
                    <a:gd name="T30" fmla="*/ 1 w 874"/>
                    <a:gd name="T31" fmla="*/ 32 h 1244"/>
                    <a:gd name="T32" fmla="*/ 2 w 874"/>
                    <a:gd name="T33" fmla="*/ 34 h 1244"/>
                    <a:gd name="T34" fmla="*/ 3 w 874"/>
                    <a:gd name="T35" fmla="*/ 35 h 1244"/>
                    <a:gd name="T36" fmla="*/ 4 w 874"/>
                    <a:gd name="T37" fmla="*/ 36 h 1244"/>
                    <a:gd name="T38" fmla="*/ 7 w 874"/>
                    <a:gd name="T39" fmla="*/ 37 h 1244"/>
                    <a:gd name="T40" fmla="*/ 9 w 874"/>
                    <a:gd name="T41" fmla="*/ 38 h 1244"/>
                    <a:gd name="T42" fmla="*/ 12 w 874"/>
                    <a:gd name="T43" fmla="*/ 38 h 1244"/>
                    <a:gd name="T44" fmla="*/ 15 w 874"/>
                    <a:gd name="T45" fmla="*/ 38 h 1244"/>
                    <a:gd name="T46" fmla="*/ 17 w 874"/>
                    <a:gd name="T47" fmla="*/ 38 h 1244"/>
                    <a:gd name="T48" fmla="*/ 20 w 874"/>
                    <a:gd name="T49" fmla="*/ 36 h 1244"/>
                    <a:gd name="T50" fmla="*/ 22 w 874"/>
                    <a:gd name="T51" fmla="*/ 35 h 1244"/>
                    <a:gd name="T52" fmla="*/ 24 w 874"/>
                    <a:gd name="T53" fmla="*/ 34 h 1244"/>
                    <a:gd name="T54" fmla="*/ 26 w 874"/>
                    <a:gd name="T55" fmla="*/ 31 h 1244"/>
                    <a:gd name="T56" fmla="*/ 27 w 874"/>
                    <a:gd name="T57" fmla="*/ 30 h 1244"/>
                    <a:gd name="T58" fmla="*/ 27 w 874"/>
                    <a:gd name="T59" fmla="*/ 28 h 1244"/>
                    <a:gd name="T60" fmla="*/ 28 w 874"/>
                    <a:gd name="T61" fmla="*/ 26 h 1244"/>
                    <a:gd name="T62" fmla="*/ 28 w 874"/>
                    <a:gd name="T63" fmla="*/ 25 h 1244"/>
                    <a:gd name="T64" fmla="*/ 28 w 874"/>
                    <a:gd name="T65" fmla="*/ 23 h 1244"/>
                    <a:gd name="T66" fmla="*/ 27 w 874"/>
                    <a:gd name="T67" fmla="*/ 21 h 1244"/>
                    <a:gd name="T68" fmla="*/ 27 w 874"/>
                    <a:gd name="T69" fmla="*/ 17 h 1244"/>
                    <a:gd name="T70" fmla="*/ 27 w 874"/>
                    <a:gd name="T71" fmla="*/ 15 h 1244"/>
                    <a:gd name="T72" fmla="*/ 28 w 874"/>
                    <a:gd name="T73" fmla="*/ 13 h 1244"/>
                    <a:gd name="T74" fmla="*/ 28 w 874"/>
                    <a:gd name="T75" fmla="*/ 9 h 1244"/>
                    <a:gd name="T76" fmla="*/ 28 w 874"/>
                    <a:gd name="T77" fmla="*/ 6 h 1244"/>
                    <a:gd name="T78" fmla="*/ 27 w 874"/>
                    <a:gd name="T79" fmla="*/ 4 h 1244"/>
                    <a:gd name="T80" fmla="*/ 26 w 874"/>
                    <a:gd name="T81" fmla="*/ 2 h 1244"/>
                    <a:gd name="T82" fmla="*/ 23 w 874"/>
                    <a:gd name="T83" fmla="*/ 1 h 1244"/>
                    <a:gd name="T84" fmla="*/ 19 w 874"/>
                    <a:gd name="T85" fmla="*/ 0 h 1244"/>
                    <a:gd name="T86" fmla="*/ 13 w 874"/>
                    <a:gd name="T87" fmla="*/ 0 h 1244"/>
                    <a:gd name="T88" fmla="*/ 8 w 874"/>
                    <a:gd name="T89" fmla="*/ 0 h 124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874"/>
                    <a:gd name="T136" fmla="*/ 0 h 1244"/>
                    <a:gd name="T137" fmla="*/ 874 w 874"/>
                    <a:gd name="T138" fmla="*/ 1244 h 1244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8539" name="Group 25">
                  <a:extLst>
                    <a:ext uri="{FF2B5EF4-FFF2-40B4-BE49-F238E27FC236}">
                      <a16:creationId xmlns:a16="http://schemas.microsoft.com/office/drawing/2014/main" id="{7FC5AFFB-AFA2-1090-EEDF-E9D01CB18E2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18544" name="Freeform 26">
                    <a:extLst>
                      <a:ext uri="{FF2B5EF4-FFF2-40B4-BE49-F238E27FC236}">
                        <a16:creationId xmlns:a16="http://schemas.microsoft.com/office/drawing/2014/main" id="{82DCCB56-F4DA-C831-FD40-F49FA6EA64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0 h 19"/>
                      <a:gd name="T2" fmla="*/ 2 w 431"/>
                      <a:gd name="T3" fmla="*/ 0 h 19"/>
                      <a:gd name="T4" fmla="*/ 4 w 431"/>
                      <a:gd name="T5" fmla="*/ 0 h 19"/>
                      <a:gd name="T6" fmla="*/ 5 w 431"/>
                      <a:gd name="T7" fmla="*/ 0 h 19"/>
                      <a:gd name="T8" fmla="*/ 7 w 431"/>
                      <a:gd name="T9" fmla="*/ 0 h 19"/>
                      <a:gd name="T10" fmla="*/ 10 w 431"/>
                      <a:gd name="T11" fmla="*/ 0 h 19"/>
                      <a:gd name="T12" fmla="*/ 12 w 431"/>
                      <a:gd name="T13" fmla="*/ 0 h 19"/>
                      <a:gd name="T14" fmla="*/ 14 w 431"/>
                      <a:gd name="T15" fmla="*/ 0 h 1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431"/>
                      <a:gd name="T25" fmla="*/ 0 h 19"/>
                      <a:gd name="T26" fmla="*/ 431 w 431"/>
                      <a:gd name="T27" fmla="*/ 19 h 1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45" name="Freeform 27">
                    <a:extLst>
                      <a:ext uri="{FF2B5EF4-FFF2-40B4-BE49-F238E27FC236}">
                        <a16:creationId xmlns:a16="http://schemas.microsoft.com/office/drawing/2014/main" id="{6C16EE68-82D1-ED5B-C378-8FCC4E930E0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1 h 5"/>
                      <a:gd name="T2" fmla="*/ 3 w 92"/>
                      <a:gd name="T3" fmla="*/ 0 h 5"/>
                      <a:gd name="T4" fmla="*/ 3 w 92"/>
                      <a:gd name="T5" fmla="*/ 1 h 5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5"/>
                      <a:gd name="T11" fmla="*/ 92 w 92"/>
                      <a:gd name="T12" fmla="*/ 5 h 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46" name="Freeform 28">
                    <a:extLst>
                      <a:ext uri="{FF2B5EF4-FFF2-40B4-BE49-F238E27FC236}">
                        <a16:creationId xmlns:a16="http://schemas.microsoft.com/office/drawing/2014/main" id="{7100B444-075F-FA6A-EBA8-AA4DA6C5E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5 w 202"/>
                      <a:gd name="T1" fmla="*/ 0 h 309"/>
                      <a:gd name="T2" fmla="*/ 5 w 202"/>
                      <a:gd name="T3" fmla="*/ 2 h 309"/>
                      <a:gd name="T4" fmla="*/ 5 w 202"/>
                      <a:gd name="T5" fmla="*/ 4 h 309"/>
                      <a:gd name="T6" fmla="*/ 5 w 202"/>
                      <a:gd name="T7" fmla="*/ 5 h 309"/>
                      <a:gd name="T8" fmla="*/ 6 w 202"/>
                      <a:gd name="T9" fmla="*/ 6 h 309"/>
                      <a:gd name="T10" fmla="*/ 6 w 202"/>
                      <a:gd name="T11" fmla="*/ 7 h 309"/>
                      <a:gd name="T12" fmla="*/ 7 w 202"/>
                      <a:gd name="T13" fmla="*/ 9 h 309"/>
                      <a:gd name="T14" fmla="*/ 6 w 202"/>
                      <a:gd name="T15" fmla="*/ 10 h 309"/>
                      <a:gd name="T16" fmla="*/ 6 w 202"/>
                      <a:gd name="T17" fmla="*/ 10 h 309"/>
                      <a:gd name="T18" fmla="*/ 5 w 202"/>
                      <a:gd name="T19" fmla="*/ 10 h 309"/>
                      <a:gd name="T20" fmla="*/ 4 w 202"/>
                      <a:gd name="T21" fmla="*/ 10 h 309"/>
                      <a:gd name="T22" fmla="*/ 2 w 202"/>
                      <a:gd name="T23" fmla="*/ 9 h 309"/>
                      <a:gd name="T24" fmla="*/ 0 w 202"/>
                      <a:gd name="T25" fmla="*/ 10 h 309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202"/>
                      <a:gd name="T40" fmla="*/ 0 h 309"/>
                      <a:gd name="T41" fmla="*/ 202 w 202"/>
                      <a:gd name="T42" fmla="*/ 309 h 309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8540" name="Group 29">
                  <a:extLst>
                    <a:ext uri="{FF2B5EF4-FFF2-40B4-BE49-F238E27FC236}">
                      <a16:creationId xmlns:a16="http://schemas.microsoft.com/office/drawing/2014/main" id="{A1ACCB8A-0DA5-F3B2-265F-BE0765C13D2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18542" name="Freeform 30">
                    <a:extLst>
                      <a:ext uri="{FF2B5EF4-FFF2-40B4-BE49-F238E27FC236}">
                        <a16:creationId xmlns:a16="http://schemas.microsoft.com/office/drawing/2014/main" id="{0C5ECE76-87B5-092F-1F0F-9F8F31870D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1 h 49"/>
                      <a:gd name="T2" fmla="*/ 2 w 232"/>
                      <a:gd name="T3" fmla="*/ 0 h 49"/>
                      <a:gd name="T4" fmla="*/ 2 w 232"/>
                      <a:gd name="T5" fmla="*/ 0 h 49"/>
                      <a:gd name="T6" fmla="*/ 4 w 232"/>
                      <a:gd name="T7" fmla="*/ 0 h 49"/>
                      <a:gd name="T8" fmla="*/ 4 w 232"/>
                      <a:gd name="T9" fmla="*/ 0 h 49"/>
                      <a:gd name="T10" fmla="*/ 5 w 232"/>
                      <a:gd name="T11" fmla="*/ 0 h 49"/>
                      <a:gd name="T12" fmla="*/ 6 w 232"/>
                      <a:gd name="T13" fmla="*/ 0 h 49"/>
                      <a:gd name="T14" fmla="*/ 8 w 232"/>
                      <a:gd name="T15" fmla="*/ 0 h 49"/>
                      <a:gd name="T16" fmla="*/ 8 w 232"/>
                      <a:gd name="T17" fmla="*/ 1 h 49"/>
                      <a:gd name="T18" fmla="*/ 7 w 232"/>
                      <a:gd name="T19" fmla="*/ 1 h 49"/>
                      <a:gd name="T20" fmla="*/ 6 w 232"/>
                      <a:gd name="T21" fmla="*/ 1 h 49"/>
                      <a:gd name="T22" fmla="*/ 5 w 232"/>
                      <a:gd name="T23" fmla="*/ 0 h 49"/>
                      <a:gd name="T24" fmla="*/ 4 w 232"/>
                      <a:gd name="T25" fmla="*/ 0 h 49"/>
                      <a:gd name="T26" fmla="*/ 3 w 232"/>
                      <a:gd name="T27" fmla="*/ 1 h 49"/>
                      <a:gd name="T28" fmla="*/ 2 w 232"/>
                      <a:gd name="T29" fmla="*/ 1 h 49"/>
                      <a:gd name="T30" fmla="*/ 2 w 232"/>
                      <a:gd name="T31" fmla="*/ 1 h 49"/>
                      <a:gd name="T32" fmla="*/ 0 w 232"/>
                      <a:gd name="T33" fmla="*/ 1 h 4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32"/>
                      <a:gd name="T52" fmla="*/ 0 h 49"/>
                      <a:gd name="T53" fmla="*/ 232 w 232"/>
                      <a:gd name="T54" fmla="*/ 49 h 4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43" name="Freeform 31">
                    <a:extLst>
                      <a:ext uri="{FF2B5EF4-FFF2-40B4-BE49-F238E27FC236}">
                        <a16:creationId xmlns:a16="http://schemas.microsoft.com/office/drawing/2014/main" id="{FCE2D76F-11A9-D5B9-9F7A-C4B1A55ACE9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7 w 226"/>
                      <a:gd name="T1" fmla="*/ 2 h 48"/>
                      <a:gd name="T2" fmla="*/ 7 w 226"/>
                      <a:gd name="T3" fmla="*/ 1 h 48"/>
                      <a:gd name="T4" fmla="*/ 6 w 226"/>
                      <a:gd name="T5" fmla="*/ 1 h 48"/>
                      <a:gd name="T6" fmla="*/ 5 w 226"/>
                      <a:gd name="T7" fmla="*/ 1 h 48"/>
                      <a:gd name="T8" fmla="*/ 4 w 226"/>
                      <a:gd name="T9" fmla="*/ 1 h 48"/>
                      <a:gd name="T10" fmla="*/ 3 w 226"/>
                      <a:gd name="T11" fmla="*/ 0 h 48"/>
                      <a:gd name="T12" fmla="*/ 2 w 226"/>
                      <a:gd name="T13" fmla="*/ 1 h 48"/>
                      <a:gd name="T14" fmla="*/ 0 w 226"/>
                      <a:gd name="T15" fmla="*/ 1 h 48"/>
                      <a:gd name="T16" fmla="*/ 1 w 226"/>
                      <a:gd name="T17" fmla="*/ 2 h 48"/>
                      <a:gd name="T18" fmla="*/ 1 w 226"/>
                      <a:gd name="T19" fmla="*/ 2 h 48"/>
                      <a:gd name="T20" fmla="*/ 2 w 226"/>
                      <a:gd name="T21" fmla="*/ 1 h 48"/>
                      <a:gd name="T22" fmla="*/ 3 w 226"/>
                      <a:gd name="T23" fmla="*/ 1 h 48"/>
                      <a:gd name="T24" fmla="*/ 4 w 226"/>
                      <a:gd name="T25" fmla="*/ 1 h 48"/>
                      <a:gd name="T26" fmla="*/ 5 w 226"/>
                      <a:gd name="T27" fmla="*/ 1 h 48"/>
                      <a:gd name="T28" fmla="*/ 6 w 226"/>
                      <a:gd name="T29" fmla="*/ 2 h 48"/>
                      <a:gd name="T30" fmla="*/ 6 w 226"/>
                      <a:gd name="T31" fmla="*/ 2 h 48"/>
                      <a:gd name="T32" fmla="*/ 7 w 226"/>
                      <a:gd name="T33" fmla="*/ 2 h 4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26"/>
                      <a:gd name="T52" fmla="*/ 0 h 48"/>
                      <a:gd name="T53" fmla="*/ 226 w 226"/>
                      <a:gd name="T54" fmla="*/ 48 h 4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541" name="Freeform 32">
                  <a:extLst>
                    <a:ext uri="{FF2B5EF4-FFF2-40B4-BE49-F238E27FC236}">
                      <a16:creationId xmlns:a16="http://schemas.microsoft.com/office/drawing/2014/main" id="{B72B4D81-B621-5655-5FB3-FC609D3815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3" y="1686"/>
                  <a:ext cx="451" cy="294"/>
                </a:xfrm>
                <a:custGeom>
                  <a:avLst/>
                  <a:gdLst>
                    <a:gd name="T0" fmla="*/ 0 w 903"/>
                    <a:gd name="T1" fmla="*/ 19 h 586"/>
                    <a:gd name="T2" fmla="*/ 2 w 903"/>
                    <a:gd name="T3" fmla="*/ 19 h 586"/>
                    <a:gd name="T4" fmla="*/ 1 w 903"/>
                    <a:gd name="T5" fmla="*/ 16 h 586"/>
                    <a:gd name="T6" fmla="*/ 3 w 903"/>
                    <a:gd name="T7" fmla="*/ 14 h 586"/>
                    <a:gd name="T8" fmla="*/ 3 w 903"/>
                    <a:gd name="T9" fmla="*/ 11 h 586"/>
                    <a:gd name="T10" fmla="*/ 5 w 903"/>
                    <a:gd name="T11" fmla="*/ 9 h 586"/>
                    <a:gd name="T12" fmla="*/ 5 w 903"/>
                    <a:gd name="T13" fmla="*/ 7 h 586"/>
                    <a:gd name="T14" fmla="*/ 7 w 903"/>
                    <a:gd name="T15" fmla="*/ 7 h 586"/>
                    <a:gd name="T16" fmla="*/ 8 w 903"/>
                    <a:gd name="T17" fmla="*/ 6 h 586"/>
                    <a:gd name="T18" fmla="*/ 11 w 903"/>
                    <a:gd name="T19" fmla="*/ 7 h 586"/>
                    <a:gd name="T20" fmla="*/ 12 w 903"/>
                    <a:gd name="T21" fmla="*/ 6 h 586"/>
                    <a:gd name="T22" fmla="*/ 14 w 903"/>
                    <a:gd name="T23" fmla="*/ 7 h 586"/>
                    <a:gd name="T24" fmla="*/ 14 w 903"/>
                    <a:gd name="T25" fmla="*/ 6 h 586"/>
                    <a:gd name="T26" fmla="*/ 17 w 903"/>
                    <a:gd name="T27" fmla="*/ 8 h 586"/>
                    <a:gd name="T28" fmla="*/ 17 w 903"/>
                    <a:gd name="T29" fmla="*/ 6 h 586"/>
                    <a:gd name="T30" fmla="*/ 21 w 903"/>
                    <a:gd name="T31" fmla="*/ 8 h 586"/>
                    <a:gd name="T32" fmla="*/ 22 w 903"/>
                    <a:gd name="T33" fmla="*/ 8 h 586"/>
                    <a:gd name="T34" fmla="*/ 23 w 903"/>
                    <a:gd name="T35" fmla="*/ 10 h 586"/>
                    <a:gd name="T36" fmla="*/ 24 w 903"/>
                    <a:gd name="T37" fmla="*/ 10 h 586"/>
                    <a:gd name="T38" fmla="*/ 25 w 903"/>
                    <a:gd name="T39" fmla="*/ 11 h 586"/>
                    <a:gd name="T40" fmla="*/ 24 w 903"/>
                    <a:gd name="T41" fmla="*/ 14 h 586"/>
                    <a:gd name="T42" fmla="*/ 24 w 903"/>
                    <a:gd name="T43" fmla="*/ 16 h 586"/>
                    <a:gd name="T44" fmla="*/ 25 w 903"/>
                    <a:gd name="T45" fmla="*/ 18 h 586"/>
                    <a:gd name="T46" fmla="*/ 26 w 903"/>
                    <a:gd name="T47" fmla="*/ 18 h 586"/>
                    <a:gd name="T48" fmla="*/ 27 w 903"/>
                    <a:gd name="T49" fmla="*/ 17 h 586"/>
                    <a:gd name="T50" fmla="*/ 27 w 903"/>
                    <a:gd name="T51" fmla="*/ 15 h 586"/>
                    <a:gd name="T52" fmla="*/ 28 w 903"/>
                    <a:gd name="T53" fmla="*/ 12 h 586"/>
                    <a:gd name="T54" fmla="*/ 27 w 903"/>
                    <a:gd name="T55" fmla="*/ 9 h 586"/>
                    <a:gd name="T56" fmla="*/ 26 w 903"/>
                    <a:gd name="T57" fmla="*/ 6 h 586"/>
                    <a:gd name="T58" fmla="*/ 25 w 903"/>
                    <a:gd name="T59" fmla="*/ 5 h 586"/>
                    <a:gd name="T60" fmla="*/ 23 w 903"/>
                    <a:gd name="T61" fmla="*/ 3 h 586"/>
                    <a:gd name="T62" fmla="*/ 20 w 903"/>
                    <a:gd name="T63" fmla="*/ 2 h 586"/>
                    <a:gd name="T64" fmla="*/ 18 w 903"/>
                    <a:gd name="T65" fmla="*/ 1 h 586"/>
                    <a:gd name="T66" fmla="*/ 14 w 903"/>
                    <a:gd name="T67" fmla="*/ 0 h 586"/>
                    <a:gd name="T68" fmla="*/ 10 w 903"/>
                    <a:gd name="T69" fmla="*/ 1 h 586"/>
                    <a:gd name="T70" fmla="*/ 8 w 903"/>
                    <a:gd name="T71" fmla="*/ 1 h 586"/>
                    <a:gd name="T72" fmla="*/ 6 w 903"/>
                    <a:gd name="T73" fmla="*/ 2 h 586"/>
                    <a:gd name="T74" fmla="*/ 3 w 903"/>
                    <a:gd name="T75" fmla="*/ 3 h 586"/>
                    <a:gd name="T76" fmla="*/ 1 w 903"/>
                    <a:gd name="T77" fmla="*/ 6 h 586"/>
                    <a:gd name="T78" fmla="*/ 0 w 903"/>
                    <a:gd name="T79" fmla="*/ 7 h 586"/>
                    <a:gd name="T80" fmla="*/ 0 w 903"/>
                    <a:gd name="T81" fmla="*/ 11 h 586"/>
                    <a:gd name="T82" fmla="*/ 0 w 903"/>
                    <a:gd name="T83" fmla="*/ 14 h 586"/>
                    <a:gd name="T84" fmla="*/ 0 w 903"/>
                    <a:gd name="T85" fmla="*/ 17 h 586"/>
                    <a:gd name="T86" fmla="*/ 0 w 903"/>
                    <a:gd name="T87" fmla="*/ 19 h 58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03"/>
                    <a:gd name="T133" fmla="*/ 0 h 586"/>
                    <a:gd name="T134" fmla="*/ 903 w 903"/>
                    <a:gd name="T135" fmla="*/ 586 h 58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532" name="Freeform 33">
                <a:extLst>
                  <a:ext uri="{FF2B5EF4-FFF2-40B4-BE49-F238E27FC236}">
                    <a16:creationId xmlns:a16="http://schemas.microsoft.com/office/drawing/2014/main" id="{70463394-987C-555A-912E-D1DCBC0974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2" y="2309"/>
                <a:ext cx="477" cy="509"/>
              </a:xfrm>
              <a:custGeom>
                <a:avLst/>
                <a:gdLst>
                  <a:gd name="T0" fmla="*/ 3 w 954"/>
                  <a:gd name="T1" fmla="*/ 5 h 1017"/>
                  <a:gd name="T2" fmla="*/ 7 w 954"/>
                  <a:gd name="T3" fmla="*/ 4 h 1017"/>
                  <a:gd name="T4" fmla="*/ 10 w 954"/>
                  <a:gd name="T5" fmla="*/ 2 h 1017"/>
                  <a:gd name="T6" fmla="*/ 11 w 954"/>
                  <a:gd name="T7" fmla="*/ 0 h 1017"/>
                  <a:gd name="T8" fmla="*/ 15 w 954"/>
                  <a:gd name="T9" fmla="*/ 4 h 1017"/>
                  <a:gd name="T10" fmla="*/ 20 w 954"/>
                  <a:gd name="T11" fmla="*/ 9 h 1017"/>
                  <a:gd name="T12" fmla="*/ 24 w 954"/>
                  <a:gd name="T13" fmla="*/ 12 h 1017"/>
                  <a:gd name="T14" fmla="*/ 25 w 954"/>
                  <a:gd name="T15" fmla="*/ 14 h 1017"/>
                  <a:gd name="T16" fmla="*/ 26 w 954"/>
                  <a:gd name="T17" fmla="*/ 16 h 1017"/>
                  <a:gd name="T18" fmla="*/ 28 w 954"/>
                  <a:gd name="T19" fmla="*/ 17 h 1017"/>
                  <a:gd name="T20" fmla="*/ 29 w 954"/>
                  <a:gd name="T21" fmla="*/ 19 h 1017"/>
                  <a:gd name="T22" fmla="*/ 29 w 954"/>
                  <a:gd name="T23" fmla="*/ 21 h 1017"/>
                  <a:gd name="T24" fmla="*/ 30 w 954"/>
                  <a:gd name="T25" fmla="*/ 22 h 1017"/>
                  <a:gd name="T26" fmla="*/ 30 w 954"/>
                  <a:gd name="T27" fmla="*/ 26 h 1017"/>
                  <a:gd name="T28" fmla="*/ 30 w 954"/>
                  <a:gd name="T29" fmla="*/ 27 h 1017"/>
                  <a:gd name="T30" fmla="*/ 29 w 954"/>
                  <a:gd name="T31" fmla="*/ 29 h 1017"/>
                  <a:gd name="T32" fmla="*/ 27 w 954"/>
                  <a:gd name="T33" fmla="*/ 30 h 1017"/>
                  <a:gd name="T34" fmla="*/ 26 w 954"/>
                  <a:gd name="T35" fmla="*/ 31 h 1017"/>
                  <a:gd name="T36" fmla="*/ 23 w 954"/>
                  <a:gd name="T37" fmla="*/ 32 h 1017"/>
                  <a:gd name="T38" fmla="*/ 21 w 954"/>
                  <a:gd name="T39" fmla="*/ 32 h 1017"/>
                  <a:gd name="T40" fmla="*/ 19 w 954"/>
                  <a:gd name="T41" fmla="*/ 32 h 1017"/>
                  <a:gd name="T42" fmla="*/ 18 w 954"/>
                  <a:gd name="T43" fmla="*/ 32 h 1017"/>
                  <a:gd name="T44" fmla="*/ 16 w 954"/>
                  <a:gd name="T45" fmla="*/ 32 h 1017"/>
                  <a:gd name="T46" fmla="*/ 15 w 954"/>
                  <a:gd name="T47" fmla="*/ 31 h 1017"/>
                  <a:gd name="T48" fmla="*/ 13 w 954"/>
                  <a:gd name="T49" fmla="*/ 30 h 1017"/>
                  <a:gd name="T50" fmla="*/ 12 w 954"/>
                  <a:gd name="T51" fmla="*/ 29 h 1017"/>
                  <a:gd name="T52" fmla="*/ 11 w 954"/>
                  <a:gd name="T53" fmla="*/ 27 h 1017"/>
                  <a:gd name="T54" fmla="*/ 10 w 954"/>
                  <a:gd name="T55" fmla="*/ 26 h 1017"/>
                  <a:gd name="T56" fmla="*/ 8 w 954"/>
                  <a:gd name="T57" fmla="*/ 22 h 1017"/>
                  <a:gd name="T58" fmla="*/ 6 w 954"/>
                  <a:gd name="T59" fmla="*/ 17 h 1017"/>
                  <a:gd name="T60" fmla="*/ 5 w 954"/>
                  <a:gd name="T61" fmla="*/ 13 h 1017"/>
                  <a:gd name="T62" fmla="*/ 2 w 954"/>
                  <a:gd name="T63" fmla="*/ 8 h 1017"/>
                  <a:gd name="T64" fmla="*/ 0 w 954"/>
                  <a:gd name="T65" fmla="*/ 5 h 1017"/>
                  <a:gd name="T66" fmla="*/ 3 w 954"/>
                  <a:gd name="T67" fmla="*/ 5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33" name="Freeform 34">
                <a:extLst>
                  <a:ext uri="{FF2B5EF4-FFF2-40B4-BE49-F238E27FC236}">
                    <a16:creationId xmlns:a16="http://schemas.microsoft.com/office/drawing/2014/main" id="{8A483240-772E-4790-E75E-9ED6B84A3A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2297"/>
                <a:ext cx="291" cy="243"/>
              </a:xfrm>
              <a:custGeom>
                <a:avLst/>
                <a:gdLst>
                  <a:gd name="T0" fmla="*/ 0 w 581"/>
                  <a:gd name="T1" fmla="*/ 6 h 486"/>
                  <a:gd name="T2" fmla="*/ 2 w 581"/>
                  <a:gd name="T3" fmla="*/ 6 h 486"/>
                  <a:gd name="T4" fmla="*/ 3 w 581"/>
                  <a:gd name="T5" fmla="*/ 5 h 486"/>
                  <a:gd name="T6" fmla="*/ 5 w 581"/>
                  <a:gd name="T7" fmla="*/ 5 h 486"/>
                  <a:gd name="T8" fmla="*/ 6 w 581"/>
                  <a:gd name="T9" fmla="*/ 5 h 486"/>
                  <a:gd name="T10" fmla="*/ 9 w 581"/>
                  <a:gd name="T11" fmla="*/ 4 h 486"/>
                  <a:gd name="T12" fmla="*/ 11 w 581"/>
                  <a:gd name="T13" fmla="*/ 2 h 486"/>
                  <a:gd name="T14" fmla="*/ 12 w 581"/>
                  <a:gd name="T15" fmla="*/ 0 h 486"/>
                  <a:gd name="T16" fmla="*/ 19 w 581"/>
                  <a:gd name="T17" fmla="*/ 7 h 486"/>
                  <a:gd name="T18" fmla="*/ 19 w 581"/>
                  <a:gd name="T19" fmla="*/ 8 h 486"/>
                  <a:gd name="T20" fmla="*/ 18 w 581"/>
                  <a:gd name="T21" fmla="*/ 9 h 486"/>
                  <a:gd name="T22" fmla="*/ 17 w 581"/>
                  <a:gd name="T23" fmla="*/ 11 h 486"/>
                  <a:gd name="T24" fmla="*/ 16 w 581"/>
                  <a:gd name="T25" fmla="*/ 12 h 486"/>
                  <a:gd name="T26" fmla="*/ 15 w 581"/>
                  <a:gd name="T27" fmla="*/ 12 h 486"/>
                  <a:gd name="T28" fmla="*/ 13 w 581"/>
                  <a:gd name="T29" fmla="*/ 13 h 486"/>
                  <a:gd name="T30" fmla="*/ 11 w 581"/>
                  <a:gd name="T31" fmla="*/ 14 h 486"/>
                  <a:gd name="T32" fmla="*/ 8 w 581"/>
                  <a:gd name="T33" fmla="*/ 15 h 486"/>
                  <a:gd name="T34" fmla="*/ 6 w 581"/>
                  <a:gd name="T35" fmla="*/ 15 h 486"/>
                  <a:gd name="T36" fmla="*/ 5 w 581"/>
                  <a:gd name="T37" fmla="*/ 16 h 486"/>
                  <a:gd name="T38" fmla="*/ 0 w 581"/>
                  <a:gd name="T39" fmla="*/ 6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494" name="Group 35">
              <a:extLst>
                <a:ext uri="{FF2B5EF4-FFF2-40B4-BE49-F238E27FC236}">
                  <a16:creationId xmlns:a16="http://schemas.microsoft.com/office/drawing/2014/main" id="{8E3A5EBE-4B51-B7E3-DEFC-973D2C1EA1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18519" name="Group 36">
                <a:extLst>
                  <a:ext uri="{FF2B5EF4-FFF2-40B4-BE49-F238E27FC236}">
                    <a16:creationId xmlns:a16="http://schemas.microsoft.com/office/drawing/2014/main" id="{08A28FCA-8772-331E-2D7A-3974C4BF81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18526" name="Freeform 37">
                  <a:extLst>
                    <a:ext uri="{FF2B5EF4-FFF2-40B4-BE49-F238E27FC236}">
                      <a16:creationId xmlns:a16="http://schemas.microsoft.com/office/drawing/2014/main" id="{0DCF9883-A474-DE84-7609-D57569ED88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1 w 309"/>
                    <a:gd name="T1" fmla="*/ 1 h 246"/>
                    <a:gd name="T2" fmla="*/ 3 w 309"/>
                    <a:gd name="T3" fmla="*/ 0 h 246"/>
                    <a:gd name="T4" fmla="*/ 5 w 309"/>
                    <a:gd name="T5" fmla="*/ 0 h 246"/>
                    <a:gd name="T6" fmla="*/ 8 w 309"/>
                    <a:gd name="T7" fmla="*/ 1 h 246"/>
                    <a:gd name="T8" fmla="*/ 9 w 309"/>
                    <a:gd name="T9" fmla="*/ 1 h 246"/>
                    <a:gd name="T10" fmla="*/ 10 w 309"/>
                    <a:gd name="T11" fmla="*/ 1 h 246"/>
                    <a:gd name="T12" fmla="*/ 10 w 309"/>
                    <a:gd name="T13" fmla="*/ 3 h 246"/>
                    <a:gd name="T14" fmla="*/ 10 w 309"/>
                    <a:gd name="T15" fmla="*/ 4 h 246"/>
                    <a:gd name="T16" fmla="*/ 10 w 309"/>
                    <a:gd name="T17" fmla="*/ 5 h 246"/>
                    <a:gd name="T18" fmla="*/ 9 w 309"/>
                    <a:gd name="T19" fmla="*/ 6 h 246"/>
                    <a:gd name="T20" fmla="*/ 9 w 309"/>
                    <a:gd name="T21" fmla="*/ 6 h 246"/>
                    <a:gd name="T22" fmla="*/ 9 w 309"/>
                    <a:gd name="T23" fmla="*/ 7 h 246"/>
                    <a:gd name="T24" fmla="*/ 8 w 309"/>
                    <a:gd name="T25" fmla="*/ 8 h 246"/>
                    <a:gd name="T26" fmla="*/ 7 w 309"/>
                    <a:gd name="T27" fmla="*/ 8 h 246"/>
                    <a:gd name="T28" fmla="*/ 6 w 309"/>
                    <a:gd name="T29" fmla="*/ 8 h 246"/>
                    <a:gd name="T30" fmla="*/ 5 w 309"/>
                    <a:gd name="T31" fmla="*/ 8 h 246"/>
                    <a:gd name="T32" fmla="*/ 4 w 309"/>
                    <a:gd name="T33" fmla="*/ 8 h 246"/>
                    <a:gd name="T34" fmla="*/ 3 w 309"/>
                    <a:gd name="T35" fmla="*/ 8 h 246"/>
                    <a:gd name="T36" fmla="*/ 2 w 309"/>
                    <a:gd name="T37" fmla="*/ 8 h 246"/>
                    <a:gd name="T38" fmla="*/ 1 w 309"/>
                    <a:gd name="T39" fmla="*/ 7 h 246"/>
                    <a:gd name="T40" fmla="*/ 1 w 309"/>
                    <a:gd name="T41" fmla="*/ 6 h 246"/>
                    <a:gd name="T42" fmla="*/ 0 w 309"/>
                    <a:gd name="T43" fmla="*/ 5 h 246"/>
                    <a:gd name="T44" fmla="*/ 0 w 309"/>
                    <a:gd name="T45" fmla="*/ 3 h 246"/>
                    <a:gd name="T46" fmla="*/ 0 w 309"/>
                    <a:gd name="T47" fmla="*/ 2 h 246"/>
                    <a:gd name="T48" fmla="*/ 1 w 309"/>
                    <a:gd name="T49" fmla="*/ 1 h 24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9"/>
                    <a:gd name="T76" fmla="*/ 0 h 246"/>
                    <a:gd name="T77" fmla="*/ 309 w 309"/>
                    <a:gd name="T78" fmla="*/ 246 h 24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27" name="Freeform 38">
                  <a:extLst>
                    <a:ext uri="{FF2B5EF4-FFF2-40B4-BE49-F238E27FC236}">
                      <a16:creationId xmlns:a16="http://schemas.microsoft.com/office/drawing/2014/main" id="{9279916B-0C2B-6150-5729-A26F451268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9 w 308"/>
                    <a:gd name="T1" fmla="*/ 0 h 245"/>
                    <a:gd name="T2" fmla="*/ 7 w 308"/>
                    <a:gd name="T3" fmla="*/ 0 h 245"/>
                    <a:gd name="T4" fmla="*/ 5 w 308"/>
                    <a:gd name="T5" fmla="*/ 0 h 245"/>
                    <a:gd name="T6" fmla="*/ 4 w 308"/>
                    <a:gd name="T7" fmla="*/ 0 h 245"/>
                    <a:gd name="T8" fmla="*/ 2 w 308"/>
                    <a:gd name="T9" fmla="*/ 0 h 245"/>
                    <a:gd name="T10" fmla="*/ 1 w 308"/>
                    <a:gd name="T11" fmla="*/ 0 h 245"/>
                    <a:gd name="T12" fmla="*/ 0 w 308"/>
                    <a:gd name="T13" fmla="*/ 0 h 245"/>
                    <a:gd name="T14" fmla="*/ 0 w 308"/>
                    <a:gd name="T15" fmla="*/ 3 h 245"/>
                    <a:gd name="T16" fmla="*/ 1 w 308"/>
                    <a:gd name="T17" fmla="*/ 4 h 245"/>
                    <a:gd name="T18" fmla="*/ 1 w 308"/>
                    <a:gd name="T19" fmla="*/ 5 h 245"/>
                    <a:gd name="T20" fmla="*/ 2 w 308"/>
                    <a:gd name="T21" fmla="*/ 6 h 245"/>
                    <a:gd name="T22" fmla="*/ 2 w 308"/>
                    <a:gd name="T23" fmla="*/ 6 h 245"/>
                    <a:gd name="T24" fmla="*/ 3 w 308"/>
                    <a:gd name="T25" fmla="*/ 7 h 245"/>
                    <a:gd name="T26" fmla="*/ 3 w 308"/>
                    <a:gd name="T27" fmla="*/ 7 h 245"/>
                    <a:gd name="T28" fmla="*/ 4 w 308"/>
                    <a:gd name="T29" fmla="*/ 7 h 245"/>
                    <a:gd name="T30" fmla="*/ 5 w 308"/>
                    <a:gd name="T31" fmla="*/ 7 h 245"/>
                    <a:gd name="T32" fmla="*/ 7 w 308"/>
                    <a:gd name="T33" fmla="*/ 7 h 245"/>
                    <a:gd name="T34" fmla="*/ 8 w 308"/>
                    <a:gd name="T35" fmla="*/ 7 h 245"/>
                    <a:gd name="T36" fmla="*/ 9 w 308"/>
                    <a:gd name="T37" fmla="*/ 7 h 245"/>
                    <a:gd name="T38" fmla="*/ 9 w 308"/>
                    <a:gd name="T39" fmla="*/ 6 h 245"/>
                    <a:gd name="T40" fmla="*/ 10 w 308"/>
                    <a:gd name="T41" fmla="*/ 5 h 245"/>
                    <a:gd name="T42" fmla="*/ 10 w 308"/>
                    <a:gd name="T43" fmla="*/ 4 h 245"/>
                    <a:gd name="T44" fmla="*/ 10 w 308"/>
                    <a:gd name="T45" fmla="*/ 2 h 245"/>
                    <a:gd name="T46" fmla="*/ 10 w 308"/>
                    <a:gd name="T47" fmla="*/ 1 h 245"/>
                    <a:gd name="T48" fmla="*/ 9 w 308"/>
                    <a:gd name="T49" fmla="*/ 0 h 24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8"/>
                    <a:gd name="T76" fmla="*/ 0 h 245"/>
                    <a:gd name="T77" fmla="*/ 308 w 308"/>
                    <a:gd name="T78" fmla="*/ 245 h 24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28" name="Freeform 39">
                  <a:extLst>
                    <a:ext uri="{FF2B5EF4-FFF2-40B4-BE49-F238E27FC236}">
                      <a16:creationId xmlns:a16="http://schemas.microsoft.com/office/drawing/2014/main" id="{4F26D99A-51FB-D2DF-8087-F2347ED906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0 h 33"/>
                    <a:gd name="T2" fmla="*/ 0 w 45"/>
                    <a:gd name="T3" fmla="*/ 0 h 33"/>
                    <a:gd name="T4" fmla="*/ 0 w 45"/>
                    <a:gd name="T5" fmla="*/ 0 h 33"/>
                    <a:gd name="T6" fmla="*/ 0 w 45"/>
                    <a:gd name="T7" fmla="*/ 0 h 33"/>
                    <a:gd name="T8" fmla="*/ 1 w 45"/>
                    <a:gd name="T9" fmla="*/ 0 h 33"/>
                    <a:gd name="T10" fmla="*/ 1 w 45"/>
                    <a:gd name="T11" fmla="*/ 0 h 33"/>
                    <a:gd name="T12" fmla="*/ 1 w 45"/>
                    <a:gd name="T13" fmla="*/ 0 h 33"/>
                    <a:gd name="T14" fmla="*/ 0 w 45"/>
                    <a:gd name="T15" fmla="*/ 0 h 33"/>
                    <a:gd name="T16" fmla="*/ 0 w 45"/>
                    <a:gd name="T17" fmla="*/ 0 h 33"/>
                    <a:gd name="T18" fmla="*/ 0 w 45"/>
                    <a:gd name="T19" fmla="*/ 1 h 33"/>
                    <a:gd name="T20" fmla="*/ 0 w 45"/>
                    <a:gd name="T21" fmla="*/ 0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5"/>
                    <a:gd name="T34" fmla="*/ 0 h 33"/>
                    <a:gd name="T35" fmla="*/ 45 w 45"/>
                    <a:gd name="T36" fmla="*/ 33 h 3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29" name="Freeform 40">
                  <a:extLst>
                    <a:ext uri="{FF2B5EF4-FFF2-40B4-BE49-F238E27FC236}">
                      <a16:creationId xmlns:a16="http://schemas.microsoft.com/office/drawing/2014/main" id="{A1FA8D27-820C-32CF-8931-FA4D614480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5 w 128"/>
                    <a:gd name="T1" fmla="*/ 1 h 52"/>
                    <a:gd name="T2" fmla="*/ 5 w 128"/>
                    <a:gd name="T3" fmla="*/ 2 h 52"/>
                    <a:gd name="T4" fmla="*/ 1 w 128"/>
                    <a:gd name="T5" fmla="*/ 1 h 52"/>
                    <a:gd name="T6" fmla="*/ 0 w 128"/>
                    <a:gd name="T7" fmla="*/ 0 h 52"/>
                    <a:gd name="T8" fmla="*/ 5 w 128"/>
                    <a:gd name="T9" fmla="*/ 1 h 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52"/>
                    <a:gd name="T17" fmla="*/ 128 w 128"/>
                    <a:gd name="T18" fmla="*/ 52 h 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30" name="Freeform 41">
                  <a:extLst>
                    <a:ext uri="{FF2B5EF4-FFF2-40B4-BE49-F238E27FC236}">
                      <a16:creationId xmlns:a16="http://schemas.microsoft.com/office/drawing/2014/main" id="{F21FA8A4-1D0C-D60A-FAB2-25BAAA4BAA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1 h 54"/>
                    <a:gd name="T2" fmla="*/ 0 w 74"/>
                    <a:gd name="T3" fmla="*/ 2 h 54"/>
                    <a:gd name="T4" fmla="*/ 3 w 74"/>
                    <a:gd name="T5" fmla="*/ 1 h 54"/>
                    <a:gd name="T6" fmla="*/ 3 w 74"/>
                    <a:gd name="T7" fmla="*/ 0 h 54"/>
                    <a:gd name="T8" fmla="*/ 0 w 74"/>
                    <a:gd name="T9" fmla="*/ 1 h 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4"/>
                    <a:gd name="T17" fmla="*/ 74 w 74"/>
                    <a:gd name="T18" fmla="*/ 54 h 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520" name="Group 42">
                <a:extLst>
                  <a:ext uri="{FF2B5EF4-FFF2-40B4-BE49-F238E27FC236}">
                    <a16:creationId xmlns:a16="http://schemas.microsoft.com/office/drawing/2014/main" id="{BA05575B-E375-E43F-552F-C40FC4C672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18524" name="Oval 43">
                  <a:extLst>
                    <a:ext uri="{FF2B5EF4-FFF2-40B4-BE49-F238E27FC236}">
                      <a16:creationId xmlns:a16="http://schemas.microsoft.com/office/drawing/2014/main" id="{6D42A0E2-9A93-CCB5-D76C-BBB08A020D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ea typeface="楷体_GB2312" pitchFamily="49" charset="-122"/>
                  </a:endParaRPr>
                </a:p>
              </p:txBody>
            </p:sp>
            <p:sp>
              <p:nvSpPr>
                <p:cNvPr id="18525" name="Oval 44">
                  <a:extLst>
                    <a:ext uri="{FF2B5EF4-FFF2-40B4-BE49-F238E27FC236}">
                      <a16:creationId xmlns:a16="http://schemas.microsoft.com/office/drawing/2014/main" id="{9AA0508F-D970-150E-94DC-FF5ADF78E1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18521" name="Group 45">
                <a:extLst>
                  <a:ext uri="{FF2B5EF4-FFF2-40B4-BE49-F238E27FC236}">
                    <a16:creationId xmlns:a16="http://schemas.microsoft.com/office/drawing/2014/main" id="{C8C0B509-9D40-305F-FDCD-569A3C7242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18522" name="Oval 46">
                  <a:extLst>
                    <a:ext uri="{FF2B5EF4-FFF2-40B4-BE49-F238E27FC236}">
                      <a16:creationId xmlns:a16="http://schemas.microsoft.com/office/drawing/2014/main" id="{4A6862FB-FF13-9635-296C-5C524D59E4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ea typeface="楷体_GB2312" pitchFamily="49" charset="-122"/>
                  </a:endParaRPr>
                </a:p>
              </p:txBody>
            </p:sp>
            <p:sp>
              <p:nvSpPr>
                <p:cNvPr id="18523" name="Oval 47">
                  <a:extLst>
                    <a:ext uri="{FF2B5EF4-FFF2-40B4-BE49-F238E27FC236}">
                      <a16:creationId xmlns:a16="http://schemas.microsoft.com/office/drawing/2014/main" id="{57FB2DB4-F3C7-A46B-E6AB-B1577940C6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ea typeface="楷体_GB2312" pitchFamily="49" charset="-122"/>
                  </a:endParaRPr>
                </a:p>
              </p:txBody>
            </p:sp>
          </p:grpSp>
        </p:grpSp>
        <p:sp>
          <p:nvSpPr>
            <p:cNvPr id="18495" name="Freeform 48">
              <a:extLst>
                <a:ext uri="{FF2B5EF4-FFF2-40B4-BE49-F238E27FC236}">
                  <a16:creationId xmlns:a16="http://schemas.microsoft.com/office/drawing/2014/main" id="{077DB374-7C67-28DF-C73D-350FF00B85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2064"/>
              <a:ext cx="192" cy="192"/>
            </a:xfrm>
            <a:custGeom>
              <a:avLst/>
              <a:gdLst>
                <a:gd name="T0" fmla="*/ 1 w 487"/>
                <a:gd name="T1" fmla="*/ 0 h 424"/>
                <a:gd name="T2" fmla="*/ 1 w 487"/>
                <a:gd name="T3" fmla="*/ 0 h 424"/>
                <a:gd name="T4" fmla="*/ 1 w 487"/>
                <a:gd name="T5" fmla="*/ 1 h 424"/>
                <a:gd name="T6" fmla="*/ 2 w 487"/>
                <a:gd name="T7" fmla="*/ 2 h 424"/>
                <a:gd name="T8" fmla="*/ 2 w 487"/>
                <a:gd name="T9" fmla="*/ 2 h 424"/>
                <a:gd name="T10" fmla="*/ 2 w 487"/>
                <a:gd name="T11" fmla="*/ 2 h 424"/>
                <a:gd name="T12" fmla="*/ 2 w 487"/>
                <a:gd name="T13" fmla="*/ 3 h 424"/>
                <a:gd name="T14" fmla="*/ 2 w 487"/>
                <a:gd name="T15" fmla="*/ 3 h 424"/>
                <a:gd name="T16" fmla="*/ 3 w 487"/>
                <a:gd name="T17" fmla="*/ 3 h 424"/>
                <a:gd name="T18" fmla="*/ 3 w 487"/>
                <a:gd name="T19" fmla="*/ 3 h 424"/>
                <a:gd name="T20" fmla="*/ 4 w 487"/>
                <a:gd name="T21" fmla="*/ 3 h 424"/>
                <a:gd name="T22" fmla="*/ 4 w 487"/>
                <a:gd name="T23" fmla="*/ 2 h 424"/>
                <a:gd name="T24" fmla="*/ 4 w 487"/>
                <a:gd name="T25" fmla="*/ 3 h 424"/>
                <a:gd name="T26" fmla="*/ 4 w 487"/>
                <a:gd name="T27" fmla="*/ 6 h 424"/>
                <a:gd name="T28" fmla="*/ 5 w 487"/>
                <a:gd name="T29" fmla="*/ 7 h 424"/>
                <a:gd name="T30" fmla="*/ 4 w 487"/>
                <a:gd name="T31" fmla="*/ 8 h 424"/>
                <a:gd name="T32" fmla="*/ 3 w 487"/>
                <a:gd name="T33" fmla="*/ 8 h 424"/>
                <a:gd name="T34" fmla="*/ 3 w 487"/>
                <a:gd name="T35" fmla="*/ 8 h 424"/>
                <a:gd name="T36" fmla="*/ 2 w 487"/>
                <a:gd name="T37" fmla="*/ 8 h 424"/>
                <a:gd name="T38" fmla="*/ 1 w 487"/>
                <a:gd name="T39" fmla="*/ 7 h 424"/>
                <a:gd name="T40" fmla="*/ 1 w 487"/>
                <a:gd name="T41" fmla="*/ 6 h 424"/>
                <a:gd name="T42" fmla="*/ 0 w 487"/>
                <a:gd name="T43" fmla="*/ 5 h 424"/>
                <a:gd name="T44" fmla="*/ 0 w 487"/>
                <a:gd name="T45" fmla="*/ 5 h 424"/>
                <a:gd name="T46" fmla="*/ 0 w 487"/>
                <a:gd name="T47" fmla="*/ 3 h 424"/>
                <a:gd name="T48" fmla="*/ 0 w 487"/>
                <a:gd name="T49" fmla="*/ 2 h 424"/>
                <a:gd name="T50" fmla="*/ 1 w 487"/>
                <a:gd name="T51" fmla="*/ 1 h 424"/>
                <a:gd name="T52" fmla="*/ 1 w 487"/>
                <a:gd name="T53" fmla="*/ 0 h 42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87"/>
                <a:gd name="T82" fmla="*/ 0 h 424"/>
                <a:gd name="T83" fmla="*/ 487 w 487"/>
                <a:gd name="T84" fmla="*/ 424 h 42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496" name="Group 49">
              <a:extLst>
                <a:ext uri="{FF2B5EF4-FFF2-40B4-BE49-F238E27FC236}">
                  <a16:creationId xmlns:a16="http://schemas.microsoft.com/office/drawing/2014/main" id="{073E284A-814F-B657-52AC-B4DD9A866CEC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18497" name="Freeform 50">
                <a:extLst>
                  <a:ext uri="{FF2B5EF4-FFF2-40B4-BE49-F238E27FC236}">
                    <a16:creationId xmlns:a16="http://schemas.microsoft.com/office/drawing/2014/main" id="{3A4B808D-ED76-34B1-8EFC-06396B073D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3" y="2585"/>
                <a:ext cx="1104" cy="808"/>
              </a:xfrm>
              <a:custGeom>
                <a:avLst/>
                <a:gdLst>
                  <a:gd name="T0" fmla="*/ 3 w 3311"/>
                  <a:gd name="T1" fmla="*/ 0 h 2423"/>
                  <a:gd name="T2" fmla="*/ 5 w 3311"/>
                  <a:gd name="T3" fmla="*/ 0 h 2423"/>
                  <a:gd name="T4" fmla="*/ 7 w 3311"/>
                  <a:gd name="T5" fmla="*/ 0 h 2423"/>
                  <a:gd name="T6" fmla="*/ 9 w 3311"/>
                  <a:gd name="T7" fmla="*/ 1 h 2423"/>
                  <a:gd name="T8" fmla="*/ 10 w 3311"/>
                  <a:gd name="T9" fmla="*/ 2 h 2423"/>
                  <a:gd name="T10" fmla="*/ 12 w 3311"/>
                  <a:gd name="T11" fmla="*/ 2 h 2423"/>
                  <a:gd name="T12" fmla="*/ 12 w 3311"/>
                  <a:gd name="T13" fmla="*/ 3 h 2423"/>
                  <a:gd name="T14" fmla="*/ 12 w 3311"/>
                  <a:gd name="T15" fmla="*/ 3 h 2423"/>
                  <a:gd name="T16" fmla="*/ 12 w 3311"/>
                  <a:gd name="T17" fmla="*/ 4 h 2423"/>
                  <a:gd name="T18" fmla="*/ 11 w 3311"/>
                  <a:gd name="T19" fmla="*/ 4 h 2423"/>
                  <a:gd name="T20" fmla="*/ 11 w 3311"/>
                  <a:gd name="T21" fmla="*/ 4 h 2423"/>
                  <a:gd name="T22" fmla="*/ 10 w 3311"/>
                  <a:gd name="T23" fmla="*/ 4 h 2423"/>
                  <a:gd name="T24" fmla="*/ 10 w 3311"/>
                  <a:gd name="T25" fmla="*/ 4 h 2423"/>
                  <a:gd name="T26" fmla="*/ 10 w 3311"/>
                  <a:gd name="T27" fmla="*/ 4 h 2423"/>
                  <a:gd name="T28" fmla="*/ 11 w 3311"/>
                  <a:gd name="T29" fmla="*/ 5 h 2423"/>
                  <a:gd name="T30" fmla="*/ 12 w 3311"/>
                  <a:gd name="T31" fmla="*/ 5 h 2423"/>
                  <a:gd name="T32" fmla="*/ 12 w 3311"/>
                  <a:gd name="T33" fmla="*/ 6 h 2423"/>
                  <a:gd name="T34" fmla="*/ 13 w 3311"/>
                  <a:gd name="T35" fmla="*/ 6 h 2423"/>
                  <a:gd name="T36" fmla="*/ 13 w 3311"/>
                  <a:gd name="T37" fmla="*/ 7 h 2423"/>
                  <a:gd name="T38" fmla="*/ 14 w 3311"/>
                  <a:gd name="T39" fmla="*/ 7 h 2423"/>
                  <a:gd name="T40" fmla="*/ 14 w 3311"/>
                  <a:gd name="T41" fmla="*/ 8 h 2423"/>
                  <a:gd name="T42" fmla="*/ 13 w 3311"/>
                  <a:gd name="T43" fmla="*/ 8 h 2423"/>
                  <a:gd name="T44" fmla="*/ 13 w 3311"/>
                  <a:gd name="T45" fmla="*/ 8 h 2423"/>
                  <a:gd name="T46" fmla="*/ 13 w 3311"/>
                  <a:gd name="T47" fmla="*/ 9 h 2423"/>
                  <a:gd name="T48" fmla="*/ 13 w 3311"/>
                  <a:gd name="T49" fmla="*/ 9 h 2423"/>
                  <a:gd name="T50" fmla="*/ 13 w 3311"/>
                  <a:gd name="T51" fmla="*/ 9 h 2423"/>
                  <a:gd name="T52" fmla="*/ 13 w 3311"/>
                  <a:gd name="T53" fmla="*/ 9 h 2423"/>
                  <a:gd name="T54" fmla="*/ 12 w 3311"/>
                  <a:gd name="T55" fmla="*/ 9 h 2423"/>
                  <a:gd name="T56" fmla="*/ 12 w 3311"/>
                  <a:gd name="T57" fmla="*/ 9 h 2423"/>
                  <a:gd name="T58" fmla="*/ 12 w 3311"/>
                  <a:gd name="T59" fmla="*/ 10 h 2423"/>
                  <a:gd name="T60" fmla="*/ 12 w 3311"/>
                  <a:gd name="T61" fmla="*/ 10 h 2423"/>
                  <a:gd name="T62" fmla="*/ 12 w 3311"/>
                  <a:gd name="T63" fmla="*/ 10 h 2423"/>
                  <a:gd name="T64" fmla="*/ 11 w 3311"/>
                  <a:gd name="T65" fmla="*/ 10 h 2423"/>
                  <a:gd name="T66" fmla="*/ 11 w 3311"/>
                  <a:gd name="T67" fmla="*/ 10 h 2423"/>
                  <a:gd name="T68" fmla="*/ 10 w 3311"/>
                  <a:gd name="T69" fmla="*/ 9 h 2423"/>
                  <a:gd name="T70" fmla="*/ 9 w 3311"/>
                  <a:gd name="T71" fmla="*/ 9 h 2423"/>
                  <a:gd name="T72" fmla="*/ 8 w 3311"/>
                  <a:gd name="T73" fmla="*/ 9 h 2423"/>
                  <a:gd name="T74" fmla="*/ 7 w 3311"/>
                  <a:gd name="T75" fmla="*/ 8 h 2423"/>
                  <a:gd name="T76" fmla="*/ 6 w 3311"/>
                  <a:gd name="T77" fmla="*/ 8 h 2423"/>
                  <a:gd name="T78" fmla="*/ 5 w 3311"/>
                  <a:gd name="T79" fmla="*/ 7 h 2423"/>
                  <a:gd name="T80" fmla="*/ 4 w 3311"/>
                  <a:gd name="T81" fmla="*/ 7 h 2423"/>
                  <a:gd name="T82" fmla="*/ 3 w 3311"/>
                  <a:gd name="T83" fmla="*/ 6 h 2423"/>
                  <a:gd name="T84" fmla="*/ 1 w 3311"/>
                  <a:gd name="T85" fmla="*/ 4 h 2423"/>
                  <a:gd name="T86" fmla="*/ 1 w 3311"/>
                  <a:gd name="T87" fmla="*/ 1 h 242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311"/>
                  <a:gd name="T133" fmla="*/ 0 h 2423"/>
                  <a:gd name="T134" fmla="*/ 3311 w 3311"/>
                  <a:gd name="T135" fmla="*/ 2423 h 242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8" name="Freeform 51">
                <a:extLst>
                  <a:ext uri="{FF2B5EF4-FFF2-40B4-BE49-F238E27FC236}">
                    <a16:creationId xmlns:a16="http://schemas.microsoft.com/office/drawing/2014/main" id="{4F466327-D207-1746-405A-2C782CBCB5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4" y="3075"/>
                <a:ext cx="336" cy="224"/>
              </a:xfrm>
              <a:custGeom>
                <a:avLst/>
                <a:gdLst>
                  <a:gd name="T0" fmla="*/ 4 w 1008"/>
                  <a:gd name="T1" fmla="*/ 3 h 673"/>
                  <a:gd name="T2" fmla="*/ 4 w 1008"/>
                  <a:gd name="T3" fmla="*/ 3 h 673"/>
                  <a:gd name="T4" fmla="*/ 4 w 1008"/>
                  <a:gd name="T5" fmla="*/ 2 h 673"/>
                  <a:gd name="T6" fmla="*/ 4 w 1008"/>
                  <a:gd name="T7" fmla="*/ 2 h 673"/>
                  <a:gd name="T8" fmla="*/ 4 w 1008"/>
                  <a:gd name="T9" fmla="*/ 2 h 673"/>
                  <a:gd name="T10" fmla="*/ 4 w 1008"/>
                  <a:gd name="T11" fmla="*/ 2 h 673"/>
                  <a:gd name="T12" fmla="*/ 3 w 1008"/>
                  <a:gd name="T13" fmla="*/ 2 h 673"/>
                  <a:gd name="T14" fmla="*/ 3 w 1008"/>
                  <a:gd name="T15" fmla="*/ 1 h 673"/>
                  <a:gd name="T16" fmla="*/ 3 w 1008"/>
                  <a:gd name="T17" fmla="*/ 1 h 673"/>
                  <a:gd name="T18" fmla="*/ 2 w 1008"/>
                  <a:gd name="T19" fmla="*/ 1 h 673"/>
                  <a:gd name="T20" fmla="*/ 2 w 1008"/>
                  <a:gd name="T21" fmla="*/ 1 h 673"/>
                  <a:gd name="T22" fmla="*/ 2 w 1008"/>
                  <a:gd name="T23" fmla="*/ 1 h 673"/>
                  <a:gd name="T24" fmla="*/ 2 w 1008"/>
                  <a:gd name="T25" fmla="*/ 1 h 673"/>
                  <a:gd name="T26" fmla="*/ 2 w 1008"/>
                  <a:gd name="T27" fmla="*/ 1 h 673"/>
                  <a:gd name="T28" fmla="*/ 1 w 1008"/>
                  <a:gd name="T29" fmla="*/ 0 h 673"/>
                  <a:gd name="T30" fmla="*/ 1 w 1008"/>
                  <a:gd name="T31" fmla="*/ 0 h 673"/>
                  <a:gd name="T32" fmla="*/ 1 w 1008"/>
                  <a:gd name="T33" fmla="*/ 0 h 673"/>
                  <a:gd name="T34" fmla="*/ 1 w 1008"/>
                  <a:gd name="T35" fmla="*/ 0 h 673"/>
                  <a:gd name="T36" fmla="*/ 0 w 1008"/>
                  <a:gd name="T37" fmla="*/ 0 h 673"/>
                  <a:gd name="T38" fmla="*/ 0 w 1008"/>
                  <a:gd name="T39" fmla="*/ 0 h 67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008"/>
                  <a:gd name="T61" fmla="*/ 0 h 673"/>
                  <a:gd name="T62" fmla="*/ 1008 w 1008"/>
                  <a:gd name="T63" fmla="*/ 673 h 673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9" name="Freeform 52">
                <a:extLst>
                  <a:ext uri="{FF2B5EF4-FFF2-40B4-BE49-F238E27FC236}">
                    <a16:creationId xmlns:a16="http://schemas.microsoft.com/office/drawing/2014/main" id="{7FA0184F-BE2B-AF28-D6A8-1F0D416597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1" y="3054"/>
                <a:ext cx="359" cy="279"/>
              </a:xfrm>
              <a:custGeom>
                <a:avLst/>
                <a:gdLst>
                  <a:gd name="T0" fmla="*/ 4 w 1077"/>
                  <a:gd name="T1" fmla="*/ 3 h 838"/>
                  <a:gd name="T2" fmla="*/ 4 w 1077"/>
                  <a:gd name="T3" fmla="*/ 3 h 838"/>
                  <a:gd name="T4" fmla="*/ 4 w 1077"/>
                  <a:gd name="T5" fmla="*/ 3 h 838"/>
                  <a:gd name="T6" fmla="*/ 4 w 1077"/>
                  <a:gd name="T7" fmla="*/ 3 h 838"/>
                  <a:gd name="T8" fmla="*/ 4 w 1077"/>
                  <a:gd name="T9" fmla="*/ 3 h 838"/>
                  <a:gd name="T10" fmla="*/ 4 w 1077"/>
                  <a:gd name="T11" fmla="*/ 3 h 838"/>
                  <a:gd name="T12" fmla="*/ 4 w 1077"/>
                  <a:gd name="T13" fmla="*/ 3 h 838"/>
                  <a:gd name="T14" fmla="*/ 3 w 1077"/>
                  <a:gd name="T15" fmla="*/ 2 h 838"/>
                  <a:gd name="T16" fmla="*/ 3 w 1077"/>
                  <a:gd name="T17" fmla="*/ 2 h 838"/>
                  <a:gd name="T18" fmla="*/ 3 w 1077"/>
                  <a:gd name="T19" fmla="*/ 2 h 838"/>
                  <a:gd name="T20" fmla="*/ 2 w 1077"/>
                  <a:gd name="T21" fmla="*/ 2 h 838"/>
                  <a:gd name="T22" fmla="*/ 2 w 1077"/>
                  <a:gd name="T23" fmla="*/ 1 h 838"/>
                  <a:gd name="T24" fmla="*/ 2 w 1077"/>
                  <a:gd name="T25" fmla="*/ 1 h 838"/>
                  <a:gd name="T26" fmla="*/ 1 w 1077"/>
                  <a:gd name="T27" fmla="*/ 1 h 838"/>
                  <a:gd name="T28" fmla="*/ 1 w 1077"/>
                  <a:gd name="T29" fmla="*/ 1 h 838"/>
                  <a:gd name="T30" fmla="*/ 0 w 1077"/>
                  <a:gd name="T31" fmla="*/ 0 h 838"/>
                  <a:gd name="T32" fmla="*/ 0 w 1077"/>
                  <a:gd name="T33" fmla="*/ 0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77"/>
                  <a:gd name="T52" fmla="*/ 0 h 838"/>
                  <a:gd name="T53" fmla="*/ 1077 w 1077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0" name="Freeform 53">
                <a:extLst>
                  <a:ext uri="{FF2B5EF4-FFF2-40B4-BE49-F238E27FC236}">
                    <a16:creationId xmlns:a16="http://schemas.microsoft.com/office/drawing/2014/main" id="{C0B4C3BC-4F0B-C241-2B9F-1475CDEEAF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4" y="2973"/>
                <a:ext cx="356" cy="276"/>
              </a:xfrm>
              <a:custGeom>
                <a:avLst/>
                <a:gdLst>
                  <a:gd name="T0" fmla="*/ 4 w 1069"/>
                  <a:gd name="T1" fmla="*/ 3 h 828"/>
                  <a:gd name="T2" fmla="*/ 4 w 1069"/>
                  <a:gd name="T3" fmla="*/ 3 h 828"/>
                  <a:gd name="T4" fmla="*/ 4 w 1069"/>
                  <a:gd name="T5" fmla="*/ 3 h 828"/>
                  <a:gd name="T6" fmla="*/ 4 w 1069"/>
                  <a:gd name="T7" fmla="*/ 3 h 828"/>
                  <a:gd name="T8" fmla="*/ 3 w 1069"/>
                  <a:gd name="T9" fmla="*/ 2 h 828"/>
                  <a:gd name="T10" fmla="*/ 3 w 1069"/>
                  <a:gd name="T11" fmla="*/ 2 h 828"/>
                  <a:gd name="T12" fmla="*/ 3 w 1069"/>
                  <a:gd name="T13" fmla="*/ 2 h 828"/>
                  <a:gd name="T14" fmla="*/ 2 w 1069"/>
                  <a:gd name="T15" fmla="*/ 2 h 828"/>
                  <a:gd name="T16" fmla="*/ 2 w 1069"/>
                  <a:gd name="T17" fmla="*/ 1 h 828"/>
                  <a:gd name="T18" fmla="*/ 2 w 1069"/>
                  <a:gd name="T19" fmla="*/ 1 h 828"/>
                  <a:gd name="T20" fmla="*/ 1 w 1069"/>
                  <a:gd name="T21" fmla="*/ 1 h 828"/>
                  <a:gd name="T22" fmla="*/ 1 w 1069"/>
                  <a:gd name="T23" fmla="*/ 1 h 828"/>
                  <a:gd name="T24" fmla="*/ 1 w 1069"/>
                  <a:gd name="T25" fmla="*/ 0 h 828"/>
                  <a:gd name="T26" fmla="*/ 0 w 1069"/>
                  <a:gd name="T27" fmla="*/ 0 h 82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069"/>
                  <a:gd name="T43" fmla="*/ 0 h 828"/>
                  <a:gd name="T44" fmla="*/ 1069 w 1069"/>
                  <a:gd name="T45" fmla="*/ 828 h 82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1" name="Freeform 54">
                <a:extLst>
                  <a:ext uri="{FF2B5EF4-FFF2-40B4-BE49-F238E27FC236}">
                    <a16:creationId xmlns:a16="http://schemas.microsoft.com/office/drawing/2014/main" id="{C125DAB3-37E8-3557-08B4-95CD8A7E33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0" y="2749"/>
                <a:ext cx="12" cy="104"/>
              </a:xfrm>
              <a:custGeom>
                <a:avLst/>
                <a:gdLst>
                  <a:gd name="T0" fmla="*/ 0 w 36"/>
                  <a:gd name="T1" fmla="*/ 1 h 313"/>
                  <a:gd name="T2" fmla="*/ 0 w 36"/>
                  <a:gd name="T3" fmla="*/ 1 h 313"/>
                  <a:gd name="T4" fmla="*/ 0 w 36"/>
                  <a:gd name="T5" fmla="*/ 1 h 313"/>
                  <a:gd name="T6" fmla="*/ 0 w 36"/>
                  <a:gd name="T7" fmla="*/ 0 h 313"/>
                  <a:gd name="T8" fmla="*/ 0 w 36"/>
                  <a:gd name="T9" fmla="*/ 0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313"/>
                  <a:gd name="T17" fmla="*/ 36 w 36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2" name="Freeform 55">
                <a:extLst>
                  <a:ext uri="{FF2B5EF4-FFF2-40B4-BE49-F238E27FC236}">
                    <a16:creationId xmlns:a16="http://schemas.microsoft.com/office/drawing/2014/main" id="{47A6BEF7-3712-9F89-E9F0-B72BCE8DEC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6" y="2938"/>
                <a:ext cx="59" cy="59"/>
              </a:xfrm>
              <a:custGeom>
                <a:avLst/>
                <a:gdLst>
                  <a:gd name="T0" fmla="*/ 1 w 177"/>
                  <a:gd name="T1" fmla="*/ 0 h 175"/>
                  <a:gd name="T2" fmla="*/ 1 w 177"/>
                  <a:gd name="T3" fmla="*/ 0 h 175"/>
                  <a:gd name="T4" fmla="*/ 0 w 177"/>
                  <a:gd name="T5" fmla="*/ 0 h 175"/>
                  <a:gd name="T6" fmla="*/ 0 w 177"/>
                  <a:gd name="T7" fmla="*/ 0 h 175"/>
                  <a:gd name="T8" fmla="*/ 0 w 177"/>
                  <a:gd name="T9" fmla="*/ 0 h 175"/>
                  <a:gd name="T10" fmla="*/ 0 w 177"/>
                  <a:gd name="T11" fmla="*/ 1 h 1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7"/>
                  <a:gd name="T19" fmla="*/ 0 h 175"/>
                  <a:gd name="T20" fmla="*/ 177 w 177"/>
                  <a:gd name="T21" fmla="*/ 175 h 1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3" name="Freeform 56">
                <a:extLst>
                  <a:ext uri="{FF2B5EF4-FFF2-40B4-BE49-F238E27FC236}">
                    <a16:creationId xmlns:a16="http://schemas.microsoft.com/office/drawing/2014/main" id="{FA0D0ACE-C0D6-602D-990C-F08CC55EF0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8" y="3028"/>
                <a:ext cx="94" cy="41"/>
              </a:xfrm>
              <a:custGeom>
                <a:avLst/>
                <a:gdLst>
                  <a:gd name="T0" fmla="*/ 1 w 281"/>
                  <a:gd name="T1" fmla="*/ 0 h 123"/>
                  <a:gd name="T2" fmla="*/ 1 w 281"/>
                  <a:gd name="T3" fmla="*/ 0 h 123"/>
                  <a:gd name="T4" fmla="*/ 1 w 281"/>
                  <a:gd name="T5" fmla="*/ 0 h 123"/>
                  <a:gd name="T6" fmla="*/ 0 w 281"/>
                  <a:gd name="T7" fmla="*/ 0 h 123"/>
                  <a:gd name="T8" fmla="*/ 0 w 281"/>
                  <a:gd name="T9" fmla="*/ 0 h 123"/>
                  <a:gd name="T10" fmla="*/ 0 w 281"/>
                  <a:gd name="T11" fmla="*/ 1 h 1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1"/>
                  <a:gd name="T19" fmla="*/ 0 h 123"/>
                  <a:gd name="T20" fmla="*/ 281 w 281"/>
                  <a:gd name="T21" fmla="*/ 123 h 1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4" name="Freeform 57">
                <a:extLst>
                  <a:ext uri="{FF2B5EF4-FFF2-40B4-BE49-F238E27FC236}">
                    <a16:creationId xmlns:a16="http://schemas.microsoft.com/office/drawing/2014/main" id="{AFAAEA83-D8C8-4888-1855-0A05A618E7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0" y="3088"/>
                <a:ext cx="106" cy="22"/>
              </a:xfrm>
              <a:custGeom>
                <a:avLst/>
                <a:gdLst>
                  <a:gd name="T0" fmla="*/ 1 w 319"/>
                  <a:gd name="T1" fmla="*/ 0 h 68"/>
                  <a:gd name="T2" fmla="*/ 1 w 319"/>
                  <a:gd name="T3" fmla="*/ 0 h 68"/>
                  <a:gd name="T4" fmla="*/ 1 w 319"/>
                  <a:gd name="T5" fmla="*/ 0 h 68"/>
                  <a:gd name="T6" fmla="*/ 0 w 319"/>
                  <a:gd name="T7" fmla="*/ 0 h 68"/>
                  <a:gd name="T8" fmla="*/ 0 w 319"/>
                  <a:gd name="T9" fmla="*/ 0 h 68"/>
                  <a:gd name="T10" fmla="*/ 0 w 319"/>
                  <a:gd name="T11" fmla="*/ 0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9"/>
                  <a:gd name="T19" fmla="*/ 0 h 68"/>
                  <a:gd name="T20" fmla="*/ 319 w 319"/>
                  <a:gd name="T21" fmla="*/ 68 h 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5" name="Freeform 58">
                <a:extLst>
                  <a:ext uri="{FF2B5EF4-FFF2-40B4-BE49-F238E27FC236}">
                    <a16:creationId xmlns:a16="http://schemas.microsoft.com/office/drawing/2014/main" id="{D148DF96-CC59-E955-9FB1-E739D383CB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3010"/>
                <a:ext cx="50" cy="35"/>
              </a:xfrm>
              <a:custGeom>
                <a:avLst/>
                <a:gdLst>
                  <a:gd name="T0" fmla="*/ 1 w 150"/>
                  <a:gd name="T1" fmla="*/ 0 h 103"/>
                  <a:gd name="T2" fmla="*/ 0 w 150"/>
                  <a:gd name="T3" fmla="*/ 0 h 103"/>
                  <a:gd name="T4" fmla="*/ 0 w 150"/>
                  <a:gd name="T5" fmla="*/ 0 h 103"/>
                  <a:gd name="T6" fmla="*/ 0 w 150"/>
                  <a:gd name="T7" fmla="*/ 0 h 1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0"/>
                  <a:gd name="T13" fmla="*/ 0 h 103"/>
                  <a:gd name="T14" fmla="*/ 150 w 150"/>
                  <a:gd name="T15" fmla="*/ 103 h 1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6" name="Freeform 59">
                <a:extLst>
                  <a:ext uri="{FF2B5EF4-FFF2-40B4-BE49-F238E27FC236}">
                    <a16:creationId xmlns:a16="http://schemas.microsoft.com/office/drawing/2014/main" id="{BED42F2E-3D66-EB3F-B48E-ABC448059C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2" y="3082"/>
                <a:ext cx="81" cy="42"/>
              </a:xfrm>
              <a:custGeom>
                <a:avLst/>
                <a:gdLst>
                  <a:gd name="T0" fmla="*/ 1 w 242"/>
                  <a:gd name="T1" fmla="*/ 0 h 124"/>
                  <a:gd name="T2" fmla="*/ 1 w 242"/>
                  <a:gd name="T3" fmla="*/ 0 h 124"/>
                  <a:gd name="T4" fmla="*/ 0 w 242"/>
                  <a:gd name="T5" fmla="*/ 0 h 124"/>
                  <a:gd name="T6" fmla="*/ 0 w 242"/>
                  <a:gd name="T7" fmla="*/ 0 h 124"/>
                  <a:gd name="T8" fmla="*/ 0 w 242"/>
                  <a:gd name="T9" fmla="*/ 1 h 1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2"/>
                  <a:gd name="T16" fmla="*/ 0 h 124"/>
                  <a:gd name="T17" fmla="*/ 242 w 242"/>
                  <a:gd name="T18" fmla="*/ 124 h 1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7" name="Freeform 60">
                <a:extLst>
                  <a:ext uri="{FF2B5EF4-FFF2-40B4-BE49-F238E27FC236}">
                    <a16:creationId xmlns:a16="http://schemas.microsoft.com/office/drawing/2014/main" id="{22746C2B-844B-1190-6A10-8856875F7F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2" y="3167"/>
                <a:ext cx="68" cy="32"/>
              </a:xfrm>
              <a:custGeom>
                <a:avLst/>
                <a:gdLst>
                  <a:gd name="T0" fmla="*/ 1 w 205"/>
                  <a:gd name="T1" fmla="*/ 0 h 95"/>
                  <a:gd name="T2" fmla="*/ 1 w 205"/>
                  <a:gd name="T3" fmla="*/ 0 h 95"/>
                  <a:gd name="T4" fmla="*/ 0 w 205"/>
                  <a:gd name="T5" fmla="*/ 0 h 95"/>
                  <a:gd name="T6" fmla="*/ 0 w 205"/>
                  <a:gd name="T7" fmla="*/ 0 h 95"/>
                  <a:gd name="T8" fmla="*/ 0 w 205"/>
                  <a:gd name="T9" fmla="*/ 0 h 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5"/>
                  <a:gd name="T16" fmla="*/ 0 h 95"/>
                  <a:gd name="T17" fmla="*/ 205 w 205"/>
                  <a:gd name="T18" fmla="*/ 95 h 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8" name="Freeform 61">
                <a:extLst>
                  <a:ext uri="{FF2B5EF4-FFF2-40B4-BE49-F238E27FC236}">
                    <a16:creationId xmlns:a16="http://schemas.microsoft.com/office/drawing/2014/main" id="{20BED20E-9C73-10CA-0199-00ADB36DB7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1"/>
                <a:ext cx="66" cy="33"/>
              </a:xfrm>
              <a:custGeom>
                <a:avLst/>
                <a:gdLst>
                  <a:gd name="T0" fmla="*/ 1 w 199"/>
                  <a:gd name="T1" fmla="*/ 0 h 101"/>
                  <a:gd name="T2" fmla="*/ 1 w 199"/>
                  <a:gd name="T3" fmla="*/ 0 h 101"/>
                  <a:gd name="T4" fmla="*/ 0 w 199"/>
                  <a:gd name="T5" fmla="*/ 0 h 101"/>
                  <a:gd name="T6" fmla="*/ 0 w 199"/>
                  <a:gd name="T7" fmla="*/ 0 h 101"/>
                  <a:gd name="T8" fmla="*/ 0 w 199"/>
                  <a:gd name="T9" fmla="*/ 0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101"/>
                  <a:gd name="T17" fmla="*/ 199 w 199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9" name="Freeform 62">
                <a:extLst>
                  <a:ext uri="{FF2B5EF4-FFF2-40B4-BE49-F238E27FC236}">
                    <a16:creationId xmlns:a16="http://schemas.microsoft.com/office/drawing/2014/main" id="{BCC5318C-4FE4-7970-67A3-681DD97CBA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2863"/>
                <a:ext cx="98" cy="85"/>
              </a:xfrm>
              <a:custGeom>
                <a:avLst/>
                <a:gdLst>
                  <a:gd name="T0" fmla="*/ 0 w 296"/>
                  <a:gd name="T1" fmla="*/ 1 h 253"/>
                  <a:gd name="T2" fmla="*/ 0 w 296"/>
                  <a:gd name="T3" fmla="*/ 1 h 253"/>
                  <a:gd name="T4" fmla="*/ 1 w 296"/>
                  <a:gd name="T5" fmla="*/ 1 h 253"/>
                  <a:gd name="T6" fmla="*/ 1 w 296"/>
                  <a:gd name="T7" fmla="*/ 0 h 253"/>
                  <a:gd name="T8" fmla="*/ 1 w 29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3"/>
                  <a:gd name="T17" fmla="*/ 296 w 296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0" name="Freeform 63">
                <a:extLst>
                  <a:ext uri="{FF2B5EF4-FFF2-40B4-BE49-F238E27FC236}">
                    <a16:creationId xmlns:a16="http://schemas.microsoft.com/office/drawing/2014/main" id="{6A8125E2-9251-6ECD-2252-9DE5490F4C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6" y="3137"/>
                <a:ext cx="79" cy="32"/>
              </a:xfrm>
              <a:custGeom>
                <a:avLst/>
                <a:gdLst>
                  <a:gd name="T0" fmla="*/ 1 w 237"/>
                  <a:gd name="T1" fmla="*/ 0 h 96"/>
                  <a:gd name="T2" fmla="*/ 1 w 237"/>
                  <a:gd name="T3" fmla="*/ 0 h 96"/>
                  <a:gd name="T4" fmla="*/ 0 w 237"/>
                  <a:gd name="T5" fmla="*/ 0 h 96"/>
                  <a:gd name="T6" fmla="*/ 0 w 237"/>
                  <a:gd name="T7" fmla="*/ 0 h 96"/>
                  <a:gd name="T8" fmla="*/ 0 w 237"/>
                  <a:gd name="T9" fmla="*/ 0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96"/>
                  <a:gd name="T17" fmla="*/ 237 w 237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1" name="Freeform 64">
                <a:extLst>
                  <a:ext uri="{FF2B5EF4-FFF2-40B4-BE49-F238E27FC236}">
                    <a16:creationId xmlns:a16="http://schemas.microsoft.com/office/drawing/2014/main" id="{4CC867D7-52D2-03EB-F994-94B52873C4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0" y="3082"/>
                <a:ext cx="66" cy="27"/>
              </a:xfrm>
              <a:custGeom>
                <a:avLst/>
                <a:gdLst>
                  <a:gd name="T0" fmla="*/ 1 w 198"/>
                  <a:gd name="T1" fmla="*/ 0 h 79"/>
                  <a:gd name="T2" fmla="*/ 1 w 198"/>
                  <a:gd name="T3" fmla="*/ 0 h 79"/>
                  <a:gd name="T4" fmla="*/ 0 w 198"/>
                  <a:gd name="T5" fmla="*/ 0 h 79"/>
                  <a:gd name="T6" fmla="*/ 0 w 198"/>
                  <a:gd name="T7" fmla="*/ 0 h 79"/>
                  <a:gd name="T8" fmla="*/ 0 w 198"/>
                  <a:gd name="T9" fmla="*/ 0 h 79"/>
                  <a:gd name="T10" fmla="*/ 0 w 198"/>
                  <a:gd name="T11" fmla="*/ 0 h 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8"/>
                  <a:gd name="T19" fmla="*/ 0 h 79"/>
                  <a:gd name="T20" fmla="*/ 198 w 198"/>
                  <a:gd name="T21" fmla="*/ 79 h 7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2" name="Freeform 65">
                <a:extLst>
                  <a:ext uri="{FF2B5EF4-FFF2-40B4-BE49-F238E27FC236}">
                    <a16:creationId xmlns:a16="http://schemas.microsoft.com/office/drawing/2014/main" id="{8135C22B-2185-FF5B-83C9-AEFA985279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8" y="3174"/>
                <a:ext cx="61" cy="24"/>
              </a:xfrm>
              <a:custGeom>
                <a:avLst/>
                <a:gdLst>
                  <a:gd name="T0" fmla="*/ 1 w 184"/>
                  <a:gd name="T1" fmla="*/ 0 h 72"/>
                  <a:gd name="T2" fmla="*/ 1 w 184"/>
                  <a:gd name="T3" fmla="*/ 0 h 72"/>
                  <a:gd name="T4" fmla="*/ 0 w 184"/>
                  <a:gd name="T5" fmla="*/ 0 h 72"/>
                  <a:gd name="T6" fmla="*/ 0 w 184"/>
                  <a:gd name="T7" fmla="*/ 0 h 72"/>
                  <a:gd name="T8" fmla="*/ 0 w 184"/>
                  <a:gd name="T9" fmla="*/ 0 h 72"/>
                  <a:gd name="T10" fmla="*/ 0 w 184"/>
                  <a:gd name="T11" fmla="*/ 0 h 72"/>
                  <a:gd name="T12" fmla="*/ 0 w 184"/>
                  <a:gd name="T13" fmla="*/ 0 h 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4"/>
                  <a:gd name="T22" fmla="*/ 0 h 72"/>
                  <a:gd name="T23" fmla="*/ 184 w 184"/>
                  <a:gd name="T24" fmla="*/ 72 h 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3" name="Freeform 66">
                <a:extLst>
                  <a:ext uri="{FF2B5EF4-FFF2-40B4-BE49-F238E27FC236}">
                    <a16:creationId xmlns:a16="http://schemas.microsoft.com/office/drawing/2014/main" id="{568D2405-8F36-182B-BE0E-1E7CC8A377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3054"/>
                <a:ext cx="12" cy="26"/>
              </a:xfrm>
              <a:custGeom>
                <a:avLst/>
                <a:gdLst>
                  <a:gd name="T0" fmla="*/ 0 w 38"/>
                  <a:gd name="T1" fmla="*/ 0 h 78"/>
                  <a:gd name="T2" fmla="*/ 0 w 38"/>
                  <a:gd name="T3" fmla="*/ 0 h 78"/>
                  <a:gd name="T4" fmla="*/ 0 w 38"/>
                  <a:gd name="T5" fmla="*/ 0 h 78"/>
                  <a:gd name="T6" fmla="*/ 0 w 38"/>
                  <a:gd name="T7" fmla="*/ 0 h 7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"/>
                  <a:gd name="T13" fmla="*/ 0 h 78"/>
                  <a:gd name="T14" fmla="*/ 38 w 38"/>
                  <a:gd name="T15" fmla="*/ 78 h 7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4" name="Freeform 67">
                <a:extLst>
                  <a:ext uri="{FF2B5EF4-FFF2-40B4-BE49-F238E27FC236}">
                    <a16:creationId xmlns:a16="http://schemas.microsoft.com/office/drawing/2014/main" id="{B094C3BF-520A-BA17-E002-7C68FC48CC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2" cy="89"/>
              </a:xfrm>
              <a:custGeom>
                <a:avLst/>
                <a:gdLst>
                  <a:gd name="T0" fmla="*/ 0 w 1027"/>
                  <a:gd name="T1" fmla="*/ 0 h 266"/>
                  <a:gd name="T2" fmla="*/ 1 w 1027"/>
                  <a:gd name="T3" fmla="*/ 1 h 266"/>
                  <a:gd name="T4" fmla="*/ 1 w 1027"/>
                  <a:gd name="T5" fmla="*/ 1 h 266"/>
                  <a:gd name="T6" fmla="*/ 2 w 1027"/>
                  <a:gd name="T7" fmla="*/ 1 h 266"/>
                  <a:gd name="T8" fmla="*/ 3 w 1027"/>
                  <a:gd name="T9" fmla="*/ 1 h 266"/>
                  <a:gd name="T10" fmla="*/ 4 w 1027"/>
                  <a:gd name="T11" fmla="*/ 1 h 266"/>
                  <a:gd name="T12" fmla="*/ 4 w 1027"/>
                  <a:gd name="T13" fmla="*/ 1 h 266"/>
                  <a:gd name="T14" fmla="*/ 4 w 1027"/>
                  <a:gd name="T15" fmla="*/ 1 h 2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27"/>
                  <a:gd name="T25" fmla="*/ 0 h 266"/>
                  <a:gd name="T26" fmla="*/ 1027 w 1027"/>
                  <a:gd name="T27" fmla="*/ 266 h 2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5" name="Freeform 68">
                <a:extLst>
                  <a:ext uri="{FF2B5EF4-FFF2-40B4-BE49-F238E27FC236}">
                    <a16:creationId xmlns:a16="http://schemas.microsoft.com/office/drawing/2014/main" id="{021436B4-183B-9E5A-3E25-4C007A5B5A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" y="2762"/>
                <a:ext cx="58" cy="132"/>
              </a:xfrm>
              <a:custGeom>
                <a:avLst/>
                <a:gdLst>
                  <a:gd name="T0" fmla="*/ 0 w 174"/>
                  <a:gd name="T1" fmla="*/ 0 h 396"/>
                  <a:gd name="T2" fmla="*/ 0 w 174"/>
                  <a:gd name="T3" fmla="*/ 0 h 396"/>
                  <a:gd name="T4" fmla="*/ 1 w 174"/>
                  <a:gd name="T5" fmla="*/ 1 h 396"/>
                  <a:gd name="T6" fmla="*/ 1 w 174"/>
                  <a:gd name="T7" fmla="*/ 1 h 396"/>
                  <a:gd name="T8" fmla="*/ 1 w 174"/>
                  <a:gd name="T9" fmla="*/ 2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4"/>
                  <a:gd name="T16" fmla="*/ 0 h 396"/>
                  <a:gd name="T17" fmla="*/ 174 w 174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6" name="Freeform 69">
                <a:extLst>
                  <a:ext uri="{FF2B5EF4-FFF2-40B4-BE49-F238E27FC236}">
                    <a16:creationId xmlns:a16="http://schemas.microsoft.com/office/drawing/2014/main" id="{B537F470-2206-3D8A-33BF-876BC967B1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3" y="2924"/>
                <a:ext cx="331" cy="142"/>
              </a:xfrm>
              <a:custGeom>
                <a:avLst/>
                <a:gdLst>
                  <a:gd name="T0" fmla="*/ 4 w 992"/>
                  <a:gd name="T1" fmla="*/ 0 h 425"/>
                  <a:gd name="T2" fmla="*/ 3 w 992"/>
                  <a:gd name="T3" fmla="*/ 0 h 425"/>
                  <a:gd name="T4" fmla="*/ 3 w 992"/>
                  <a:gd name="T5" fmla="*/ 1 h 425"/>
                  <a:gd name="T6" fmla="*/ 2 w 992"/>
                  <a:gd name="T7" fmla="*/ 1 h 425"/>
                  <a:gd name="T8" fmla="*/ 1 w 992"/>
                  <a:gd name="T9" fmla="*/ 1 h 425"/>
                  <a:gd name="T10" fmla="*/ 1 w 992"/>
                  <a:gd name="T11" fmla="*/ 1 h 425"/>
                  <a:gd name="T12" fmla="*/ 0 w 992"/>
                  <a:gd name="T13" fmla="*/ 2 h 425"/>
                  <a:gd name="T14" fmla="*/ 0 w 992"/>
                  <a:gd name="T15" fmla="*/ 2 h 4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92"/>
                  <a:gd name="T25" fmla="*/ 0 h 425"/>
                  <a:gd name="T26" fmla="*/ 992 w 992"/>
                  <a:gd name="T27" fmla="*/ 425 h 42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7" name="Freeform 70">
                <a:extLst>
                  <a:ext uri="{FF2B5EF4-FFF2-40B4-BE49-F238E27FC236}">
                    <a16:creationId xmlns:a16="http://schemas.microsoft.com/office/drawing/2014/main" id="{4E8D4DA0-19F9-C52A-BCA6-B3AD4BFD0F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2" y="2939"/>
                <a:ext cx="9" cy="39"/>
              </a:xfrm>
              <a:custGeom>
                <a:avLst/>
                <a:gdLst>
                  <a:gd name="T0" fmla="*/ 0 w 27"/>
                  <a:gd name="T1" fmla="*/ 0 h 116"/>
                  <a:gd name="T2" fmla="*/ 0 w 27"/>
                  <a:gd name="T3" fmla="*/ 0 h 116"/>
                  <a:gd name="T4" fmla="*/ 0 w 27"/>
                  <a:gd name="T5" fmla="*/ 0 h 116"/>
                  <a:gd name="T6" fmla="*/ 0 w 27"/>
                  <a:gd name="T7" fmla="*/ 0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"/>
                  <a:gd name="T13" fmla="*/ 0 h 116"/>
                  <a:gd name="T14" fmla="*/ 27 w 27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8" name="Freeform 71">
                <a:extLst>
                  <a:ext uri="{FF2B5EF4-FFF2-40B4-BE49-F238E27FC236}">
                    <a16:creationId xmlns:a16="http://schemas.microsoft.com/office/drawing/2014/main" id="{68FDB2FF-AD27-8B1B-B687-9C5DFDFF61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2814"/>
                <a:ext cx="68" cy="49"/>
              </a:xfrm>
              <a:custGeom>
                <a:avLst/>
                <a:gdLst>
                  <a:gd name="T0" fmla="*/ 0 w 204"/>
                  <a:gd name="T1" fmla="*/ 0 h 149"/>
                  <a:gd name="T2" fmla="*/ 0 w 204"/>
                  <a:gd name="T3" fmla="*/ 0 h 149"/>
                  <a:gd name="T4" fmla="*/ 0 w 204"/>
                  <a:gd name="T5" fmla="*/ 0 h 149"/>
                  <a:gd name="T6" fmla="*/ 1 w 204"/>
                  <a:gd name="T7" fmla="*/ 1 h 1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4"/>
                  <a:gd name="T13" fmla="*/ 0 h 149"/>
                  <a:gd name="T14" fmla="*/ 204 w 204"/>
                  <a:gd name="T15" fmla="*/ 149 h 1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7" name="Group 72">
            <a:extLst>
              <a:ext uri="{FF2B5EF4-FFF2-40B4-BE49-F238E27FC236}">
                <a16:creationId xmlns:a16="http://schemas.microsoft.com/office/drawing/2014/main" id="{73EFB0A2-65C4-801A-9253-3C9B168240DF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886200"/>
            <a:ext cx="1593850" cy="1631950"/>
            <a:chOff x="2051" y="1696"/>
            <a:chExt cx="1004" cy="1028"/>
          </a:xfrm>
        </p:grpSpPr>
        <p:sp>
          <p:nvSpPr>
            <p:cNvPr id="18442" name="Freeform 73">
              <a:extLst>
                <a:ext uri="{FF2B5EF4-FFF2-40B4-BE49-F238E27FC236}">
                  <a16:creationId xmlns:a16="http://schemas.microsoft.com/office/drawing/2014/main" id="{AAF8D1F0-9D7A-586D-5044-405DE183EBEE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7 w 648"/>
                <a:gd name="T1" fmla="*/ 21 h 858"/>
                <a:gd name="T2" fmla="*/ 17 w 648"/>
                <a:gd name="T3" fmla="*/ 15 h 858"/>
                <a:gd name="T4" fmla="*/ 57 w 648"/>
                <a:gd name="T5" fmla="*/ 5 h 858"/>
                <a:gd name="T6" fmla="*/ 81 w 648"/>
                <a:gd name="T7" fmla="*/ 1 h 858"/>
                <a:gd name="T8" fmla="*/ 90 w 648"/>
                <a:gd name="T9" fmla="*/ 0 h 858"/>
                <a:gd name="T10" fmla="*/ 102 w 648"/>
                <a:gd name="T11" fmla="*/ 14 h 858"/>
                <a:gd name="T12" fmla="*/ 109 w 648"/>
                <a:gd name="T13" fmla="*/ 29 h 858"/>
                <a:gd name="T14" fmla="*/ 112 w 648"/>
                <a:gd name="T15" fmla="*/ 44 h 858"/>
                <a:gd name="T16" fmla="*/ 112 w 648"/>
                <a:gd name="T17" fmla="*/ 71 h 858"/>
                <a:gd name="T18" fmla="*/ 126 w 648"/>
                <a:gd name="T19" fmla="*/ 98 h 858"/>
                <a:gd name="T20" fmla="*/ 124 w 648"/>
                <a:gd name="T21" fmla="*/ 109 h 858"/>
                <a:gd name="T22" fmla="*/ 106 w 648"/>
                <a:gd name="T23" fmla="*/ 117 h 858"/>
                <a:gd name="T24" fmla="*/ 58 w 648"/>
                <a:gd name="T25" fmla="*/ 123 h 858"/>
                <a:gd name="T26" fmla="*/ 41 w 648"/>
                <a:gd name="T27" fmla="*/ 116 h 858"/>
                <a:gd name="T28" fmla="*/ 30 w 648"/>
                <a:gd name="T29" fmla="*/ 95 h 858"/>
                <a:gd name="T30" fmla="*/ 21 w 648"/>
                <a:gd name="T31" fmla="*/ 71 h 858"/>
                <a:gd name="T32" fmla="*/ 4 w 648"/>
                <a:gd name="T33" fmla="*/ 60 h 858"/>
                <a:gd name="T34" fmla="*/ 1 w 648"/>
                <a:gd name="T35" fmla="*/ 47 h 858"/>
                <a:gd name="T36" fmla="*/ 0 w 648"/>
                <a:gd name="T37" fmla="*/ 32 h 858"/>
                <a:gd name="T38" fmla="*/ 7 w 648"/>
                <a:gd name="T39" fmla="*/ 21 h 8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48"/>
                <a:gd name="T61" fmla="*/ 0 h 858"/>
                <a:gd name="T62" fmla="*/ 648 w 648"/>
                <a:gd name="T63" fmla="*/ 858 h 8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443" name="Group 74">
              <a:extLst>
                <a:ext uri="{FF2B5EF4-FFF2-40B4-BE49-F238E27FC236}">
                  <a16:creationId xmlns:a16="http://schemas.microsoft.com/office/drawing/2014/main" id="{21EA7301-CFA8-B677-CC91-E83C3E39C560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18487" name="Freeform 75">
                <a:extLst>
                  <a:ext uri="{FF2B5EF4-FFF2-40B4-BE49-F238E27FC236}">
                    <a16:creationId xmlns:a16="http://schemas.microsoft.com/office/drawing/2014/main" id="{295FE165-338E-A175-1B07-748B866F01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10"/>
                  <a:gd name="T118" fmla="*/ 0 h 940"/>
                  <a:gd name="T119" fmla="*/ 710 w 710"/>
                  <a:gd name="T120" fmla="*/ 940 h 94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8" name="Freeform 76">
                <a:extLst>
                  <a:ext uri="{FF2B5EF4-FFF2-40B4-BE49-F238E27FC236}">
                    <a16:creationId xmlns:a16="http://schemas.microsoft.com/office/drawing/2014/main" id="{0C367E10-FC89-E617-0F79-90B4D76312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5" y="1252"/>
                <a:ext cx="199" cy="569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9"/>
                  <a:gd name="T25" fmla="*/ 0 h 569"/>
                  <a:gd name="T26" fmla="*/ 199 w 199"/>
                  <a:gd name="T27" fmla="*/ 569 h 56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44" name="Freeform 77">
              <a:extLst>
                <a:ext uri="{FF2B5EF4-FFF2-40B4-BE49-F238E27FC236}">
                  <a16:creationId xmlns:a16="http://schemas.microsoft.com/office/drawing/2014/main" id="{C7D35833-013F-42EB-FED5-CA090B69C165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4 w 213"/>
                <a:gd name="T1" fmla="*/ 8 h 176"/>
                <a:gd name="T2" fmla="*/ 0 w 213"/>
                <a:gd name="T3" fmla="*/ 12 h 176"/>
                <a:gd name="T4" fmla="*/ 18 w 213"/>
                <a:gd name="T5" fmla="*/ 25 h 176"/>
                <a:gd name="T6" fmla="*/ 24 w 213"/>
                <a:gd name="T7" fmla="*/ 10 h 176"/>
                <a:gd name="T8" fmla="*/ 42 w 213"/>
                <a:gd name="T9" fmla="*/ 17 h 176"/>
                <a:gd name="T10" fmla="*/ 41 w 213"/>
                <a:gd name="T11" fmla="*/ 4 h 176"/>
                <a:gd name="T12" fmla="*/ 30 w 213"/>
                <a:gd name="T13" fmla="*/ 0 h 176"/>
                <a:gd name="T14" fmla="*/ 4 w 213"/>
                <a:gd name="T15" fmla="*/ 8 h 1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3"/>
                <a:gd name="T25" fmla="*/ 0 h 176"/>
                <a:gd name="T26" fmla="*/ 213 w 213"/>
                <a:gd name="T27" fmla="*/ 176 h 17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445" name="Group 78">
              <a:extLst>
                <a:ext uri="{FF2B5EF4-FFF2-40B4-BE49-F238E27FC236}">
                  <a16:creationId xmlns:a16="http://schemas.microsoft.com/office/drawing/2014/main" id="{C5E19E9D-24D7-A359-23E3-16B34827CB1B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18480" name="Group 79">
                <a:extLst>
                  <a:ext uri="{FF2B5EF4-FFF2-40B4-BE49-F238E27FC236}">
                    <a16:creationId xmlns:a16="http://schemas.microsoft.com/office/drawing/2014/main" id="{A31974E9-C8FB-7E11-3AD2-CE462EEB10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18485" name="Freeform 80">
                  <a:extLst>
                    <a:ext uri="{FF2B5EF4-FFF2-40B4-BE49-F238E27FC236}">
                      <a16:creationId xmlns:a16="http://schemas.microsoft.com/office/drawing/2014/main" id="{A12D161B-01EA-8782-C27E-D1B024A97D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8" y="1328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61"/>
                    <a:gd name="T94" fmla="*/ 0 h 1101"/>
                    <a:gd name="T95" fmla="*/ 461 w 461"/>
                    <a:gd name="T96" fmla="*/ 1101 h 1101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86" name="Freeform 81">
                  <a:extLst>
                    <a:ext uri="{FF2B5EF4-FFF2-40B4-BE49-F238E27FC236}">
                      <a16:creationId xmlns:a16="http://schemas.microsoft.com/office/drawing/2014/main" id="{25551D9C-0EE9-57FA-3C43-95DB76C4D5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5" y="1371"/>
                  <a:ext cx="325" cy="620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25"/>
                    <a:gd name="T28" fmla="*/ 0 h 620"/>
                    <a:gd name="T29" fmla="*/ 325 w 325"/>
                    <a:gd name="T30" fmla="*/ 620 h 62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81" name="Group 82">
                <a:extLst>
                  <a:ext uri="{FF2B5EF4-FFF2-40B4-BE49-F238E27FC236}">
                    <a16:creationId xmlns:a16="http://schemas.microsoft.com/office/drawing/2014/main" id="{CF88A2EA-FD60-4686-8E36-1676917C34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18482" name="Freeform 83">
                  <a:extLst>
                    <a:ext uri="{FF2B5EF4-FFF2-40B4-BE49-F238E27FC236}">
                      <a16:creationId xmlns:a16="http://schemas.microsoft.com/office/drawing/2014/main" id="{D3B4A265-BFC3-69ED-DD7E-A9F7AA59E6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4" y="2152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204"/>
                    <a:gd name="T58" fmla="*/ 0 h 214"/>
                    <a:gd name="T59" fmla="*/ 204 w 204"/>
                    <a:gd name="T60" fmla="*/ 214 h 21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83" name="Freeform 84">
                  <a:extLst>
                    <a:ext uri="{FF2B5EF4-FFF2-40B4-BE49-F238E27FC236}">
                      <a16:creationId xmlns:a16="http://schemas.microsoft.com/office/drawing/2014/main" id="{AAAF942F-E106-2234-4ADD-5BB85E0964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6" y="2142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1"/>
                    <a:gd name="T22" fmla="*/ 0 h 137"/>
                    <a:gd name="T23" fmla="*/ 121 w 121"/>
                    <a:gd name="T24" fmla="*/ 137 h 13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84" name="Freeform 85">
                  <a:extLst>
                    <a:ext uri="{FF2B5EF4-FFF2-40B4-BE49-F238E27FC236}">
                      <a16:creationId xmlns:a16="http://schemas.microsoft.com/office/drawing/2014/main" id="{71F6A9CA-084C-87D5-2567-BDB42CD48D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9" y="1444"/>
                  <a:ext cx="444" cy="840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44"/>
                    <a:gd name="T94" fmla="*/ 0 h 840"/>
                    <a:gd name="T95" fmla="*/ 444 w 444"/>
                    <a:gd name="T96" fmla="*/ 840 h 84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8446" name="Group 86">
              <a:extLst>
                <a:ext uri="{FF2B5EF4-FFF2-40B4-BE49-F238E27FC236}">
                  <a16:creationId xmlns:a16="http://schemas.microsoft.com/office/drawing/2014/main" id="{F1DBC8DF-E18C-05B7-8C5B-63D552223416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18464" name="Group 87">
                <a:extLst>
                  <a:ext uri="{FF2B5EF4-FFF2-40B4-BE49-F238E27FC236}">
                    <a16:creationId xmlns:a16="http://schemas.microsoft.com/office/drawing/2014/main" id="{FF83F592-14DD-D2B4-8225-25EAE114C5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18478" name="Freeform 88">
                  <a:extLst>
                    <a:ext uri="{FF2B5EF4-FFF2-40B4-BE49-F238E27FC236}">
                      <a16:creationId xmlns:a16="http://schemas.microsoft.com/office/drawing/2014/main" id="{E7E2EDB4-07DC-20F6-F0E7-12A5DD8AD6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4" y="1005"/>
                  <a:ext cx="43" cy="100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100"/>
                    <a:gd name="T32" fmla="*/ 43 w 43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79" name="Freeform 89">
                  <a:extLst>
                    <a:ext uri="{FF2B5EF4-FFF2-40B4-BE49-F238E27FC236}">
                      <a16:creationId xmlns:a16="http://schemas.microsoft.com/office/drawing/2014/main" id="{675C81A9-D7CB-23E1-F2AF-20BF521ACB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2" y="1143"/>
                  <a:ext cx="73" cy="82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73"/>
                    <a:gd name="T31" fmla="*/ 0 h 82"/>
                    <a:gd name="T32" fmla="*/ 73 w 73"/>
                    <a:gd name="T33" fmla="*/ 82 h 8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465" name="Freeform 90">
                <a:extLst>
                  <a:ext uri="{FF2B5EF4-FFF2-40B4-BE49-F238E27FC236}">
                    <a16:creationId xmlns:a16="http://schemas.microsoft.com/office/drawing/2014/main" id="{CB596863-9AF6-540F-F40B-900E008B2F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2" y="919"/>
                <a:ext cx="340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40"/>
                  <a:gd name="T112" fmla="*/ 0 h 413"/>
                  <a:gd name="T113" fmla="*/ 340 w 340"/>
                  <a:gd name="T114" fmla="*/ 413 h 41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8466" name="Group 91">
                <a:extLst>
                  <a:ext uri="{FF2B5EF4-FFF2-40B4-BE49-F238E27FC236}">
                    <a16:creationId xmlns:a16="http://schemas.microsoft.com/office/drawing/2014/main" id="{FBD0F577-C7D8-0BB0-B892-CE6810B1AD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18475" name="Freeform 92">
                  <a:extLst>
                    <a:ext uri="{FF2B5EF4-FFF2-40B4-BE49-F238E27FC236}">
                      <a16:creationId xmlns:a16="http://schemas.microsoft.com/office/drawing/2014/main" id="{7DEE6E75-02DF-B6DE-D356-6FF3058B4E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2" y="1074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9"/>
                    <a:gd name="T22" fmla="*/ 0 h 21"/>
                    <a:gd name="T23" fmla="*/ 19 w 19"/>
                    <a:gd name="T24" fmla="*/ 21 h 2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76" name="Freeform 93">
                  <a:extLst>
                    <a:ext uri="{FF2B5EF4-FFF2-40B4-BE49-F238E27FC236}">
                      <a16:creationId xmlns:a16="http://schemas.microsoft.com/office/drawing/2014/main" id="{EEDE0733-F4A0-6DEB-0BA4-3C26BBEAC0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7" y="1128"/>
                  <a:ext cx="37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"/>
                    <a:gd name="T16" fmla="*/ 0 h 24"/>
                    <a:gd name="T17" fmla="*/ 37 w 37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77" name="Freeform 94">
                  <a:extLst>
                    <a:ext uri="{FF2B5EF4-FFF2-40B4-BE49-F238E27FC236}">
                      <a16:creationId xmlns:a16="http://schemas.microsoft.com/office/drawing/2014/main" id="{7499AC98-7478-7578-5D2B-CB9C5D8E40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1" y="1009"/>
                  <a:ext cx="33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3"/>
                    <a:gd name="T16" fmla="*/ 0 h 24"/>
                    <a:gd name="T17" fmla="*/ 33 w 33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67" name="Group 95">
                <a:extLst>
                  <a:ext uri="{FF2B5EF4-FFF2-40B4-BE49-F238E27FC236}">
                    <a16:creationId xmlns:a16="http://schemas.microsoft.com/office/drawing/2014/main" id="{65D825A2-23A0-EE0C-8E6D-7C1B50A8A0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18471" name="Freeform 96">
                  <a:extLst>
                    <a:ext uri="{FF2B5EF4-FFF2-40B4-BE49-F238E27FC236}">
                      <a16:creationId xmlns:a16="http://schemas.microsoft.com/office/drawing/2014/main" id="{20DA04B4-C187-B9B3-23D6-EC8304DCF2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7" y="1077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0"/>
                    <a:gd name="T49" fmla="*/ 0 h 100"/>
                    <a:gd name="T50" fmla="*/ 110 w 110"/>
                    <a:gd name="T51" fmla="*/ 100 h 10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72" name="Oval 97">
                  <a:extLst>
                    <a:ext uri="{FF2B5EF4-FFF2-40B4-BE49-F238E27FC236}">
                      <a16:creationId xmlns:a16="http://schemas.microsoft.com/office/drawing/2014/main" id="{FEE3A938-979C-9C90-5AF6-D00D116F0B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77" y="1122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ea typeface="楷体_GB2312" pitchFamily="49" charset="-122"/>
                  </a:endParaRPr>
                </a:p>
              </p:txBody>
            </p:sp>
            <p:sp>
              <p:nvSpPr>
                <p:cNvPr id="18473" name="Freeform 98">
                  <a:extLst>
                    <a:ext uri="{FF2B5EF4-FFF2-40B4-BE49-F238E27FC236}">
                      <a16:creationId xmlns:a16="http://schemas.microsoft.com/office/drawing/2014/main" id="{4875484E-D1D6-6A50-780D-6AF681D053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4" y="1019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1"/>
                    <a:gd name="T49" fmla="*/ 0 h 99"/>
                    <a:gd name="T50" fmla="*/ 111 w 111"/>
                    <a:gd name="T51" fmla="*/ 99 h 9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74" name="Oval 99">
                  <a:extLst>
                    <a:ext uri="{FF2B5EF4-FFF2-40B4-BE49-F238E27FC236}">
                      <a16:creationId xmlns:a16="http://schemas.microsoft.com/office/drawing/2014/main" id="{0F8CDB42-340D-6678-2A73-0DDF22F837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4" y="1064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18468" name="Freeform 100">
                <a:extLst>
                  <a:ext uri="{FF2B5EF4-FFF2-40B4-BE49-F238E27FC236}">
                    <a16:creationId xmlns:a16="http://schemas.microsoft.com/office/drawing/2014/main" id="{78FA942D-54E5-C176-6B11-D3093566F9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1" y="1182"/>
                <a:ext cx="110" cy="89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10"/>
                  <a:gd name="T67" fmla="*/ 0 h 89"/>
                  <a:gd name="T68" fmla="*/ 110 w 110"/>
                  <a:gd name="T69" fmla="*/ 89 h 8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9" name="Freeform 101">
                <a:extLst>
                  <a:ext uri="{FF2B5EF4-FFF2-40B4-BE49-F238E27FC236}">
                    <a16:creationId xmlns:a16="http://schemas.microsoft.com/office/drawing/2014/main" id="{91DFC0DE-23FB-7891-1C32-49ADC26855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9" y="1152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32"/>
                  <a:gd name="T23" fmla="*/ 57 w 57"/>
                  <a:gd name="T24" fmla="*/ 32 h 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0" name="Freeform 102">
                <a:extLst>
                  <a:ext uri="{FF2B5EF4-FFF2-40B4-BE49-F238E27FC236}">
                    <a16:creationId xmlns:a16="http://schemas.microsoft.com/office/drawing/2014/main" id="{1CCF778F-8A60-2159-8BC2-7406D20631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7" y="869"/>
                <a:ext cx="307" cy="282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07"/>
                  <a:gd name="T127" fmla="*/ 0 h 282"/>
                  <a:gd name="T128" fmla="*/ 307 w 307"/>
                  <a:gd name="T129" fmla="*/ 282 h 282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47" name="Freeform 103">
              <a:extLst>
                <a:ext uri="{FF2B5EF4-FFF2-40B4-BE49-F238E27FC236}">
                  <a16:creationId xmlns:a16="http://schemas.microsoft.com/office/drawing/2014/main" id="{84A3A235-F6A1-18B5-04C4-818F6EA3B4E4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3 w 304"/>
                <a:gd name="T1" fmla="*/ 1 h 764"/>
                <a:gd name="T2" fmla="*/ 6 w 304"/>
                <a:gd name="T3" fmla="*/ 0 h 764"/>
                <a:gd name="T4" fmla="*/ 14 w 304"/>
                <a:gd name="T5" fmla="*/ 3 h 764"/>
                <a:gd name="T6" fmla="*/ 14 w 304"/>
                <a:gd name="T7" fmla="*/ 10 h 764"/>
                <a:gd name="T8" fmla="*/ 22 w 304"/>
                <a:gd name="T9" fmla="*/ 16 h 764"/>
                <a:gd name="T10" fmla="*/ 28 w 304"/>
                <a:gd name="T11" fmla="*/ 22 h 764"/>
                <a:gd name="T12" fmla="*/ 35 w 304"/>
                <a:gd name="T13" fmla="*/ 31 h 764"/>
                <a:gd name="T14" fmla="*/ 40 w 304"/>
                <a:gd name="T15" fmla="*/ 39 h 764"/>
                <a:gd name="T16" fmla="*/ 46 w 304"/>
                <a:gd name="T17" fmla="*/ 51 h 764"/>
                <a:gd name="T18" fmla="*/ 50 w 304"/>
                <a:gd name="T19" fmla="*/ 62 h 764"/>
                <a:gd name="T20" fmla="*/ 57 w 304"/>
                <a:gd name="T21" fmla="*/ 82 h 764"/>
                <a:gd name="T22" fmla="*/ 59 w 304"/>
                <a:gd name="T23" fmla="*/ 94 h 764"/>
                <a:gd name="T24" fmla="*/ 51 w 304"/>
                <a:gd name="T25" fmla="*/ 109 h 764"/>
                <a:gd name="T26" fmla="*/ 37 w 304"/>
                <a:gd name="T27" fmla="*/ 98 h 764"/>
                <a:gd name="T28" fmla="*/ 32 w 304"/>
                <a:gd name="T29" fmla="*/ 77 h 764"/>
                <a:gd name="T30" fmla="*/ 30 w 304"/>
                <a:gd name="T31" fmla="*/ 64 h 764"/>
                <a:gd name="T32" fmla="*/ 25 w 304"/>
                <a:gd name="T33" fmla="*/ 52 h 764"/>
                <a:gd name="T34" fmla="*/ 19 w 304"/>
                <a:gd name="T35" fmla="*/ 43 h 764"/>
                <a:gd name="T36" fmla="*/ 14 w 304"/>
                <a:gd name="T37" fmla="*/ 31 h 764"/>
                <a:gd name="T38" fmla="*/ 9 w 304"/>
                <a:gd name="T39" fmla="*/ 22 h 764"/>
                <a:gd name="T40" fmla="*/ 6 w 304"/>
                <a:gd name="T41" fmla="*/ 12 h 764"/>
                <a:gd name="T42" fmla="*/ 0 w 304"/>
                <a:gd name="T43" fmla="*/ 9 h 764"/>
                <a:gd name="T44" fmla="*/ 3 w 304"/>
                <a:gd name="T45" fmla="*/ 1 h 76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4"/>
                <a:gd name="T70" fmla="*/ 0 h 764"/>
                <a:gd name="T71" fmla="*/ 304 w 304"/>
                <a:gd name="T72" fmla="*/ 764 h 76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448" name="Group 104">
              <a:extLst>
                <a:ext uri="{FF2B5EF4-FFF2-40B4-BE49-F238E27FC236}">
                  <a16:creationId xmlns:a16="http://schemas.microsoft.com/office/drawing/2014/main" id="{7F0AA5AA-2AED-236A-21C3-1189D83FEE48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18449" name="Freeform 105">
                <a:extLst>
                  <a:ext uri="{FF2B5EF4-FFF2-40B4-BE49-F238E27FC236}">
                    <a16:creationId xmlns:a16="http://schemas.microsoft.com/office/drawing/2014/main" id="{4053E631-9E24-B2ED-CB18-C0074F9753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4" y="1086"/>
                <a:ext cx="175" cy="210"/>
              </a:xfrm>
              <a:custGeom>
                <a:avLst/>
                <a:gdLst>
                  <a:gd name="T0" fmla="*/ 0 w 1229"/>
                  <a:gd name="T1" fmla="*/ 0 h 1468"/>
                  <a:gd name="T2" fmla="*/ 0 w 1229"/>
                  <a:gd name="T3" fmla="*/ 0 h 1468"/>
                  <a:gd name="T4" fmla="*/ 0 w 1229"/>
                  <a:gd name="T5" fmla="*/ 0 h 1468"/>
                  <a:gd name="T6" fmla="*/ 0 w 1229"/>
                  <a:gd name="T7" fmla="*/ 0 h 1468"/>
                  <a:gd name="T8" fmla="*/ 0 w 1229"/>
                  <a:gd name="T9" fmla="*/ 0 h 1468"/>
                  <a:gd name="T10" fmla="*/ 0 w 1229"/>
                  <a:gd name="T11" fmla="*/ 0 h 1468"/>
                  <a:gd name="T12" fmla="*/ 0 w 1229"/>
                  <a:gd name="T13" fmla="*/ 0 h 1468"/>
                  <a:gd name="T14" fmla="*/ 0 w 1229"/>
                  <a:gd name="T15" fmla="*/ 0 h 1468"/>
                  <a:gd name="T16" fmla="*/ 0 w 1229"/>
                  <a:gd name="T17" fmla="*/ 0 h 1468"/>
                  <a:gd name="T18" fmla="*/ 0 w 1229"/>
                  <a:gd name="T19" fmla="*/ 0 h 1468"/>
                  <a:gd name="T20" fmla="*/ 0 w 1229"/>
                  <a:gd name="T21" fmla="*/ 0 h 1468"/>
                  <a:gd name="T22" fmla="*/ 0 w 1229"/>
                  <a:gd name="T23" fmla="*/ 0 h 1468"/>
                  <a:gd name="T24" fmla="*/ 0 w 1229"/>
                  <a:gd name="T25" fmla="*/ 0 h 1468"/>
                  <a:gd name="T26" fmla="*/ 0 w 1229"/>
                  <a:gd name="T27" fmla="*/ 0 h 1468"/>
                  <a:gd name="T28" fmla="*/ 0 w 1229"/>
                  <a:gd name="T29" fmla="*/ 0 h 1468"/>
                  <a:gd name="T30" fmla="*/ 0 w 1229"/>
                  <a:gd name="T31" fmla="*/ 0 h 1468"/>
                  <a:gd name="T32" fmla="*/ 0 w 1229"/>
                  <a:gd name="T33" fmla="*/ 0 h 1468"/>
                  <a:gd name="T34" fmla="*/ 0 w 1229"/>
                  <a:gd name="T35" fmla="*/ 0 h 1468"/>
                  <a:gd name="T36" fmla="*/ 0 w 1229"/>
                  <a:gd name="T37" fmla="*/ 0 h 1468"/>
                  <a:gd name="T38" fmla="*/ 0 w 1229"/>
                  <a:gd name="T39" fmla="*/ 0 h 1468"/>
                  <a:gd name="T40" fmla="*/ 0 w 1229"/>
                  <a:gd name="T41" fmla="*/ 0 h 1468"/>
                  <a:gd name="T42" fmla="*/ 0 w 1229"/>
                  <a:gd name="T43" fmla="*/ 0 h 1468"/>
                  <a:gd name="T44" fmla="*/ 0 w 1229"/>
                  <a:gd name="T45" fmla="*/ 0 h 1468"/>
                  <a:gd name="T46" fmla="*/ 0 w 1229"/>
                  <a:gd name="T47" fmla="*/ 0 h 1468"/>
                  <a:gd name="T48" fmla="*/ 0 w 1229"/>
                  <a:gd name="T49" fmla="*/ 0 h 1468"/>
                  <a:gd name="T50" fmla="*/ 0 w 1229"/>
                  <a:gd name="T51" fmla="*/ 0 h 1468"/>
                  <a:gd name="T52" fmla="*/ 0 w 1229"/>
                  <a:gd name="T53" fmla="*/ 0 h 1468"/>
                  <a:gd name="T54" fmla="*/ 0 w 1229"/>
                  <a:gd name="T55" fmla="*/ 0 h 1468"/>
                  <a:gd name="T56" fmla="*/ 0 w 1229"/>
                  <a:gd name="T57" fmla="*/ 0 h 1468"/>
                  <a:gd name="T58" fmla="*/ 0 w 1229"/>
                  <a:gd name="T59" fmla="*/ 0 h 1468"/>
                  <a:gd name="T60" fmla="*/ 0 w 1229"/>
                  <a:gd name="T61" fmla="*/ 0 h 1468"/>
                  <a:gd name="T62" fmla="*/ 0 w 1229"/>
                  <a:gd name="T63" fmla="*/ 0 h 1468"/>
                  <a:gd name="T64" fmla="*/ 0 w 1229"/>
                  <a:gd name="T65" fmla="*/ 0 h 1468"/>
                  <a:gd name="T66" fmla="*/ 0 w 1229"/>
                  <a:gd name="T67" fmla="*/ 0 h 1468"/>
                  <a:gd name="T68" fmla="*/ 0 w 1229"/>
                  <a:gd name="T69" fmla="*/ 0 h 1468"/>
                  <a:gd name="T70" fmla="*/ 0 w 1229"/>
                  <a:gd name="T71" fmla="*/ 0 h 1468"/>
                  <a:gd name="T72" fmla="*/ 0 w 1229"/>
                  <a:gd name="T73" fmla="*/ 0 h 1468"/>
                  <a:gd name="T74" fmla="*/ 0 w 1229"/>
                  <a:gd name="T75" fmla="*/ 0 h 1468"/>
                  <a:gd name="T76" fmla="*/ 0 w 1229"/>
                  <a:gd name="T77" fmla="*/ 0 h 1468"/>
                  <a:gd name="T78" fmla="*/ 0 w 1229"/>
                  <a:gd name="T79" fmla="*/ 0 h 1468"/>
                  <a:gd name="T80" fmla="*/ 0 w 1229"/>
                  <a:gd name="T81" fmla="*/ 0 h 1468"/>
                  <a:gd name="T82" fmla="*/ 0 w 1229"/>
                  <a:gd name="T83" fmla="*/ 0 h 1468"/>
                  <a:gd name="T84" fmla="*/ 0 w 1229"/>
                  <a:gd name="T85" fmla="*/ 0 h 1468"/>
                  <a:gd name="T86" fmla="*/ 0 w 1229"/>
                  <a:gd name="T87" fmla="*/ 0 h 1468"/>
                  <a:gd name="T88" fmla="*/ 0 w 1229"/>
                  <a:gd name="T89" fmla="*/ 0 h 1468"/>
                  <a:gd name="T90" fmla="*/ 0 w 1229"/>
                  <a:gd name="T91" fmla="*/ 0 h 146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229"/>
                  <a:gd name="T139" fmla="*/ 0 h 1468"/>
                  <a:gd name="T140" fmla="*/ 1229 w 1229"/>
                  <a:gd name="T141" fmla="*/ 1468 h 146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0" name="Freeform 106">
                <a:extLst>
                  <a:ext uri="{FF2B5EF4-FFF2-40B4-BE49-F238E27FC236}">
                    <a16:creationId xmlns:a16="http://schemas.microsoft.com/office/drawing/2014/main" id="{5D8960FA-9BA1-2363-1FEC-35950078EE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2" y="1151"/>
                <a:ext cx="77" cy="40"/>
              </a:xfrm>
              <a:custGeom>
                <a:avLst/>
                <a:gdLst>
                  <a:gd name="T0" fmla="*/ 0 w 538"/>
                  <a:gd name="T1" fmla="*/ 0 h 275"/>
                  <a:gd name="T2" fmla="*/ 0 w 538"/>
                  <a:gd name="T3" fmla="*/ 0 h 275"/>
                  <a:gd name="T4" fmla="*/ 0 w 538"/>
                  <a:gd name="T5" fmla="*/ 0 h 275"/>
                  <a:gd name="T6" fmla="*/ 0 w 538"/>
                  <a:gd name="T7" fmla="*/ 0 h 27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38"/>
                  <a:gd name="T13" fmla="*/ 0 h 275"/>
                  <a:gd name="T14" fmla="*/ 538 w 538"/>
                  <a:gd name="T15" fmla="*/ 275 h 27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1" name="Freeform 107">
                <a:extLst>
                  <a:ext uri="{FF2B5EF4-FFF2-40B4-BE49-F238E27FC236}">
                    <a16:creationId xmlns:a16="http://schemas.microsoft.com/office/drawing/2014/main" id="{3466083D-496B-57E3-6DA7-6FBE8BA784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5" y="1141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0 w 601"/>
                  <a:gd name="T3" fmla="*/ 0 h 643"/>
                  <a:gd name="T4" fmla="*/ 0 w 601"/>
                  <a:gd name="T5" fmla="*/ 0 h 643"/>
                  <a:gd name="T6" fmla="*/ 0 w 601"/>
                  <a:gd name="T7" fmla="*/ 0 h 643"/>
                  <a:gd name="T8" fmla="*/ 0 w 601"/>
                  <a:gd name="T9" fmla="*/ 0 h 643"/>
                  <a:gd name="T10" fmla="*/ 0 w 601"/>
                  <a:gd name="T11" fmla="*/ 0 h 643"/>
                  <a:gd name="T12" fmla="*/ 0 w 601"/>
                  <a:gd name="T13" fmla="*/ 0 h 6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1"/>
                  <a:gd name="T22" fmla="*/ 0 h 643"/>
                  <a:gd name="T23" fmla="*/ 601 w 601"/>
                  <a:gd name="T24" fmla="*/ 643 h 64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2" name="Freeform 108">
                <a:extLst>
                  <a:ext uri="{FF2B5EF4-FFF2-40B4-BE49-F238E27FC236}">
                    <a16:creationId xmlns:a16="http://schemas.microsoft.com/office/drawing/2014/main" id="{FA68145D-B9BC-262F-1F87-23A3720348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9" y="1090"/>
                <a:ext cx="57" cy="89"/>
              </a:xfrm>
              <a:custGeom>
                <a:avLst/>
                <a:gdLst>
                  <a:gd name="T0" fmla="*/ 0 w 395"/>
                  <a:gd name="T1" fmla="*/ 0 h 623"/>
                  <a:gd name="T2" fmla="*/ 0 w 395"/>
                  <a:gd name="T3" fmla="*/ 0 h 623"/>
                  <a:gd name="T4" fmla="*/ 0 w 395"/>
                  <a:gd name="T5" fmla="*/ 0 h 623"/>
                  <a:gd name="T6" fmla="*/ 0 w 395"/>
                  <a:gd name="T7" fmla="*/ 0 h 623"/>
                  <a:gd name="T8" fmla="*/ 0 w 395"/>
                  <a:gd name="T9" fmla="*/ 0 h 623"/>
                  <a:gd name="T10" fmla="*/ 0 w 395"/>
                  <a:gd name="T11" fmla="*/ 0 h 623"/>
                  <a:gd name="T12" fmla="*/ 0 w 395"/>
                  <a:gd name="T13" fmla="*/ 0 h 623"/>
                  <a:gd name="T14" fmla="*/ 0 w 395"/>
                  <a:gd name="T15" fmla="*/ 0 h 623"/>
                  <a:gd name="T16" fmla="*/ 0 w 395"/>
                  <a:gd name="T17" fmla="*/ 0 h 623"/>
                  <a:gd name="T18" fmla="*/ 0 w 395"/>
                  <a:gd name="T19" fmla="*/ 0 h 623"/>
                  <a:gd name="T20" fmla="*/ 0 w 395"/>
                  <a:gd name="T21" fmla="*/ 0 h 623"/>
                  <a:gd name="T22" fmla="*/ 0 w 395"/>
                  <a:gd name="T23" fmla="*/ 0 h 623"/>
                  <a:gd name="T24" fmla="*/ 0 w 395"/>
                  <a:gd name="T25" fmla="*/ 0 h 623"/>
                  <a:gd name="T26" fmla="*/ 0 w 395"/>
                  <a:gd name="T27" fmla="*/ 0 h 623"/>
                  <a:gd name="T28" fmla="*/ 0 w 395"/>
                  <a:gd name="T29" fmla="*/ 0 h 623"/>
                  <a:gd name="T30" fmla="*/ 0 w 395"/>
                  <a:gd name="T31" fmla="*/ 0 h 623"/>
                  <a:gd name="T32" fmla="*/ 0 w 395"/>
                  <a:gd name="T33" fmla="*/ 0 h 623"/>
                  <a:gd name="T34" fmla="*/ 0 w 395"/>
                  <a:gd name="T35" fmla="*/ 0 h 623"/>
                  <a:gd name="T36" fmla="*/ 0 w 395"/>
                  <a:gd name="T37" fmla="*/ 0 h 623"/>
                  <a:gd name="T38" fmla="*/ 0 w 395"/>
                  <a:gd name="T39" fmla="*/ 0 h 623"/>
                  <a:gd name="T40" fmla="*/ 0 w 395"/>
                  <a:gd name="T41" fmla="*/ 0 h 623"/>
                  <a:gd name="T42" fmla="*/ 0 w 395"/>
                  <a:gd name="T43" fmla="*/ 0 h 623"/>
                  <a:gd name="T44" fmla="*/ 0 w 395"/>
                  <a:gd name="T45" fmla="*/ 0 h 623"/>
                  <a:gd name="T46" fmla="*/ 0 w 395"/>
                  <a:gd name="T47" fmla="*/ 0 h 62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95"/>
                  <a:gd name="T73" fmla="*/ 0 h 623"/>
                  <a:gd name="T74" fmla="*/ 395 w 395"/>
                  <a:gd name="T75" fmla="*/ 623 h 62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3" name="Freeform 109">
                <a:extLst>
                  <a:ext uri="{FF2B5EF4-FFF2-40B4-BE49-F238E27FC236}">
                    <a16:creationId xmlns:a16="http://schemas.microsoft.com/office/drawing/2014/main" id="{242BD6D4-9499-4C13-DCFE-EEDB7A1D0D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5" y="1154"/>
                <a:ext cx="16" cy="21"/>
              </a:xfrm>
              <a:custGeom>
                <a:avLst/>
                <a:gdLst>
                  <a:gd name="T0" fmla="*/ 0 w 114"/>
                  <a:gd name="T1" fmla="*/ 0 h 148"/>
                  <a:gd name="T2" fmla="*/ 0 w 114"/>
                  <a:gd name="T3" fmla="*/ 0 h 148"/>
                  <a:gd name="T4" fmla="*/ 0 w 114"/>
                  <a:gd name="T5" fmla="*/ 0 h 148"/>
                  <a:gd name="T6" fmla="*/ 0 w 114"/>
                  <a:gd name="T7" fmla="*/ 0 h 148"/>
                  <a:gd name="T8" fmla="*/ 0 w 114"/>
                  <a:gd name="T9" fmla="*/ 0 h 148"/>
                  <a:gd name="T10" fmla="*/ 0 w 114"/>
                  <a:gd name="T11" fmla="*/ 0 h 148"/>
                  <a:gd name="T12" fmla="*/ 0 w 114"/>
                  <a:gd name="T13" fmla="*/ 0 h 148"/>
                  <a:gd name="T14" fmla="*/ 0 w 114"/>
                  <a:gd name="T15" fmla="*/ 0 h 148"/>
                  <a:gd name="T16" fmla="*/ 0 w 114"/>
                  <a:gd name="T17" fmla="*/ 0 h 148"/>
                  <a:gd name="T18" fmla="*/ 0 w 114"/>
                  <a:gd name="T19" fmla="*/ 0 h 148"/>
                  <a:gd name="T20" fmla="*/ 0 w 114"/>
                  <a:gd name="T21" fmla="*/ 0 h 148"/>
                  <a:gd name="T22" fmla="*/ 0 w 114"/>
                  <a:gd name="T23" fmla="*/ 0 h 1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4"/>
                  <a:gd name="T37" fmla="*/ 0 h 148"/>
                  <a:gd name="T38" fmla="*/ 114 w 114"/>
                  <a:gd name="T39" fmla="*/ 148 h 1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4" name="Freeform 110">
                <a:extLst>
                  <a:ext uri="{FF2B5EF4-FFF2-40B4-BE49-F238E27FC236}">
                    <a16:creationId xmlns:a16="http://schemas.microsoft.com/office/drawing/2014/main" id="{5FB7783F-76FB-853A-00A9-01C7600513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0" y="962"/>
                <a:ext cx="42" cy="155"/>
              </a:xfrm>
              <a:custGeom>
                <a:avLst/>
                <a:gdLst>
                  <a:gd name="T0" fmla="*/ 0 w 290"/>
                  <a:gd name="T1" fmla="*/ 0 h 1090"/>
                  <a:gd name="T2" fmla="*/ 0 w 290"/>
                  <a:gd name="T3" fmla="*/ 0 h 1090"/>
                  <a:gd name="T4" fmla="*/ 0 w 290"/>
                  <a:gd name="T5" fmla="*/ 0 h 1090"/>
                  <a:gd name="T6" fmla="*/ 0 w 290"/>
                  <a:gd name="T7" fmla="*/ 0 h 1090"/>
                  <a:gd name="T8" fmla="*/ 0 w 290"/>
                  <a:gd name="T9" fmla="*/ 0 h 1090"/>
                  <a:gd name="T10" fmla="*/ 0 w 290"/>
                  <a:gd name="T11" fmla="*/ 0 h 1090"/>
                  <a:gd name="T12" fmla="*/ 0 w 290"/>
                  <a:gd name="T13" fmla="*/ 0 h 1090"/>
                  <a:gd name="T14" fmla="*/ 0 w 290"/>
                  <a:gd name="T15" fmla="*/ 0 h 1090"/>
                  <a:gd name="T16" fmla="*/ 0 w 290"/>
                  <a:gd name="T17" fmla="*/ 0 h 1090"/>
                  <a:gd name="T18" fmla="*/ 0 w 290"/>
                  <a:gd name="T19" fmla="*/ 0 h 1090"/>
                  <a:gd name="T20" fmla="*/ 0 w 290"/>
                  <a:gd name="T21" fmla="*/ 0 h 1090"/>
                  <a:gd name="T22" fmla="*/ 0 w 290"/>
                  <a:gd name="T23" fmla="*/ 0 h 1090"/>
                  <a:gd name="T24" fmla="*/ 0 w 290"/>
                  <a:gd name="T25" fmla="*/ 0 h 1090"/>
                  <a:gd name="T26" fmla="*/ 0 w 290"/>
                  <a:gd name="T27" fmla="*/ 0 h 1090"/>
                  <a:gd name="T28" fmla="*/ 0 w 290"/>
                  <a:gd name="T29" fmla="*/ 0 h 1090"/>
                  <a:gd name="T30" fmla="*/ 0 w 290"/>
                  <a:gd name="T31" fmla="*/ 0 h 1090"/>
                  <a:gd name="T32" fmla="*/ 0 w 290"/>
                  <a:gd name="T33" fmla="*/ 0 h 1090"/>
                  <a:gd name="T34" fmla="*/ 0 w 290"/>
                  <a:gd name="T35" fmla="*/ 0 h 1090"/>
                  <a:gd name="T36" fmla="*/ 0 w 290"/>
                  <a:gd name="T37" fmla="*/ 0 h 1090"/>
                  <a:gd name="T38" fmla="*/ 0 w 290"/>
                  <a:gd name="T39" fmla="*/ 0 h 1090"/>
                  <a:gd name="T40" fmla="*/ 0 w 290"/>
                  <a:gd name="T41" fmla="*/ 0 h 1090"/>
                  <a:gd name="T42" fmla="*/ 0 w 290"/>
                  <a:gd name="T43" fmla="*/ 0 h 1090"/>
                  <a:gd name="T44" fmla="*/ 0 w 290"/>
                  <a:gd name="T45" fmla="*/ 0 h 1090"/>
                  <a:gd name="T46" fmla="*/ 0 w 290"/>
                  <a:gd name="T47" fmla="*/ 0 h 1090"/>
                  <a:gd name="T48" fmla="*/ 0 w 290"/>
                  <a:gd name="T49" fmla="*/ 0 h 1090"/>
                  <a:gd name="T50" fmla="*/ 0 w 290"/>
                  <a:gd name="T51" fmla="*/ 0 h 1090"/>
                  <a:gd name="T52" fmla="*/ 0 w 290"/>
                  <a:gd name="T53" fmla="*/ 0 h 1090"/>
                  <a:gd name="T54" fmla="*/ 0 w 290"/>
                  <a:gd name="T55" fmla="*/ 0 h 1090"/>
                  <a:gd name="T56" fmla="*/ 0 w 290"/>
                  <a:gd name="T57" fmla="*/ 0 h 1090"/>
                  <a:gd name="T58" fmla="*/ 0 w 290"/>
                  <a:gd name="T59" fmla="*/ 0 h 1090"/>
                  <a:gd name="T60" fmla="*/ 0 w 290"/>
                  <a:gd name="T61" fmla="*/ 0 h 109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90"/>
                  <a:gd name="T94" fmla="*/ 0 h 1090"/>
                  <a:gd name="T95" fmla="*/ 290 w 290"/>
                  <a:gd name="T96" fmla="*/ 1090 h 109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5" name="Freeform 111">
                <a:extLst>
                  <a:ext uri="{FF2B5EF4-FFF2-40B4-BE49-F238E27FC236}">
                    <a16:creationId xmlns:a16="http://schemas.microsoft.com/office/drawing/2014/main" id="{48B424B5-994C-509E-3334-A76CE09C27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8" y="1156"/>
                <a:ext cx="31" cy="4"/>
              </a:xfrm>
              <a:custGeom>
                <a:avLst/>
                <a:gdLst>
                  <a:gd name="T0" fmla="*/ 0 w 221"/>
                  <a:gd name="T1" fmla="*/ 0 h 28"/>
                  <a:gd name="T2" fmla="*/ 0 w 221"/>
                  <a:gd name="T3" fmla="*/ 0 h 28"/>
                  <a:gd name="T4" fmla="*/ 0 w 221"/>
                  <a:gd name="T5" fmla="*/ 0 h 28"/>
                  <a:gd name="T6" fmla="*/ 0 w 221"/>
                  <a:gd name="T7" fmla="*/ 0 h 28"/>
                  <a:gd name="T8" fmla="*/ 0 w 221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28"/>
                  <a:gd name="T17" fmla="*/ 221 w 221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6" name="Freeform 112">
                <a:extLst>
                  <a:ext uri="{FF2B5EF4-FFF2-40B4-BE49-F238E27FC236}">
                    <a16:creationId xmlns:a16="http://schemas.microsoft.com/office/drawing/2014/main" id="{0D01B8CE-FFD9-D73C-CA88-73ECE7A02E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2" y="1264"/>
                <a:ext cx="26" cy="2"/>
              </a:xfrm>
              <a:custGeom>
                <a:avLst/>
                <a:gdLst>
                  <a:gd name="T0" fmla="*/ 0 w 181"/>
                  <a:gd name="T1" fmla="*/ 0 h 14"/>
                  <a:gd name="T2" fmla="*/ 0 w 181"/>
                  <a:gd name="T3" fmla="*/ 0 h 14"/>
                  <a:gd name="T4" fmla="*/ 0 w 181"/>
                  <a:gd name="T5" fmla="*/ 0 h 14"/>
                  <a:gd name="T6" fmla="*/ 0 w 181"/>
                  <a:gd name="T7" fmla="*/ 0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4"/>
                  <a:gd name="T14" fmla="*/ 181 w 181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7" name="Freeform 113">
                <a:extLst>
                  <a:ext uri="{FF2B5EF4-FFF2-40B4-BE49-F238E27FC236}">
                    <a16:creationId xmlns:a16="http://schemas.microsoft.com/office/drawing/2014/main" id="{27C0E903-053B-EE7A-1F77-28B3AF32BC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1104"/>
                <a:ext cx="53" cy="72"/>
              </a:xfrm>
              <a:custGeom>
                <a:avLst/>
                <a:gdLst>
                  <a:gd name="T0" fmla="*/ 0 w 370"/>
                  <a:gd name="T1" fmla="*/ 0 h 501"/>
                  <a:gd name="T2" fmla="*/ 0 w 370"/>
                  <a:gd name="T3" fmla="*/ 0 h 501"/>
                  <a:gd name="T4" fmla="*/ 0 w 370"/>
                  <a:gd name="T5" fmla="*/ 0 h 501"/>
                  <a:gd name="T6" fmla="*/ 0 w 370"/>
                  <a:gd name="T7" fmla="*/ 0 h 501"/>
                  <a:gd name="T8" fmla="*/ 0 w 370"/>
                  <a:gd name="T9" fmla="*/ 0 h 501"/>
                  <a:gd name="T10" fmla="*/ 0 w 370"/>
                  <a:gd name="T11" fmla="*/ 0 h 501"/>
                  <a:gd name="T12" fmla="*/ 0 w 370"/>
                  <a:gd name="T13" fmla="*/ 0 h 501"/>
                  <a:gd name="T14" fmla="*/ 0 w 370"/>
                  <a:gd name="T15" fmla="*/ 0 h 501"/>
                  <a:gd name="T16" fmla="*/ 0 w 370"/>
                  <a:gd name="T17" fmla="*/ 0 h 501"/>
                  <a:gd name="T18" fmla="*/ 0 w 370"/>
                  <a:gd name="T19" fmla="*/ 0 h 501"/>
                  <a:gd name="T20" fmla="*/ 0 w 370"/>
                  <a:gd name="T21" fmla="*/ 0 h 501"/>
                  <a:gd name="T22" fmla="*/ 0 w 370"/>
                  <a:gd name="T23" fmla="*/ 0 h 501"/>
                  <a:gd name="T24" fmla="*/ 0 w 370"/>
                  <a:gd name="T25" fmla="*/ 0 h 501"/>
                  <a:gd name="T26" fmla="*/ 0 w 370"/>
                  <a:gd name="T27" fmla="*/ 0 h 501"/>
                  <a:gd name="T28" fmla="*/ 0 w 370"/>
                  <a:gd name="T29" fmla="*/ 0 h 501"/>
                  <a:gd name="T30" fmla="*/ 0 w 370"/>
                  <a:gd name="T31" fmla="*/ 0 h 501"/>
                  <a:gd name="T32" fmla="*/ 0 w 370"/>
                  <a:gd name="T33" fmla="*/ 0 h 501"/>
                  <a:gd name="T34" fmla="*/ 0 w 370"/>
                  <a:gd name="T35" fmla="*/ 0 h 501"/>
                  <a:gd name="T36" fmla="*/ 0 w 370"/>
                  <a:gd name="T37" fmla="*/ 0 h 501"/>
                  <a:gd name="T38" fmla="*/ 0 w 370"/>
                  <a:gd name="T39" fmla="*/ 0 h 501"/>
                  <a:gd name="T40" fmla="*/ 0 w 370"/>
                  <a:gd name="T41" fmla="*/ 0 h 501"/>
                  <a:gd name="T42" fmla="*/ 0 w 370"/>
                  <a:gd name="T43" fmla="*/ 0 h 501"/>
                  <a:gd name="T44" fmla="*/ 0 w 370"/>
                  <a:gd name="T45" fmla="*/ 0 h 501"/>
                  <a:gd name="T46" fmla="*/ 0 w 370"/>
                  <a:gd name="T47" fmla="*/ 0 h 5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70"/>
                  <a:gd name="T73" fmla="*/ 0 h 501"/>
                  <a:gd name="T74" fmla="*/ 370 w 370"/>
                  <a:gd name="T75" fmla="*/ 501 h 50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8" name="Freeform 114">
                <a:extLst>
                  <a:ext uri="{FF2B5EF4-FFF2-40B4-BE49-F238E27FC236}">
                    <a16:creationId xmlns:a16="http://schemas.microsoft.com/office/drawing/2014/main" id="{D0A8D68C-4D86-2E32-44D4-8841FE754E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8" y="1163"/>
                <a:ext cx="14" cy="17"/>
              </a:xfrm>
              <a:custGeom>
                <a:avLst/>
                <a:gdLst>
                  <a:gd name="T0" fmla="*/ 0 w 98"/>
                  <a:gd name="T1" fmla="*/ 0 h 114"/>
                  <a:gd name="T2" fmla="*/ 0 w 98"/>
                  <a:gd name="T3" fmla="*/ 0 h 114"/>
                  <a:gd name="T4" fmla="*/ 0 w 98"/>
                  <a:gd name="T5" fmla="*/ 0 h 114"/>
                  <a:gd name="T6" fmla="*/ 0 w 98"/>
                  <a:gd name="T7" fmla="*/ 0 h 114"/>
                  <a:gd name="T8" fmla="*/ 0 w 98"/>
                  <a:gd name="T9" fmla="*/ 0 h 114"/>
                  <a:gd name="T10" fmla="*/ 0 w 98"/>
                  <a:gd name="T11" fmla="*/ 0 h 114"/>
                  <a:gd name="T12" fmla="*/ 0 w 98"/>
                  <a:gd name="T13" fmla="*/ 0 h 114"/>
                  <a:gd name="T14" fmla="*/ 0 w 98"/>
                  <a:gd name="T15" fmla="*/ 0 h 114"/>
                  <a:gd name="T16" fmla="*/ 0 w 98"/>
                  <a:gd name="T17" fmla="*/ 0 h 114"/>
                  <a:gd name="T18" fmla="*/ 0 w 98"/>
                  <a:gd name="T19" fmla="*/ 0 h 114"/>
                  <a:gd name="T20" fmla="*/ 0 w 98"/>
                  <a:gd name="T21" fmla="*/ 0 h 11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8"/>
                  <a:gd name="T34" fmla="*/ 0 h 114"/>
                  <a:gd name="T35" fmla="*/ 98 w 98"/>
                  <a:gd name="T36" fmla="*/ 114 h 11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9" name="Freeform 115">
                <a:extLst>
                  <a:ext uri="{FF2B5EF4-FFF2-40B4-BE49-F238E27FC236}">
                    <a16:creationId xmlns:a16="http://schemas.microsoft.com/office/drawing/2014/main" id="{7018BB5B-EBE6-DFF2-D0F0-2DCC5AC166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2" y="1083"/>
                <a:ext cx="45" cy="90"/>
              </a:xfrm>
              <a:custGeom>
                <a:avLst/>
                <a:gdLst>
                  <a:gd name="T0" fmla="*/ 0 w 317"/>
                  <a:gd name="T1" fmla="*/ 0 h 626"/>
                  <a:gd name="T2" fmla="*/ 0 w 317"/>
                  <a:gd name="T3" fmla="*/ 0 h 626"/>
                  <a:gd name="T4" fmla="*/ 0 w 317"/>
                  <a:gd name="T5" fmla="*/ 0 h 626"/>
                  <a:gd name="T6" fmla="*/ 0 w 317"/>
                  <a:gd name="T7" fmla="*/ 0 h 626"/>
                  <a:gd name="T8" fmla="*/ 0 w 317"/>
                  <a:gd name="T9" fmla="*/ 0 h 626"/>
                  <a:gd name="T10" fmla="*/ 0 w 317"/>
                  <a:gd name="T11" fmla="*/ 0 h 626"/>
                  <a:gd name="T12" fmla="*/ 0 w 317"/>
                  <a:gd name="T13" fmla="*/ 0 h 626"/>
                  <a:gd name="T14" fmla="*/ 0 w 317"/>
                  <a:gd name="T15" fmla="*/ 0 h 626"/>
                  <a:gd name="T16" fmla="*/ 0 w 317"/>
                  <a:gd name="T17" fmla="*/ 0 h 626"/>
                  <a:gd name="T18" fmla="*/ 0 w 317"/>
                  <a:gd name="T19" fmla="*/ 0 h 626"/>
                  <a:gd name="T20" fmla="*/ 0 w 317"/>
                  <a:gd name="T21" fmla="*/ 0 h 626"/>
                  <a:gd name="T22" fmla="*/ 0 w 317"/>
                  <a:gd name="T23" fmla="*/ 0 h 626"/>
                  <a:gd name="T24" fmla="*/ 0 w 317"/>
                  <a:gd name="T25" fmla="*/ 0 h 626"/>
                  <a:gd name="T26" fmla="*/ 0 w 317"/>
                  <a:gd name="T27" fmla="*/ 0 h 626"/>
                  <a:gd name="T28" fmla="*/ 0 w 317"/>
                  <a:gd name="T29" fmla="*/ 0 h 626"/>
                  <a:gd name="T30" fmla="*/ 0 w 317"/>
                  <a:gd name="T31" fmla="*/ 0 h 626"/>
                  <a:gd name="T32" fmla="*/ 0 w 317"/>
                  <a:gd name="T33" fmla="*/ 0 h 626"/>
                  <a:gd name="T34" fmla="*/ 0 w 317"/>
                  <a:gd name="T35" fmla="*/ 0 h 626"/>
                  <a:gd name="T36" fmla="*/ 0 w 317"/>
                  <a:gd name="T37" fmla="*/ 0 h 626"/>
                  <a:gd name="T38" fmla="*/ 0 w 317"/>
                  <a:gd name="T39" fmla="*/ 0 h 626"/>
                  <a:gd name="T40" fmla="*/ 0 w 317"/>
                  <a:gd name="T41" fmla="*/ 0 h 6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17"/>
                  <a:gd name="T64" fmla="*/ 0 h 626"/>
                  <a:gd name="T65" fmla="*/ 317 w 317"/>
                  <a:gd name="T66" fmla="*/ 626 h 62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0" name="Freeform 116">
                <a:extLst>
                  <a:ext uri="{FF2B5EF4-FFF2-40B4-BE49-F238E27FC236}">
                    <a16:creationId xmlns:a16="http://schemas.microsoft.com/office/drawing/2014/main" id="{A99D60CF-BA64-690D-DBFD-ACD88E1A27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4" y="1147"/>
                <a:ext cx="19" cy="21"/>
              </a:xfrm>
              <a:custGeom>
                <a:avLst/>
                <a:gdLst>
                  <a:gd name="T0" fmla="*/ 0 w 132"/>
                  <a:gd name="T1" fmla="*/ 0 h 152"/>
                  <a:gd name="T2" fmla="*/ 0 w 132"/>
                  <a:gd name="T3" fmla="*/ 0 h 152"/>
                  <a:gd name="T4" fmla="*/ 0 w 132"/>
                  <a:gd name="T5" fmla="*/ 0 h 152"/>
                  <a:gd name="T6" fmla="*/ 0 w 132"/>
                  <a:gd name="T7" fmla="*/ 0 h 152"/>
                  <a:gd name="T8" fmla="*/ 0 w 132"/>
                  <a:gd name="T9" fmla="*/ 0 h 152"/>
                  <a:gd name="T10" fmla="*/ 0 w 132"/>
                  <a:gd name="T11" fmla="*/ 0 h 152"/>
                  <a:gd name="T12" fmla="*/ 0 w 132"/>
                  <a:gd name="T13" fmla="*/ 0 h 152"/>
                  <a:gd name="T14" fmla="*/ 0 w 132"/>
                  <a:gd name="T15" fmla="*/ 0 h 152"/>
                  <a:gd name="T16" fmla="*/ 0 w 132"/>
                  <a:gd name="T17" fmla="*/ 0 h 152"/>
                  <a:gd name="T18" fmla="*/ 0 w 132"/>
                  <a:gd name="T19" fmla="*/ 0 h 152"/>
                  <a:gd name="T20" fmla="*/ 0 w 132"/>
                  <a:gd name="T21" fmla="*/ 0 h 15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2"/>
                  <a:gd name="T34" fmla="*/ 0 h 152"/>
                  <a:gd name="T35" fmla="*/ 132 w 132"/>
                  <a:gd name="T36" fmla="*/ 152 h 15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1" name="Freeform 117">
                <a:extLst>
                  <a:ext uri="{FF2B5EF4-FFF2-40B4-BE49-F238E27FC236}">
                    <a16:creationId xmlns:a16="http://schemas.microsoft.com/office/drawing/2014/main" id="{828E7163-CCD4-3C81-EE25-95142D88D9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3" y="1089"/>
                <a:ext cx="83" cy="135"/>
              </a:xfrm>
              <a:custGeom>
                <a:avLst/>
                <a:gdLst>
                  <a:gd name="T0" fmla="*/ 0 w 578"/>
                  <a:gd name="T1" fmla="*/ 0 h 941"/>
                  <a:gd name="T2" fmla="*/ 0 w 578"/>
                  <a:gd name="T3" fmla="*/ 0 h 941"/>
                  <a:gd name="T4" fmla="*/ 0 w 578"/>
                  <a:gd name="T5" fmla="*/ 0 h 941"/>
                  <a:gd name="T6" fmla="*/ 0 w 578"/>
                  <a:gd name="T7" fmla="*/ 0 h 941"/>
                  <a:gd name="T8" fmla="*/ 0 w 578"/>
                  <a:gd name="T9" fmla="*/ 0 h 941"/>
                  <a:gd name="T10" fmla="*/ 0 w 578"/>
                  <a:gd name="T11" fmla="*/ 0 h 941"/>
                  <a:gd name="T12" fmla="*/ 0 w 578"/>
                  <a:gd name="T13" fmla="*/ 0 h 941"/>
                  <a:gd name="T14" fmla="*/ 0 w 578"/>
                  <a:gd name="T15" fmla="*/ 0 h 941"/>
                  <a:gd name="T16" fmla="*/ 0 w 578"/>
                  <a:gd name="T17" fmla="*/ 0 h 941"/>
                  <a:gd name="T18" fmla="*/ 0 w 578"/>
                  <a:gd name="T19" fmla="*/ 0 h 941"/>
                  <a:gd name="T20" fmla="*/ 0 w 578"/>
                  <a:gd name="T21" fmla="*/ 0 h 941"/>
                  <a:gd name="T22" fmla="*/ 0 w 578"/>
                  <a:gd name="T23" fmla="*/ 0 h 941"/>
                  <a:gd name="T24" fmla="*/ 0 w 578"/>
                  <a:gd name="T25" fmla="*/ 0 h 941"/>
                  <a:gd name="T26" fmla="*/ 0 w 578"/>
                  <a:gd name="T27" fmla="*/ 0 h 941"/>
                  <a:gd name="T28" fmla="*/ 0 w 578"/>
                  <a:gd name="T29" fmla="*/ 0 h 941"/>
                  <a:gd name="T30" fmla="*/ 0 w 578"/>
                  <a:gd name="T31" fmla="*/ 0 h 941"/>
                  <a:gd name="T32" fmla="*/ 0 w 578"/>
                  <a:gd name="T33" fmla="*/ 0 h 941"/>
                  <a:gd name="T34" fmla="*/ 0 w 578"/>
                  <a:gd name="T35" fmla="*/ 0 h 941"/>
                  <a:gd name="T36" fmla="*/ 0 w 578"/>
                  <a:gd name="T37" fmla="*/ 0 h 941"/>
                  <a:gd name="T38" fmla="*/ 0 w 578"/>
                  <a:gd name="T39" fmla="*/ 0 h 941"/>
                  <a:gd name="T40" fmla="*/ 0 w 578"/>
                  <a:gd name="T41" fmla="*/ 0 h 941"/>
                  <a:gd name="T42" fmla="*/ 0 w 578"/>
                  <a:gd name="T43" fmla="*/ 0 h 941"/>
                  <a:gd name="T44" fmla="*/ 0 w 578"/>
                  <a:gd name="T45" fmla="*/ 0 h 941"/>
                  <a:gd name="T46" fmla="*/ 0 w 578"/>
                  <a:gd name="T47" fmla="*/ 0 h 941"/>
                  <a:gd name="T48" fmla="*/ 0 w 578"/>
                  <a:gd name="T49" fmla="*/ 0 h 941"/>
                  <a:gd name="T50" fmla="*/ 0 w 578"/>
                  <a:gd name="T51" fmla="*/ 0 h 941"/>
                  <a:gd name="T52" fmla="*/ 0 w 578"/>
                  <a:gd name="T53" fmla="*/ 0 h 941"/>
                  <a:gd name="T54" fmla="*/ 0 w 578"/>
                  <a:gd name="T55" fmla="*/ 0 h 941"/>
                  <a:gd name="T56" fmla="*/ 0 w 578"/>
                  <a:gd name="T57" fmla="*/ 0 h 941"/>
                  <a:gd name="T58" fmla="*/ 0 w 578"/>
                  <a:gd name="T59" fmla="*/ 0 h 941"/>
                  <a:gd name="T60" fmla="*/ 0 w 578"/>
                  <a:gd name="T61" fmla="*/ 0 h 941"/>
                  <a:gd name="T62" fmla="*/ 0 w 578"/>
                  <a:gd name="T63" fmla="*/ 0 h 941"/>
                  <a:gd name="T64" fmla="*/ 0 w 578"/>
                  <a:gd name="T65" fmla="*/ 0 h 941"/>
                  <a:gd name="T66" fmla="*/ 0 w 578"/>
                  <a:gd name="T67" fmla="*/ 0 h 941"/>
                  <a:gd name="T68" fmla="*/ 0 w 578"/>
                  <a:gd name="T69" fmla="*/ 0 h 94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78"/>
                  <a:gd name="T106" fmla="*/ 0 h 941"/>
                  <a:gd name="T107" fmla="*/ 578 w 578"/>
                  <a:gd name="T108" fmla="*/ 941 h 94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2" name="Freeform 118">
                <a:extLst>
                  <a:ext uri="{FF2B5EF4-FFF2-40B4-BE49-F238E27FC236}">
                    <a16:creationId xmlns:a16="http://schemas.microsoft.com/office/drawing/2014/main" id="{708C6E98-C94D-1E6F-656D-1A754AB118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3" y="1090"/>
                <a:ext cx="30" cy="21"/>
              </a:xfrm>
              <a:custGeom>
                <a:avLst/>
                <a:gdLst>
                  <a:gd name="T0" fmla="*/ 0 w 210"/>
                  <a:gd name="T1" fmla="*/ 0 h 149"/>
                  <a:gd name="T2" fmla="*/ 0 w 210"/>
                  <a:gd name="T3" fmla="*/ 0 h 149"/>
                  <a:gd name="T4" fmla="*/ 0 w 210"/>
                  <a:gd name="T5" fmla="*/ 0 h 149"/>
                  <a:gd name="T6" fmla="*/ 0 w 210"/>
                  <a:gd name="T7" fmla="*/ 0 h 149"/>
                  <a:gd name="T8" fmla="*/ 0 w 210"/>
                  <a:gd name="T9" fmla="*/ 0 h 149"/>
                  <a:gd name="T10" fmla="*/ 0 w 210"/>
                  <a:gd name="T11" fmla="*/ 0 h 149"/>
                  <a:gd name="T12" fmla="*/ 0 w 210"/>
                  <a:gd name="T13" fmla="*/ 0 h 149"/>
                  <a:gd name="T14" fmla="*/ 0 w 210"/>
                  <a:gd name="T15" fmla="*/ 0 h 149"/>
                  <a:gd name="T16" fmla="*/ 0 w 210"/>
                  <a:gd name="T17" fmla="*/ 0 h 149"/>
                  <a:gd name="T18" fmla="*/ 0 w 210"/>
                  <a:gd name="T19" fmla="*/ 0 h 149"/>
                  <a:gd name="T20" fmla="*/ 0 w 210"/>
                  <a:gd name="T21" fmla="*/ 0 h 149"/>
                  <a:gd name="T22" fmla="*/ 0 w 210"/>
                  <a:gd name="T23" fmla="*/ 0 h 1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10"/>
                  <a:gd name="T37" fmla="*/ 0 h 149"/>
                  <a:gd name="T38" fmla="*/ 210 w 210"/>
                  <a:gd name="T39" fmla="*/ 149 h 14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3" name="Freeform 119">
                <a:extLst>
                  <a:ext uri="{FF2B5EF4-FFF2-40B4-BE49-F238E27FC236}">
                    <a16:creationId xmlns:a16="http://schemas.microsoft.com/office/drawing/2014/main" id="{95A58BBA-BD54-6449-3851-4794164FBD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4" y="1146"/>
                <a:ext cx="1" cy="6"/>
              </a:xfrm>
              <a:custGeom>
                <a:avLst/>
                <a:gdLst>
                  <a:gd name="T0" fmla="*/ 0 w 7"/>
                  <a:gd name="T1" fmla="*/ 0 h 42"/>
                  <a:gd name="T2" fmla="*/ 0 w 7"/>
                  <a:gd name="T3" fmla="*/ 0 h 42"/>
                  <a:gd name="T4" fmla="*/ 0 w 7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42"/>
                  <a:gd name="T11" fmla="*/ 7 w 7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84088" name="AutoShape 120">
            <a:extLst>
              <a:ext uri="{FF2B5EF4-FFF2-40B4-BE49-F238E27FC236}">
                <a16:creationId xmlns:a16="http://schemas.microsoft.com/office/drawing/2014/main" id="{C8E69F12-320C-7833-DADC-32E832266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219200"/>
            <a:ext cx="6229350" cy="1600200"/>
          </a:xfrm>
          <a:prstGeom prst="cloudCallout">
            <a:avLst>
              <a:gd name="adj1" fmla="val -26810"/>
              <a:gd name="adj2" fmla="val 137500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                When you start writing the program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you will find how easy it is to calculat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the Lagrange polynomial.</a:t>
            </a:r>
          </a:p>
        </p:txBody>
      </p:sp>
      <p:sp>
        <p:nvSpPr>
          <p:cNvPr id="84089" name="AutoShape 121">
            <a:extLst>
              <a:ext uri="{FF2B5EF4-FFF2-40B4-BE49-F238E27FC236}">
                <a16:creationId xmlns:a16="http://schemas.microsoft.com/office/drawing/2014/main" id="{9AB54BB4-75F0-A9AC-AC5B-4A6F0FC74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295400"/>
            <a:ext cx="4876800" cy="1524000"/>
          </a:xfrm>
          <a:prstGeom prst="cloudCallout">
            <a:avLst>
              <a:gd name="adj1" fmla="val 63282"/>
              <a:gd name="adj2" fmla="val 135208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Oh yeah?  What if I find the current interpolation not accurate enough?</a:t>
            </a:r>
          </a:p>
        </p:txBody>
      </p:sp>
      <p:sp>
        <p:nvSpPr>
          <p:cNvPr id="84090" name="AutoShape 122">
            <a:extLst>
              <a:ext uri="{FF2B5EF4-FFF2-40B4-BE49-F238E27FC236}">
                <a16:creationId xmlns:a16="http://schemas.microsoft.com/office/drawing/2014/main" id="{5BB5EB70-79E5-6188-15A5-07FE4A5A4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600200"/>
            <a:ext cx="6096000" cy="1295400"/>
          </a:xfrm>
          <a:prstGeom prst="cloudCallout">
            <a:avLst>
              <a:gd name="adj1" fmla="val -28542"/>
              <a:gd name="adj2" fmla="val 154412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           Then you might want to tak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         more interpolating points into account.</a:t>
            </a:r>
          </a:p>
        </p:txBody>
      </p:sp>
      <p:sp>
        <p:nvSpPr>
          <p:cNvPr id="84091" name="AutoShape 123">
            <a:extLst>
              <a:ext uri="{FF2B5EF4-FFF2-40B4-BE49-F238E27FC236}">
                <a16:creationId xmlns:a16="http://schemas.microsoft.com/office/drawing/2014/main" id="{E3D7213A-4C16-795F-F68B-8373A93B9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295400"/>
            <a:ext cx="4876800" cy="1676400"/>
          </a:xfrm>
          <a:prstGeom prst="cloudCallout">
            <a:avLst>
              <a:gd name="adj1" fmla="val 61491"/>
              <a:gd name="adj2" fmla="val 121782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Right.  Then all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the Lagrange basis, </a:t>
            </a:r>
            <a:r>
              <a:rPr lang="en-US" altLang="zh-CN" sz="2400" b="1" i="1">
                <a:ea typeface="楷体_GB2312" pitchFamily="49" charset="-122"/>
              </a:rPr>
              <a:t>l</a:t>
            </a:r>
            <a:r>
              <a:rPr lang="en-US" altLang="zh-CN" sz="2400" b="1" i="1" baseline="-25000">
                <a:ea typeface="楷体_GB2312" pitchFamily="49" charset="-122"/>
              </a:rPr>
              <a:t>i</a:t>
            </a:r>
            <a:r>
              <a:rPr lang="en-US" altLang="zh-CN" sz="2400" b="1">
                <a:ea typeface="楷体_GB2312" pitchFamily="49" charset="-122"/>
              </a:rPr>
              <a:t>(</a:t>
            </a:r>
            <a:r>
              <a:rPr lang="en-US" altLang="zh-CN" sz="2400" b="1" i="1">
                <a:ea typeface="楷体_GB2312" pitchFamily="49" charset="-122"/>
              </a:rPr>
              <a:t>x</a:t>
            </a:r>
            <a:r>
              <a:rPr lang="en-US" altLang="zh-CN" sz="2400" b="1">
                <a:ea typeface="楷体_GB2312" pitchFamily="49" charset="-122"/>
              </a:rPr>
              <a:t>)</a:t>
            </a: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will have to be re-calculated.</a:t>
            </a:r>
          </a:p>
        </p:txBody>
      </p:sp>
      <p:sp>
        <p:nvSpPr>
          <p:cNvPr id="84092" name="AutoShape 124">
            <a:extLst>
              <a:ext uri="{FF2B5EF4-FFF2-40B4-BE49-F238E27FC236}">
                <a16:creationId xmlns:a16="http://schemas.microsoft.com/office/drawing/2014/main" id="{5E32E153-6B44-0026-9576-A884025A9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752600"/>
            <a:ext cx="6096000" cy="1295400"/>
          </a:xfrm>
          <a:prstGeom prst="cloudCallout">
            <a:avLst>
              <a:gd name="adj1" fmla="val -30991"/>
              <a:gd name="adj2" fmla="val 143870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           Excellent point !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We will continue to discuss this problem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next time.</a:t>
            </a:r>
          </a:p>
        </p:txBody>
      </p:sp>
      <p:sp>
        <p:nvSpPr>
          <p:cNvPr id="18441" name="Rectangle 125">
            <a:extLst>
              <a:ext uri="{FF2B5EF4-FFF2-40B4-BE49-F238E27FC236}">
                <a16:creationId xmlns:a16="http://schemas.microsoft.com/office/drawing/2014/main" id="{B73BF440-E623-DDE5-8201-019BC767A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2  Lagrange Polynom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840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0" dur="500"/>
                                        <p:tgtEl>
                                          <p:spTgt spid="840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84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0" dur="500"/>
                                        <p:tgtEl>
                                          <p:spTgt spid="840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840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88" grpId="0" animBg="1" autoUpdateAnimBg="0"/>
      <p:bldP spid="84089" grpId="0" animBg="1" autoUpdateAnimBg="0"/>
      <p:bldP spid="84090" grpId="0" animBg="1" autoUpdateAnimBg="0"/>
      <p:bldP spid="84091" grpId="0" animBg="1" autoUpdateAnimBg="0"/>
      <p:bldP spid="84092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6" name="Object 6">
            <a:extLst>
              <a:ext uri="{FF2B5EF4-FFF2-40B4-BE49-F238E27FC236}">
                <a16:creationId xmlns:a16="http://schemas.microsoft.com/office/drawing/2014/main" id="{06E0934B-2C04-38D3-1F7C-DC6899ADC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3041650"/>
          <a:ext cx="7381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21" imgH="183038" progId="Equation.DSMT4">
                  <p:embed/>
                </p:oleObj>
              </mc:Choice>
              <mc:Fallback>
                <p:oleObj name="Equation" r:id="rId6" imgW="335221" imgH="18303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041650"/>
                        <a:ext cx="7381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Line 12">
            <a:extLst>
              <a:ext uri="{FF2B5EF4-FFF2-40B4-BE49-F238E27FC236}">
                <a16:creationId xmlns:a16="http://schemas.microsoft.com/office/drawing/2014/main" id="{573FFF54-563E-3D49-6AFC-8560EBB2E19B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4729163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53" name="Freeform 13">
            <a:extLst>
              <a:ext uri="{FF2B5EF4-FFF2-40B4-BE49-F238E27FC236}">
                <a16:creationId xmlns:a16="http://schemas.microsoft.com/office/drawing/2014/main" id="{49BD72D7-2149-657C-3F6E-2A0C2E1EDA04}"/>
              </a:ext>
            </a:extLst>
          </p:cNvPr>
          <p:cNvSpPr>
            <a:spLocks/>
          </p:cNvSpPr>
          <p:nvPr/>
        </p:nvSpPr>
        <p:spPr bwMode="auto">
          <a:xfrm>
            <a:off x="1676400" y="3357563"/>
            <a:ext cx="5562600" cy="571500"/>
          </a:xfrm>
          <a:custGeom>
            <a:avLst/>
            <a:gdLst>
              <a:gd name="T0" fmla="*/ 0 w 3504"/>
              <a:gd name="T1" fmla="*/ 2147483646 h 360"/>
              <a:gd name="T2" fmla="*/ 2147483646 w 3504"/>
              <a:gd name="T3" fmla="*/ 2147483646 h 360"/>
              <a:gd name="T4" fmla="*/ 2147483646 w 3504"/>
              <a:gd name="T5" fmla="*/ 2147483646 h 360"/>
              <a:gd name="T6" fmla="*/ 2147483646 w 3504"/>
              <a:gd name="T7" fmla="*/ 2147483646 h 360"/>
              <a:gd name="T8" fmla="*/ 2147483646 w 3504"/>
              <a:gd name="T9" fmla="*/ 2147483646 h 360"/>
              <a:gd name="T10" fmla="*/ 2147483646 w 3504"/>
              <a:gd name="T11" fmla="*/ 2147483646 h 360"/>
              <a:gd name="T12" fmla="*/ 2147483646 w 3504"/>
              <a:gd name="T13" fmla="*/ 2147483646 h 360"/>
              <a:gd name="T14" fmla="*/ 2147483646 w 3504"/>
              <a:gd name="T15" fmla="*/ 2147483646 h 36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504"/>
              <a:gd name="T25" fmla="*/ 0 h 360"/>
              <a:gd name="T26" fmla="*/ 3504 w 3504"/>
              <a:gd name="T27" fmla="*/ 360 h 36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504" h="360">
                <a:moveTo>
                  <a:pt x="0" y="344"/>
                </a:moveTo>
                <a:cubicBezTo>
                  <a:pt x="48" y="308"/>
                  <a:pt x="96" y="272"/>
                  <a:pt x="192" y="248"/>
                </a:cubicBezTo>
                <a:cubicBezTo>
                  <a:pt x="288" y="224"/>
                  <a:pt x="408" y="184"/>
                  <a:pt x="576" y="200"/>
                </a:cubicBezTo>
                <a:cubicBezTo>
                  <a:pt x="744" y="216"/>
                  <a:pt x="1000" y="328"/>
                  <a:pt x="1200" y="344"/>
                </a:cubicBezTo>
                <a:cubicBezTo>
                  <a:pt x="1400" y="360"/>
                  <a:pt x="1568" y="344"/>
                  <a:pt x="1776" y="296"/>
                </a:cubicBezTo>
                <a:cubicBezTo>
                  <a:pt x="1984" y="248"/>
                  <a:pt x="2232" y="104"/>
                  <a:pt x="2448" y="56"/>
                </a:cubicBezTo>
                <a:cubicBezTo>
                  <a:pt x="2664" y="8"/>
                  <a:pt x="2896" y="0"/>
                  <a:pt x="3072" y="8"/>
                </a:cubicBezTo>
                <a:cubicBezTo>
                  <a:pt x="3248" y="16"/>
                  <a:pt x="3376" y="60"/>
                  <a:pt x="3504" y="10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E2C255D8-7810-CA81-4AFD-DC33135777E9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3367088"/>
            <a:ext cx="5943600" cy="1662112"/>
            <a:chOff x="960" y="2880"/>
            <a:chExt cx="3744" cy="1047"/>
          </a:xfrm>
        </p:grpSpPr>
        <p:sp>
          <p:nvSpPr>
            <p:cNvPr id="5139" name="Line 15">
              <a:extLst>
                <a:ext uri="{FF2B5EF4-FFF2-40B4-BE49-F238E27FC236}">
                  <a16:creationId xmlns:a16="http://schemas.microsoft.com/office/drawing/2014/main" id="{696A6FCC-64DF-A993-821B-E0C665B555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3216"/>
              <a:ext cx="0" cy="52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0" name="Line 16">
              <a:extLst>
                <a:ext uri="{FF2B5EF4-FFF2-40B4-BE49-F238E27FC236}">
                  <a16:creationId xmlns:a16="http://schemas.microsoft.com/office/drawing/2014/main" id="{FEBC4261-C7E0-36A7-76A9-544C638FE7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3072"/>
              <a:ext cx="0" cy="67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1" name="Line 17">
              <a:extLst>
                <a:ext uri="{FF2B5EF4-FFF2-40B4-BE49-F238E27FC236}">
                  <a16:creationId xmlns:a16="http://schemas.microsoft.com/office/drawing/2014/main" id="{CBF8F692-921F-E4BB-2A99-F338E0D187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0" y="3216"/>
              <a:ext cx="0" cy="52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2" name="Line 18">
              <a:extLst>
                <a:ext uri="{FF2B5EF4-FFF2-40B4-BE49-F238E27FC236}">
                  <a16:creationId xmlns:a16="http://schemas.microsoft.com/office/drawing/2014/main" id="{408B064E-FE6F-EB86-EBC7-321EB35EC9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2880"/>
              <a:ext cx="0" cy="8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3" name="Line 19">
              <a:extLst>
                <a:ext uri="{FF2B5EF4-FFF2-40B4-BE49-F238E27FC236}">
                  <a16:creationId xmlns:a16="http://schemas.microsoft.com/office/drawing/2014/main" id="{2D8D97E6-9D95-7244-F0E8-CAC5996E6B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976"/>
              <a:ext cx="0" cy="76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4" name="Text Box 20">
              <a:extLst>
                <a:ext uri="{FF2B5EF4-FFF2-40B4-BE49-F238E27FC236}">
                  <a16:creationId xmlns:a16="http://schemas.microsoft.com/office/drawing/2014/main" id="{54F4E9E1-51A1-8061-CAF1-4D0388F9E3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1800" b="1" baseline="-25000">
                  <a:solidFill>
                    <a:schemeClr val="accent2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5145" name="Text Box 21">
              <a:extLst>
                <a:ext uri="{FF2B5EF4-FFF2-40B4-BE49-F238E27FC236}">
                  <a16:creationId xmlns:a16="http://schemas.microsoft.com/office/drawing/2014/main" id="{4D0B23BD-90AF-3967-1968-F069241E0B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1800" b="1" baseline="-25000">
                  <a:solidFill>
                    <a:schemeClr val="accent2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5146" name="Text Box 22">
              <a:extLst>
                <a:ext uri="{FF2B5EF4-FFF2-40B4-BE49-F238E27FC236}">
                  <a16:creationId xmlns:a16="http://schemas.microsoft.com/office/drawing/2014/main" id="{325448B8-15B2-E5F3-43B0-48EC6CE101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1800" b="1" baseline="-25000">
                  <a:solidFill>
                    <a:schemeClr val="accent2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5147" name="Text Box 23">
              <a:extLst>
                <a:ext uri="{FF2B5EF4-FFF2-40B4-BE49-F238E27FC236}">
                  <a16:creationId xmlns:a16="http://schemas.microsoft.com/office/drawing/2014/main" id="{29DFA211-A7FF-8A76-B5BB-7699CAB2DD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1800" b="1" baseline="-25000">
                  <a:solidFill>
                    <a:schemeClr val="accent2"/>
                  </a:solidFill>
                  <a:ea typeface="楷体_GB2312" pitchFamily="49" charset="-122"/>
                </a:rPr>
                <a:t>3</a:t>
              </a:r>
            </a:p>
          </p:txBody>
        </p:sp>
        <p:sp>
          <p:nvSpPr>
            <p:cNvPr id="5148" name="Text Box 24">
              <a:extLst>
                <a:ext uri="{FF2B5EF4-FFF2-40B4-BE49-F238E27FC236}">
                  <a16:creationId xmlns:a16="http://schemas.microsoft.com/office/drawing/2014/main" id="{5F03BEF2-299E-52DE-C7BA-AA494AF509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1800" b="1" baseline="-25000">
                  <a:solidFill>
                    <a:schemeClr val="accent2"/>
                  </a:solidFill>
                  <a:ea typeface="楷体_GB2312" pitchFamily="49" charset="-122"/>
                </a:rPr>
                <a:t>4</a:t>
              </a:r>
            </a:p>
          </p:txBody>
        </p:sp>
      </p:grpSp>
      <p:sp>
        <p:nvSpPr>
          <p:cNvPr id="61465" name="Freeform 25">
            <a:extLst>
              <a:ext uri="{FF2B5EF4-FFF2-40B4-BE49-F238E27FC236}">
                <a16:creationId xmlns:a16="http://schemas.microsoft.com/office/drawing/2014/main" id="{9F49A535-9F34-FB18-8DB1-557EE62A855A}"/>
              </a:ext>
            </a:extLst>
          </p:cNvPr>
          <p:cNvSpPr>
            <a:spLocks/>
          </p:cNvSpPr>
          <p:nvPr/>
        </p:nvSpPr>
        <p:spPr bwMode="auto">
          <a:xfrm>
            <a:off x="1676400" y="3306763"/>
            <a:ext cx="5562600" cy="660400"/>
          </a:xfrm>
          <a:custGeom>
            <a:avLst/>
            <a:gdLst>
              <a:gd name="T0" fmla="*/ 0 w 3504"/>
              <a:gd name="T1" fmla="*/ 2147483646 h 416"/>
              <a:gd name="T2" fmla="*/ 2147483646 w 3504"/>
              <a:gd name="T3" fmla="*/ 2147483646 h 416"/>
              <a:gd name="T4" fmla="*/ 2147483646 w 3504"/>
              <a:gd name="T5" fmla="*/ 2147483646 h 416"/>
              <a:gd name="T6" fmla="*/ 2147483646 w 3504"/>
              <a:gd name="T7" fmla="*/ 2147483646 h 416"/>
              <a:gd name="T8" fmla="*/ 2147483646 w 3504"/>
              <a:gd name="T9" fmla="*/ 2147483646 h 416"/>
              <a:gd name="T10" fmla="*/ 2147483646 w 3504"/>
              <a:gd name="T11" fmla="*/ 2147483646 h 416"/>
              <a:gd name="T12" fmla="*/ 2147483646 w 3504"/>
              <a:gd name="T13" fmla="*/ 2147483646 h 416"/>
              <a:gd name="T14" fmla="*/ 2147483646 w 3504"/>
              <a:gd name="T15" fmla="*/ 2147483646 h 416"/>
              <a:gd name="T16" fmla="*/ 2147483646 w 3504"/>
              <a:gd name="T17" fmla="*/ 2147483646 h 416"/>
              <a:gd name="T18" fmla="*/ 2147483646 w 3504"/>
              <a:gd name="T19" fmla="*/ 2147483646 h 416"/>
              <a:gd name="T20" fmla="*/ 2147483646 w 3504"/>
              <a:gd name="T21" fmla="*/ 2147483646 h 4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504"/>
              <a:gd name="T34" fmla="*/ 0 h 416"/>
              <a:gd name="T35" fmla="*/ 3504 w 3504"/>
              <a:gd name="T36" fmla="*/ 416 h 41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504" h="416">
                <a:moveTo>
                  <a:pt x="0" y="368"/>
                </a:moveTo>
                <a:cubicBezTo>
                  <a:pt x="56" y="308"/>
                  <a:pt x="112" y="248"/>
                  <a:pt x="192" y="224"/>
                </a:cubicBezTo>
                <a:cubicBezTo>
                  <a:pt x="272" y="200"/>
                  <a:pt x="384" y="200"/>
                  <a:pt x="480" y="224"/>
                </a:cubicBezTo>
                <a:cubicBezTo>
                  <a:pt x="576" y="248"/>
                  <a:pt x="672" y="336"/>
                  <a:pt x="768" y="368"/>
                </a:cubicBezTo>
                <a:cubicBezTo>
                  <a:pt x="864" y="400"/>
                  <a:pt x="944" y="416"/>
                  <a:pt x="1056" y="416"/>
                </a:cubicBezTo>
                <a:cubicBezTo>
                  <a:pt x="1168" y="416"/>
                  <a:pt x="1304" y="400"/>
                  <a:pt x="1440" y="368"/>
                </a:cubicBezTo>
                <a:cubicBezTo>
                  <a:pt x="1576" y="336"/>
                  <a:pt x="1712" y="280"/>
                  <a:pt x="1872" y="224"/>
                </a:cubicBezTo>
                <a:cubicBezTo>
                  <a:pt x="2032" y="168"/>
                  <a:pt x="2224" y="64"/>
                  <a:pt x="2400" y="32"/>
                </a:cubicBezTo>
                <a:cubicBezTo>
                  <a:pt x="2576" y="0"/>
                  <a:pt x="2792" y="16"/>
                  <a:pt x="2928" y="32"/>
                </a:cubicBezTo>
                <a:cubicBezTo>
                  <a:pt x="3064" y="48"/>
                  <a:pt x="3120" y="112"/>
                  <a:pt x="3216" y="128"/>
                </a:cubicBezTo>
                <a:cubicBezTo>
                  <a:pt x="3312" y="144"/>
                  <a:pt x="3408" y="136"/>
                  <a:pt x="3504" y="128"/>
                </a:cubicBezTo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26">
            <a:extLst>
              <a:ext uri="{FF2B5EF4-FFF2-40B4-BE49-F238E27FC236}">
                <a16:creationId xmlns:a16="http://schemas.microsoft.com/office/drawing/2014/main" id="{8E624789-8E13-8729-87BB-1B9DDAD5C5A4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3586163"/>
            <a:ext cx="381000" cy="1433512"/>
            <a:chOff x="2976" y="3024"/>
            <a:chExt cx="240" cy="903"/>
          </a:xfrm>
        </p:grpSpPr>
        <p:sp>
          <p:nvSpPr>
            <p:cNvPr id="5137" name="Line 27">
              <a:extLst>
                <a:ext uri="{FF2B5EF4-FFF2-40B4-BE49-F238E27FC236}">
                  <a16:creationId xmlns:a16="http://schemas.microsoft.com/office/drawing/2014/main" id="{DB5E8131-2A74-18D5-B4F2-94BF409224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024"/>
              <a:ext cx="0" cy="720"/>
            </a:xfrm>
            <a:prstGeom prst="line">
              <a:avLst/>
            </a:prstGeom>
            <a:noFill/>
            <a:ln w="2222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8" name="Text Box 28">
              <a:extLst>
                <a:ext uri="{FF2B5EF4-FFF2-40B4-BE49-F238E27FC236}">
                  <a16:creationId xmlns:a16="http://schemas.microsoft.com/office/drawing/2014/main" id="{D030251D-AECA-CC64-0946-153B70415B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69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</p:grpSp>
      <p:sp>
        <p:nvSpPr>
          <p:cNvPr id="61469" name="AutoShape 29">
            <a:extLst>
              <a:ext uri="{FF2B5EF4-FFF2-40B4-BE49-F238E27FC236}">
                <a16:creationId xmlns:a16="http://schemas.microsoft.com/office/drawing/2014/main" id="{9E453DD2-A28B-636B-2257-577CC61B7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270250"/>
            <a:ext cx="1447800" cy="457200"/>
          </a:xfrm>
          <a:prstGeom prst="wedgeRectCallout">
            <a:avLst>
              <a:gd name="adj1" fmla="val 79935"/>
              <a:gd name="adj2" fmla="val 15625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>
                <a:solidFill>
                  <a:srgbClr val="008000"/>
                </a:solidFill>
                <a:ea typeface="楷体_GB2312" pitchFamily="49" charset="-122"/>
              </a:rPr>
              <a:t>p</a:t>
            </a:r>
            <a:r>
              <a:rPr lang="en-US" altLang="zh-CN" sz="1800" b="1">
                <a:solidFill>
                  <a:srgbClr val="008000"/>
                </a:solidFill>
                <a:ea typeface="楷体_GB2312" pitchFamily="49" charset="-122"/>
              </a:rPr>
              <a:t>(</a:t>
            </a:r>
            <a:r>
              <a:rPr lang="en-US" altLang="zh-CN" sz="1800" b="1" i="1">
                <a:solidFill>
                  <a:srgbClr val="008000"/>
                </a:solidFill>
                <a:ea typeface="楷体_GB2312" pitchFamily="49" charset="-122"/>
              </a:rPr>
              <a:t>x</a:t>
            </a:r>
            <a:r>
              <a:rPr lang="en-US" altLang="zh-CN" sz="1800" b="1">
                <a:solidFill>
                  <a:srgbClr val="008000"/>
                </a:solidFill>
                <a:ea typeface="楷体_GB2312" pitchFamily="49" charset="-122"/>
              </a:rPr>
              <a:t>)</a:t>
            </a:r>
            <a:r>
              <a:rPr lang="en-US" altLang="zh-CN" sz="1800" b="1">
                <a:ea typeface="楷体_GB2312" pitchFamily="49" charset="-122"/>
              </a:rPr>
              <a:t> </a:t>
            </a:r>
            <a:r>
              <a:rPr lang="en-US" altLang="zh-CN" sz="1800" b="1">
                <a:ea typeface="楷体_GB2312" pitchFamily="49" charset="-122"/>
                <a:sym typeface="Symbol" panose="05050102010706020507" pitchFamily="18" charset="2"/>
              </a:rPr>
              <a:t> </a:t>
            </a:r>
            <a:r>
              <a:rPr lang="en-US" altLang="zh-CN" sz="1800" b="1" i="1">
                <a:ea typeface="楷体_GB2312" pitchFamily="49" charset="-122"/>
              </a:rPr>
              <a:t>f</a:t>
            </a:r>
            <a:r>
              <a:rPr lang="en-US" altLang="zh-CN" sz="1800" b="1">
                <a:ea typeface="楷体_GB2312" pitchFamily="49" charset="-122"/>
              </a:rPr>
              <a:t>(</a:t>
            </a:r>
            <a:r>
              <a:rPr lang="en-US" altLang="zh-CN" sz="1800" b="1" i="1">
                <a:ea typeface="楷体_GB2312" pitchFamily="49" charset="-122"/>
              </a:rPr>
              <a:t>x</a:t>
            </a:r>
            <a:r>
              <a:rPr lang="en-US" altLang="zh-CN" sz="1800" b="1">
                <a:ea typeface="楷体_GB2312" pitchFamily="49" charset="-122"/>
              </a:rPr>
              <a:t>)</a:t>
            </a:r>
          </a:p>
        </p:txBody>
      </p:sp>
      <p:grpSp>
        <p:nvGrpSpPr>
          <p:cNvPr id="4" name="Group 36">
            <a:extLst>
              <a:ext uri="{FF2B5EF4-FFF2-40B4-BE49-F238E27FC236}">
                <a16:creationId xmlns:a16="http://schemas.microsoft.com/office/drawing/2014/main" id="{67CE67EF-0D9B-4D8A-BCD6-225658DD46C9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762000"/>
            <a:ext cx="8020050" cy="1600200"/>
            <a:chOff x="528" y="480"/>
            <a:chExt cx="5052" cy="1008"/>
          </a:xfrm>
        </p:grpSpPr>
        <p:sp>
          <p:nvSpPr>
            <p:cNvPr id="5132" name="Rectangle 3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3DC6B09A-C633-DC79-6C0D-EB91B4B2F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480"/>
              <a:ext cx="5040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如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：通常用代数多项式或分段代数多项式作为     </a:t>
              </a:r>
              <a:r>
                <a:rPr lang="en-US" altLang="zh-CN" sz="2400" b="1">
                  <a:solidFill>
                    <a:srgbClr val="008000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并使                    </a:t>
              </a:r>
            </a:p>
            <a:p>
              <a:pPr eaLnBrk="1" hangingPunct="1">
                <a:lnSpc>
                  <a:spcPct val="13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               对              成立。这样确定的   就是我们希望得到的插值函数。</a:t>
              </a:r>
            </a:p>
          </p:txBody>
        </p:sp>
        <p:graphicFrame>
          <p:nvGraphicFramePr>
            <p:cNvPr id="5133" name="Object 4">
              <a:extLst>
                <a:ext uri="{FF2B5EF4-FFF2-40B4-BE49-F238E27FC236}">
                  <a16:creationId xmlns:a16="http://schemas.microsoft.com/office/drawing/2014/main" id="{F027AA05-D915-1125-AEC7-697DCCD89B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863"/>
            <a:ext cx="129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99130" imgH="213307" progId="Equation.DSMT4">
                    <p:embed/>
                  </p:oleObj>
                </mc:Choice>
                <mc:Fallback>
                  <p:oleObj name="Equation" r:id="rId8" imgW="899130" imgH="213307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863"/>
                          <a:ext cx="129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Object 5">
              <a:extLst>
                <a:ext uri="{FF2B5EF4-FFF2-40B4-BE49-F238E27FC236}">
                  <a16:creationId xmlns:a16="http://schemas.microsoft.com/office/drawing/2014/main" id="{B59DE6EC-4D6C-495E-A1DC-97AC89EB1B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885"/>
            <a:ext cx="134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54247" imgH="183038" progId="Equation.DSMT4">
                    <p:embed/>
                  </p:oleObj>
                </mc:Choice>
                <mc:Fallback>
                  <p:oleObj name="Equation" r:id="rId10" imgW="754247" imgH="183038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885"/>
                          <a:ext cx="134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5" name="Object 7">
              <a:extLst>
                <a:ext uri="{FF2B5EF4-FFF2-40B4-BE49-F238E27FC236}">
                  <a16:creationId xmlns:a16="http://schemas.microsoft.com/office/drawing/2014/main" id="{A3DA49FC-317C-136A-936E-561FC431B5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8" y="889"/>
            <a:ext cx="4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35221" imgH="183038" progId="Equation.DSMT4">
                    <p:embed/>
                  </p:oleObj>
                </mc:Choice>
                <mc:Fallback>
                  <p:oleObj name="Equation" r:id="rId12" imgW="335221" imgH="18303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889"/>
                          <a:ext cx="4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6" name="Object 33">
              <a:extLst>
                <a:ext uri="{FF2B5EF4-FFF2-40B4-BE49-F238E27FC236}">
                  <a16:creationId xmlns:a16="http://schemas.microsoft.com/office/drawing/2014/main" id="{F2705C31-25AA-6A3B-470E-8C4675ED67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553"/>
            <a:ext cx="4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35221" imgH="183038" progId="Equation.DSMT4">
                    <p:embed/>
                  </p:oleObj>
                </mc:Choice>
                <mc:Fallback>
                  <p:oleObj name="Equation" r:id="rId14" imgW="335221" imgH="183038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553"/>
                          <a:ext cx="4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75" name="Object 35">
            <a:extLst>
              <a:ext uri="{FF2B5EF4-FFF2-40B4-BE49-F238E27FC236}">
                <a16:creationId xmlns:a16="http://schemas.microsoft.com/office/drawing/2014/main" id="{384A9718-E307-0D2A-2E50-1A984CDE56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782888"/>
          <a:ext cx="685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7948" imgH="183038" progId="Equation.DSMT4">
                  <p:embed/>
                </p:oleObj>
              </mc:Choice>
              <mc:Fallback>
                <p:oleObj name="Equation" r:id="rId16" imgW="357948" imgH="183038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782888"/>
                        <a:ext cx="6858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37">
            <a:extLst>
              <a:ext uri="{FF2B5EF4-FFF2-40B4-BE49-F238E27FC236}">
                <a16:creationId xmlns:a16="http://schemas.microsoft.com/office/drawing/2014/main" id="{42BA6BF9-5F61-EB2D-3E13-1CFAFDFA8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1188" y="79375"/>
            <a:ext cx="2074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</a:rPr>
              <a:t>§1  Intro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9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4">
            <a:extLst>
              <a:ext uri="{FF2B5EF4-FFF2-40B4-BE49-F238E27FC236}">
                <a16:creationId xmlns:a16="http://schemas.microsoft.com/office/drawing/2014/main" id="{AC439A08-730B-9FA8-BD3B-0026FA2A736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319213"/>
            <a:ext cx="8229600" cy="666750"/>
            <a:chOff x="192" y="1020"/>
            <a:chExt cx="5184" cy="420"/>
          </a:xfrm>
        </p:grpSpPr>
        <p:sp>
          <p:nvSpPr>
            <p:cNvPr id="6182" name="Rectangle 6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7CD7CE3B-D091-8684-37D5-CEA9454920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056"/>
              <a:ext cx="51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已知在点              上的值 </a:t>
              </a:r>
            </a:p>
            <a:p>
              <a:pPr eaLnBrk="1" hangingPunct="1">
                <a:lnSpc>
                  <a:spcPct val="11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      </a:t>
              </a:r>
            </a:p>
          </p:txBody>
        </p:sp>
        <p:graphicFrame>
          <p:nvGraphicFramePr>
            <p:cNvPr id="6183" name="Object 8">
              <a:extLst>
                <a:ext uri="{FF2B5EF4-FFF2-40B4-BE49-F238E27FC236}">
                  <a16:creationId xmlns:a16="http://schemas.microsoft.com/office/drawing/2014/main" id="{4DC15EBB-033D-637C-EE36-38A3EEFA53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0" y="1046"/>
            <a:ext cx="115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85023" imgH="213307" progId="Equation.DSMT4">
                    <p:embed/>
                  </p:oleObj>
                </mc:Choice>
                <mc:Fallback>
                  <p:oleObj name="Equation" r:id="rId5" imgW="785023" imgH="21330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" y="1046"/>
                          <a:ext cx="115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4" name="Object 12">
              <a:extLst>
                <a:ext uri="{FF2B5EF4-FFF2-40B4-BE49-F238E27FC236}">
                  <a16:creationId xmlns:a16="http://schemas.microsoft.com/office/drawing/2014/main" id="{E2CDF828-1756-031C-DCA6-65B8156C11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0" y="1020"/>
            <a:ext cx="144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92598" imgH="213307" progId="Equation.DSMT4">
                    <p:embed/>
                  </p:oleObj>
                </mc:Choice>
                <mc:Fallback>
                  <p:oleObj name="Equation" r:id="rId7" imgW="792598" imgH="213307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" y="1020"/>
                          <a:ext cx="1440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71" name="Object 7">
            <a:extLst>
              <a:ext uri="{FF2B5EF4-FFF2-40B4-BE49-F238E27FC236}">
                <a16:creationId xmlns:a16="http://schemas.microsoft.com/office/drawing/2014/main" id="{34297201-2B41-6BA6-2EAB-B885C0182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6638" y="1108075"/>
          <a:ext cx="41703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46845" imgH="213307" progId="Equation.DSMT4">
                  <p:embed/>
                </p:oleObj>
              </mc:Choice>
              <mc:Fallback>
                <p:oleObj name="Equation" r:id="rId9" imgW="1546845" imgH="213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1108075"/>
                        <a:ext cx="417036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2">
            <a:extLst>
              <a:ext uri="{FF2B5EF4-FFF2-40B4-BE49-F238E27FC236}">
                <a16:creationId xmlns:a16="http://schemas.microsoft.com/office/drawing/2014/main" id="{E7BB34A5-6F46-BE2E-E37B-EC074A5E5A8A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833563"/>
            <a:ext cx="6146800" cy="950912"/>
            <a:chOff x="768" y="1155"/>
            <a:chExt cx="3872" cy="599"/>
          </a:xfrm>
        </p:grpSpPr>
        <p:sp>
          <p:nvSpPr>
            <p:cNvPr id="6178" name="Rectangle 63">
              <a:extLst>
                <a:ext uri="{FF2B5EF4-FFF2-40B4-BE49-F238E27FC236}">
                  <a16:creationId xmlns:a16="http://schemas.microsoft.com/office/drawing/2014/main" id="{13CEB824-8357-92DA-F522-6FE1000D4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155"/>
              <a:ext cx="2434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若存在一简单函数    ，使</a:t>
              </a:r>
            </a:p>
          </p:txBody>
        </p:sp>
        <p:graphicFrame>
          <p:nvGraphicFramePr>
            <p:cNvPr id="6179" name="Object 3">
              <a:extLst>
                <a:ext uri="{FF2B5EF4-FFF2-40B4-BE49-F238E27FC236}">
                  <a16:creationId xmlns:a16="http://schemas.microsoft.com/office/drawing/2014/main" id="{7AC9D1BD-AC71-18BA-FA37-02A2820718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3" y="1493"/>
            <a:ext cx="121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77447" imgH="213307" progId="Equation.DSMT4">
                    <p:embed/>
                  </p:oleObj>
                </mc:Choice>
                <mc:Fallback>
                  <p:oleObj name="Equation" r:id="rId11" imgW="777447" imgH="213307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1493"/>
                          <a:ext cx="1215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0" name="Object 4">
              <a:extLst>
                <a:ext uri="{FF2B5EF4-FFF2-40B4-BE49-F238E27FC236}">
                  <a16:creationId xmlns:a16="http://schemas.microsoft.com/office/drawing/2014/main" id="{261579D7-AA80-3DAD-32C7-AA0E37D5AD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2" y="1527"/>
            <a:ext cx="184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18156" imgH="183038" progId="Equation.DSMT4">
                    <p:embed/>
                  </p:oleObj>
                </mc:Choice>
                <mc:Fallback>
                  <p:oleObj name="Equation" r:id="rId13" imgW="1318156" imgH="183038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2" y="1527"/>
                          <a:ext cx="1848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1" name="Object 9">
              <a:extLst>
                <a:ext uri="{FF2B5EF4-FFF2-40B4-BE49-F238E27FC236}">
                  <a16:creationId xmlns:a16="http://schemas.microsoft.com/office/drawing/2014/main" id="{7CA290C0-EE4E-0CA3-7B99-3BC4100BDB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1189"/>
            <a:ext cx="38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35221" imgH="183038" progId="Equation.DSMT4">
                    <p:embed/>
                  </p:oleObj>
                </mc:Choice>
                <mc:Fallback>
                  <p:oleObj name="Equation" r:id="rId15" imgW="335221" imgH="18303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189"/>
                          <a:ext cx="38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2">
            <a:extLst>
              <a:ext uri="{FF2B5EF4-FFF2-40B4-BE49-F238E27FC236}">
                <a16:creationId xmlns:a16="http://schemas.microsoft.com/office/drawing/2014/main" id="{D1A2EB9E-62CA-86E0-96E4-A0EC6B5D2243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654050"/>
            <a:ext cx="5746750" cy="493713"/>
            <a:chOff x="816" y="601"/>
            <a:chExt cx="3620" cy="311"/>
          </a:xfrm>
        </p:grpSpPr>
        <p:sp>
          <p:nvSpPr>
            <p:cNvPr id="6175" name="Rectangle 61">
              <a:extLst>
                <a:ext uri="{FF2B5EF4-FFF2-40B4-BE49-F238E27FC236}">
                  <a16:creationId xmlns:a16="http://schemas.microsoft.com/office/drawing/2014/main" id="{9FC7E138-6DE1-084B-F0BD-7440FFFAFA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601"/>
              <a:ext cx="3620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设函数       在区间     上有定义，且</a:t>
              </a:r>
            </a:p>
          </p:txBody>
        </p:sp>
        <p:graphicFrame>
          <p:nvGraphicFramePr>
            <p:cNvPr id="6176" name="Object 10">
              <a:extLst>
                <a:ext uri="{FF2B5EF4-FFF2-40B4-BE49-F238E27FC236}">
                  <a16:creationId xmlns:a16="http://schemas.microsoft.com/office/drawing/2014/main" id="{7BDDC503-86B1-80B2-6D17-0F1A6CF4D9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65" y="616"/>
            <a:ext cx="69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601788" imgH="183038" progId="Equation.DSMT4">
                    <p:embed/>
                  </p:oleObj>
                </mc:Choice>
                <mc:Fallback>
                  <p:oleObj name="Equation" r:id="rId17" imgW="601788" imgH="18303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5" y="616"/>
                          <a:ext cx="695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7" name="Object 11">
              <a:extLst>
                <a:ext uri="{FF2B5EF4-FFF2-40B4-BE49-F238E27FC236}">
                  <a16:creationId xmlns:a16="http://schemas.microsoft.com/office/drawing/2014/main" id="{7C4BAA1A-DFD1-ED5E-65FA-4537655EE3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2" y="623"/>
            <a:ext cx="51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27645" imgH="183038" progId="Equation.DSMT4">
                    <p:embed/>
                  </p:oleObj>
                </mc:Choice>
                <mc:Fallback>
                  <p:oleObj name="Equation" r:id="rId19" imgW="327645" imgH="183038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2" y="623"/>
                          <a:ext cx="51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0">
            <a:extLst>
              <a:ext uri="{FF2B5EF4-FFF2-40B4-BE49-F238E27FC236}">
                <a16:creationId xmlns:a16="http://schemas.microsoft.com/office/drawing/2014/main" id="{C83F8E4B-E8E4-A71D-C4FE-E6507611F844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76200"/>
            <a:ext cx="2740025" cy="712788"/>
            <a:chOff x="384" y="480"/>
            <a:chExt cx="1726" cy="449"/>
          </a:xfrm>
        </p:grpSpPr>
        <p:pic>
          <p:nvPicPr>
            <p:cNvPr id="6173" name="Picture 13" descr="DARTS">
              <a:extLst>
                <a:ext uri="{FF2B5EF4-FFF2-40B4-BE49-F238E27FC236}">
                  <a16:creationId xmlns:a16="http://schemas.microsoft.com/office/drawing/2014/main" id="{91EE1B75-FF65-1AAF-F1E0-E6D1D9961B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84" y="480"/>
              <a:ext cx="437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4" name="Rectangle 49">
              <a:extLst>
                <a:ext uri="{FF2B5EF4-FFF2-40B4-BE49-F238E27FC236}">
                  <a16:creationId xmlns:a16="http://schemas.microsoft.com/office/drawing/2014/main" id="{810BD50F-685E-B401-7854-492F37397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528"/>
              <a:ext cx="1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插值法定义</a:t>
              </a:r>
            </a:p>
          </p:txBody>
        </p:sp>
      </p:grpSp>
      <p:grpSp>
        <p:nvGrpSpPr>
          <p:cNvPr id="6" name="Group 55">
            <a:extLst>
              <a:ext uri="{FF2B5EF4-FFF2-40B4-BE49-F238E27FC236}">
                <a16:creationId xmlns:a16="http://schemas.microsoft.com/office/drawing/2014/main" id="{46B79C80-8BB5-A2A4-C837-E6AACE50F724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781300"/>
            <a:ext cx="8137525" cy="1495425"/>
            <a:chOff x="480" y="2160"/>
            <a:chExt cx="5126" cy="942"/>
          </a:xfrm>
        </p:grpSpPr>
        <p:grpSp>
          <p:nvGrpSpPr>
            <p:cNvPr id="6164" name="Group 54">
              <a:extLst>
                <a:ext uri="{FF2B5EF4-FFF2-40B4-BE49-F238E27FC236}">
                  <a16:creationId xmlns:a16="http://schemas.microsoft.com/office/drawing/2014/main" id="{98B1494E-EBF2-0149-6954-9044B3CBD4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2160"/>
              <a:ext cx="5126" cy="942"/>
              <a:chOff x="480" y="2514"/>
              <a:chExt cx="5126" cy="942"/>
            </a:xfrm>
          </p:grpSpPr>
          <p:sp>
            <p:nvSpPr>
              <p:cNvPr id="6167" name="Rectangle 15">
                <a:extLst>
                  <a:ext uri="{FF2B5EF4-FFF2-40B4-BE49-F238E27FC236}">
                    <a16:creationId xmlns:a16="http://schemas.microsoft.com/office/drawing/2014/main" id="{07FDCECC-7DE2-2A9D-C3C9-2537E1CD0B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" y="2546"/>
                <a:ext cx="35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ea typeface="楷体_GB2312" pitchFamily="49" charset="-122"/>
                  </a:rPr>
                  <a:t>成立，就称       为       的插值函数，点</a:t>
                </a:r>
              </a:p>
            </p:txBody>
          </p:sp>
          <p:graphicFrame>
            <p:nvGraphicFramePr>
              <p:cNvPr id="6168" name="Object 30">
                <a:extLst>
                  <a:ext uri="{FF2B5EF4-FFF2-40B4-BE49-F238E27FC236}">
                    <a16:creationId xmlns:a16="http://schemas.microsoft.com/office/drawing/2014/main" id="{4C0B8FFE-A5D0-99E1-3D8E-B5BE425EE30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4" y="2514"/>
              <a:ext cx="1077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754247" imgH="213307" progId="Equation.DSMT4">
                      <p:embed/>
                    </p:oleObj>
                  </mc:Choice>
                  <mc:Fallback>
                    <p:oleObj name="Equation" r:id="rId22" imgW="754247" imgH="213307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2514"/>
                            <a:ext cx="1077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9" name="Object 26">
                <a:extLst>
                  <a:ext uri="{FF2B5EF4-FFF2-40B4-BE49-F238E27FC236}">
                    <a16:creationId xmlns:a16="http://schemas.microsoft.com/office/drawing/2014/main" id="{6C211C8A-D0A2-09B2-EBA5-76997EE254D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88" y="2544"/>
              <a:ext cx="407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335221" imgH="183038" progId="Equation.DSMT4">
                      <p:embed/>
                    </p:oleObj>
                  </mc:Choice>
                  <mc:Fallback>
                    <p:oleObj name="Equation" r:id="rId24" imgW="335221" imgH="183038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2544"/>
                            <a:ext cx="40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0" name="Object 27">
                <a:extLst>
                  <a:ext uri="{FF2B5EF4-FFF2-40B4-BE49-F238E27FC236}">
                    <a16:creationId xmlns:a16="http://schemas.microsoft.com/office/drawing/2014/main" id="{88F4365D-0BDE-638E-CC63-9B2F82724AA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06" y="2570"/>
              <a:ext cx="394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357948" imgH="183038" progId="Equation.DSMT4">
                      <p:embed/>
                    </p:oleObj>
                  </mc:Choice>
                  <mc:Fallback>
                    <p:oleObj name="Equation" r:id="rId26" imgW="357948" imgH="183038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6" y="2570"/>
                            <a:ext cx="394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1" name="Rectangle 28">
                <a:extLst>
                  <a:ext uri="{FF2B5EF4-FFF2-40B4-BE49-F238E27FC236}">
                    <a16:creationId xmlns:a16="http://schemas.microsoft.com/office/drawing/2014/main" id="{B28F3503-AA70-AEB4-F0A8-53A7E9FCEB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2800"/>
                <a:ext cx="5126" cy="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solidFill>
                      <a:srgbClr val="FF0000"/>
                    </a:solidFill>
                    <a:ea typeface="楷体_GB2312" pitchFamily="49" charset="-122"/>
                  </a:rPr>
                  <a:t>插值节点</a:t>
                </a:r>
                <a:r>
                  <a:rPr lang="zh-CN" altLang="en-US" sz="2400" b="1">
                    <a:ea typeface="楷体_GB2312" pitchFamily="49" charset="-122"/>
                  </a:rPr>
                  <a:t>，包含插值节点的区间           称为</a:t>
                </a:r>
                <a:r>
                  <a:rPr lang="zh-CN" altLang="en-US" sz="2400" b="1">
                    <a:solidFill>
                      <a:srgbClr val="FF0000"/>
                    </a:solidFill>
                    <a:ea typeface="楷体_GB2312" pitchFamily="49" charset="-122"/>
                  </a:rPr>
                  <a:t>插值区间，</a:t>
                </a:r>
              </a:p>
              <a:p>
                <a:pPr eaLnBrk="1" hangingPunct="1">
                  <a:lnSpc>
                    <a:spcPct val="13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ea typeface="楷体_GB2312" pitchFamily="49" charset="-122"/>
                  </a:rPr>
                  <a:t>（</a:t>
                </a:r>
                <a:r>
                  <a:rPr lang="en-US" altLang="zh-CN" sz="2400" b="1">
                    <a:ea typeface="楷体_GB2312" pitchFamily="49" charset="-122"/>
                  </a:rPr>
                  <a:t>2.1</a:t>
                </a:r>
                <a:r>
                  <a:rPr lang="zh-CN" altLang="en-US" sz="2400" b="1">
                    <a:ea typeface="楷体_GB2312" pitchFamily="49" charset="-122"/>
                  </a:rPr>
                  <a:t>）称为</a:t>
                </a:r>
                <a:r>
                  <a:rPr lang="zh-CN" altLang="en-US" sz="2400" b="1">
                    <a:solidFill>
                      <a:srgbClr val="FF0000"/>
                    </a:solidFill>
                    <a:ea typeface="楷体_GB2312" pitchFamily="49" charset="-122"/>
                  </a:rPr>
                  <a:t>插值条件，</a:t>
                </a:r>
                <a:r>
                  <a:rPr lang="zh-CN" altLang="en-US" sz="2400" b="1">
                    <a:ea typeface="楷体_GB2312" pitchFamily="49" charset="-122"/>
                  </a:rPr>
                  <a:t>求插值函数       的方法称为</a:t>
                </a:r>
                <a:r>
                  <a:rPr lang="zh-CN" altLang="en-US" sz="2400" b="1">
                    <a:solidFill>
                      <a:srgbClr val="FF0000"/>
                    </a:solidFill>
                    <a:ea typeface="楷体_GB2312" pitchFamily="49" charset="-122"/>
                  </a:rPr>
                  <a:t>插值法</a:t>
                </a:r>
                <a:r>
                  <a:rPr lang="zh-CN" altLang="en-US" sz="2400" b="1">
                    <a:ea typeface="楷体_GB2312" pitchFamily="49" charset="-122"/>
                  </a:rPr>
                  <a:t>。</a:t>
                </a:r>
              </a:p>
            </p:txBody>
          </p:sp>
          <p:graphicFrame>
            <p:nvGraphicFramePr>
              <p:cNvPr id="6172" name="Object 41">
                <a:extLst>
                  <a:ext uri="{FF2B5EF4-FFF2-40B4-BE49-F238E27FC236}">
                    <a16:creationId xmlns:a16="http://schemas.microsoft.com/office/drawing/2014/main" id="{12F13EEA-6756-C19A-3D9E-2880455F9B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64" y="2838"/>
              <a:ext cx="456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327645" imgH="183038" progId="Equation.DSMT4">
                      <p:embed/>
                    </p:oleObj>
                  </mc:Choice>
                  <mc:Fallback>
                    <p:oleObj name="Equation" r:id="rId28" imgW="327645" imgH="183038" progId="Equation.DSMT4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2838"/>
                            <a:ext cx="456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65" name="Object 35">
              <a:extLst>
                <a:ext uri="{FF2B5EF4-FFF2-40B4-BE49-F238E27FC236}">
                  <a16:creationId xmlns:a16="http://schemas.microsoft.com/office/drawing/2014/main" id="{5F5AE3DE-5B9C-86A5-CCE5-9DBF98AF0D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2796"/>
            <a:ext cx="38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35221" imgH="183038" progId="Equation.DSMT4">
                    <p:embed/>
                  </p:oleObj>
                </mc:Choice>
                <mc:Fallback>
                  <p:oleObj name="Equation" r:id="rId30" imgW="335221" imgH="183038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796"/>
                          <a:ext cx="38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Rectangle 51">
              <a:extLst>
                <a:ext uri="{FF2B5EF4-FFF2-40B4-BE49-F238E27FC236}">
                  <a16:creationId xmlns:a16="http://schemas.microsoft.com/office/drawing/2014/main" id="{2AF3726D-6735-30E3-023C-DF8BF226C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2160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称为</a:t>
              </a:r>
            </a:p>
          </p:txBody>
        </p:sp>
      </p:grpSp>
      <p:grpSp>
        <p:nvGrpSpPr>
          <p:cNvPr id="8" name="Group 56">
            <a:extLst>
              <a:ext uri="{FF2B5EF4-FFF2-40B4-BE49-F238E27FC236}">
                <a16:creationId xmlns:a16="http://schemas.microsoft.com/office/drawing/2014/main" id="{92F1F962-0356-73A4-5EE2-F2DE8430DA86}"/>
              </a:ext>
            </a:extLst>
          </p:cNvPr>
          <p:cNvGrpSpPr>
            <a:grpSpLocks/>
          </p:cNvGrpSpPr>
          <p:nvPr/>
        </p:nvGrpSpPr>
        <p:grpSpPr bwMode="auto">
          <a:xfrm>
            <a:off x="1306513" y="4271963"/>
            <a:ext cx="6618287" cy="685800"/>
            <a:chOff x="295" y="720"/>
            <a:chExt cx="4169" cy="432"/>
          </a:xfrm>
        </p:grpSpPr>
        <p:sp>
          <p:nvSpPr>
            <p:cNvPr id="6161" name="Rectangle 57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2D9D929C-5E1A-9FB9-8865-4CD48C902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720"/>
              <a:ext cx="416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若   为次数不超过  的代数多项式，即</a:t>
              </a:r>
            </a:p>
          </p:txBody>
        </p:sp>
        <p:graphicFrame>
          <p:nvGraphicFramePr>
            <p:cNvPr id="6162" name="Object 58">
              <a:extLst>
                <a:ext uri="{FF2B5EF4-FFF2-40B4-BE49-F238E27FC236}">
                  <a16:creationId xmlns:a16="http://schemas.microsoft.com/office/drawing/2014/main" id="{34739E63-A25D-E1D2-C5E9-18093676DB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" y="753"/>
            <a:ext cx="36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35221" imgH="183038" progId="Equation.DSMT4">
                    <p:embed/>
                  </p:oleObj>
                </mc:Choice>
                <mc:Fallback>
                  <p:oleObj name="Equation" r:id="rId32" imgW="335221" imgH="183038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" y="753"/>
                          <a:ext cx="36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" name="Object 59">
              <a:extLst>
                <a:ext uri="{FF2B5EF4-FFF2-40B4-BE49-F238E27FC236}">
                  <a16:creationId xmlns:a16="http://schemas.microsoft.com/office/drawing/2014/main" id="{440C5946-371F-BB2F-A934-A6543523AF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3" y="789"/>
            <a:ext cx="15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06532" imgH="129593" progId="Equation.DSMT4">
                    <p:embed/>
                  </p:oleObj>
                </mc:Choice>
                <mc:Fallback>
                  <p:oleObj name="Equation" r:id="rId34" imgW="106532" imgH="129593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3" y="789"/>
                          <a:ext cx="15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524" name="Object 60">
            <a:extLst>
              <a:ext uri="{FF2B5EF4-FFF2-40B4-BE49-F238E27FC236}">
                <a16:creationId xmlns:a16="http://schemas.microsoft.com/office/drawing/2014/main" id="{3820B55A-BC17-1A1C-5F86-9D58250CB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0" y="4652963"/>
          <a:ext cx="4724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316717" imgH="220875" progId="Equation.DSMT4">
                  <p:embed/>
                </p:oleObj>
              </mc:Choice>
              <mc:Fallback>
                <p:oleObj name="Equation" r:id="rId36" imgW="2316717" imgH="220875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4652963"/>
                        <a:ext cx="47244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66">
            <a:extLst>
              <a:ext uri="{FF2B5EF4-FFF2-40B4-BE49-F238E27FC236}">
                <a16:creationId xmlns:a16="http://schemas.microsoft.com/office/drawing/2014/main" id="{6C62AAA8-7DB9-1DE5-EFAD-755C0B0B919D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091113"/>
            <a:ext cx="8153400" cy="1390650"/>
            <a:chOff x="432" y="1764"/>
            <a:chExt cx="5136" cy="876"/>
          </a:xfrm>
        </p:grpSpPr>
        <p:sp>
          <p:nvSpPr>
            <p:cNvPr id="6156" name="Rectangle 67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3EA30FED-AFBF-6E87-94B9-FB20256E73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776"/>
              <a:ext cx="5136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其中  为实数，就称    为</a:t>
              </a:r>
              <a:r>
                <a:rPr lang="zh-CN" altLang="en-US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插值多项式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，相应的插值法称</a:t>
              </a:r>
            </a:p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lang="zh-CN" altLang="en-US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多项式插值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。若    为分段多项式，就是</a:t>
              </a:r>
              <a:r>
                <a:rPr lang="zh-CN" altLang="en-US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分段插值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。若</a:t>
              </a:r>
            </a:p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    为三角多项式，就称为</a:t>
              </a:r>
              <a:r>
                <a:rPr lang="zh-CN" altLang="en-US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三角插值。</a:t>
              </a:r>
            </a:p>
          </p:txBody>
        </p:sp>
        <p:graphicFrame>
          <p:nvGraphicFramePr>
            <p:cNvPr id="6157" name="Object 68">
              <a:extLst>
                <a:ext uri="{FF2B5EF4-FFF2-40B4-BE49-F238E27FC236}">
                  <a16:creationId xmlns:a16="http://schemas.microsoft.com/office/drawing/2014/main" id="{CD94ABCA-6274-91A5-509F-9F3D311F31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5" y="1764"/>
            <a:ext cx="25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37308" imgH="213307" progId="Equation.DSMT4">
                    <p:embed/>
                  </p:oleObj>
                </mc:Choice>
                <mc:Fallback>
                  <p:oleObj name="Equation" r:id="rId38" imgW="137308" imgH="213307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" y="1764"/>
                          <a:ext cx="25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8" name="Object 69">
              <a:extLst>
                <a:ext uri="{FF2B5EF4-FFF2-40B4-BE49-F238E27FC236}">
                  <a16:creationId xmlns:a16="http://schemas.microsoft.com/office/drawing/2014/main" id="{41B8BE47-B2EC-27A0-8106-DD83242FB7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" y="2350"/>
            <a:ext cx="41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335221" imgH="183038" progId="Equation.DSMT4">
                    <p:embed/>
                  </p:oleObj>
                </mc:Choice>
                <mc:Fallback>
                  <p:oleObj name="Equation" r:id="rId40" imgW="335221" imgH="183038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" y="2350"/>
                          <a:ext cx="417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9" name="Object 70">
              <a:extLst>
                <a:ext uri="{FF2B5EF4-FFF2-40B4-BE49-F238E27FC236}">
                  <a16:creationId xmlns:a16="http://schemas.microsoft.com/office/drawing/2014/main" id="{4F78BB82-7ECA-C222-D2D9-FFB05B36AE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1" y="1805"/>
            <a:ext cx="38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335221" imgH="183038" progId="Equation.DSMT4">
                    <p:embed/>
                  </p:oleObj>
                </mc:Choice>
                <mc:Fallback>
                  <p:oleObj name="Equation" r:id="rId42" imgW="335221" imgH="183038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1" y="1805"/>
                          <a:ext cx="38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Object 71">
              <a:extLst>
                <a:ext uri="{FF2B5EF4-FFF2-40B4-BE49-F238E27FC236}">
                  <a16:creationId xmlns:a16="http://schemas.microsoft.com/office/drawing/2014/main" id="{33801CDB-D1A5-5B7D-063C-8633F3CD77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0" y="2088"/>
            <a:ext cx="38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335221" imgH="183038" progId="Equation.DSMT4">
                    <p:embed/>
                  </p:oleObj>
                </mc:Choice>
                <mc:Fallback>
                  <p:oleObj name="Equation" r:id="rId44" imgW="335221" imgH="183038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2088"/>
                          <a:ext cx="384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5" name="Rectangle 73">
            <a:extLst>
              <a:ext uri="{FF2B5EF4-FFF2-40B4-BE49-F238E27FC236}">
                <a16:creationId xmlns:a16="http://schemas.microsoft.com/office/drawing/2014/main" id="{82F16E6B-6310-D5B0-DE8C-E135ACA76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1188" y="100013"/>
            <a:ext cx="2074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</a:rPr>
              <a:t>§1  Introduction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2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2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7" name="Text Box 15">
            <a:extLst>
              <a:ext uri="{FF2B5EF4-FFF2-40B4-BE49-F238E27FC236}">
                <a16:creationId xmlns:a16="http://schemas.microsoft.com/office/drawing/2014/main" id="{C822A089-138E-BC5D-7337-940600718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4150" y="2474913"/>
            <a:ext cx="2328863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由插值条件可得</a:t>
            </a:r>
          </a:p>
        </p:txBody>
      </p:sp>
      <p:graphicFrame>
        <p:nvGraphicFramePr>
          <p:cNvPr id="69648" name="Object 16">
            <a:extLst>
              <a:ext uri="{FF2B5EF4-FFF2-40B4-BE49-F238E27FC236}">
                <a16:creationId xmlns:a16="http://schemas.microsoft.com/office/drawing/2014/main" id="{C050A46C-6BDC-AB85-75E2-AF50F9437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6638" y="2786063"/>
          <a:ext cx="46418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04223" imgH="220875" progId="Equation.DSMT4">
                  <p:embed/>
                </p:oleObj>
              </mc:Choice>
              <mc:Fallback>
                <p:oleObj name="Equation" r:id="rId5" imgW="2004223" imgH="22087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2786063"/>
                        <a:ext cx="46418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>
            <a:extLst>
              <a:ext uri="{FF2B5EF4-FFF2-40B4-BE49-F238E27FC236}">
                <a16:creationId xmlns:a16="http://schemas.microsoft.com/office/drawing/2014/main" id="{2FEFD501-232E-3BF5-C22A-DC10DED544E2}"/>
              </a:ext>
            </a:extLst>
          </p:cNvPr>
          <p:cNvGrpSpPr>
            <a:grpSpLocks/>
          </p:cNvGrpSpPr>
          <p:nvPr/>
        </p:nvGrpSpPr>
        <p:grpSpPr bwMode="auto">
          <a:xfrm>
            <a:off x="2359025" y="3146425"/>
            <a:ext cx="5641975" cy="1044575"/>
            <a:chOff x="1486" y="1956"/>
            <a:chExt cx="3554" cy="658"/>
          </a:xfrm>
        </p:grpSpPr>
        <p:sp>
          <p:nvSpPr>
            <p:cNvPr id="7193" name="Rectangle 17">
              <a:extLst>
                <a:ext uri="{FF2B5EF4-FFF2-40B4-BE49-F238E27FC236}">
                  <a16:creationId xmlns:a16="http://schemas.microsoft.com/office/drawing/2014/main" id="{F118E087-0531-E8A7-F25D-3CCA129C7C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1956"/>
              <a:ext cx="67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en-US" altLang="zh-CN" sz="2800" b="1">
                  <a:solidFill>
                    <a:srgbClr val="FF3300"/>
                  </a:solidFill>
                </a:rPr>
                <a:t>…</a:t>
              </a:r>
              <a:r>
                <a:rPr lang="en-US" altLang="zh-CN" sz="2800" b="1">
                  <a:solidFill>
                    <a:srgbClr val="FF3300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2800" b="1">
                  <a:solidFill>
                    <a:srgbClr val="FF3300"/>
                  </a:solidFill>
                </a:rPr>
                <a:t>…</a:t>
              </a:r>
              <a:endParaRPr lang="en-US" altLang="zh-CN" sz="2800" b="1">
                <a:solidFill>
                  <a:srgbClr val="FF33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7194" name="Object 18">
              <a:extLst>
                <a:ext uri="{FF2B5EF4-FFF2-40B4-BE49-F238E27FC236}">
                  <a16:creationId xmlns:a16="http://schemas.microsoft.com/office/drawing/2014/main" id="{262809BA-5F25-4268-6069-4ABD8F60C2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8" y="2089"/>
            <a:ext cx="46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27645" imgH="183038" progId="Equation.DSMT4">
                    <p:embed/>
                  </p:oleObj>
                </mc:Choice>
                <mc:Fallback>
                  <p:oleObj name="Equation" r:id="rId7" imgW="327645" imgH="183038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8" y="2089"/>
                          <a:ext cx="46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5" name="Object 19">
              <a:extLst>
                <a:ext uri="{FF2B5EF4-FFF2-40B4-BE49-F238E27FC236}">
                  <a16:creationId xmlns:a16="http://schemas.microsoft.com/office/drawing/2014/main" id="{6D5E8E3C-7347-3654-F18A-CF10EE69AF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6" y="2244"/>
            <a:ext cx="2777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42101" imgH="220875" progId="Equation.DSMT4">
                    <p:embed/>
                  </p:oleObj>
                </mc:Choice>
                <mc:Fallback>
                  <p:oleObj name="Equation" r:id="rId9" imgW="2042101" imgH="22087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6" y="2244"/>
                          <a:ext cx="2777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2">
            <a:extLst>
              <a:ext uri="{FF2B5EF4-FFF2-40B4-BE49-F238E27FC236}">
                <a16:creationId xmlns:a16="http://schemas.microsoft.com/office/drawing/2014/main" id="{6838198C-07C0-2F3B-8FBA-FEE3769BF0A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77813"/>
            <a:ext cx="4240213" cy="712787"/>
            <a:chOff x="432" y="175"/>
            <a:chExt cx="2671" cy="449"/>
          </a:xfrm>
        </p:grpSpPr>
        <p:pic>
          <p:nvPicPr>
            <p:cNvPr id="7191" name="Picture 20" descr="DARTS">
              <a:extLst>
                <a:ext uri="{FF2B5EF4-FFF2-40B4-BE49-F238E27FC236}">
                  <a16:creationId xmlns:a16="http://schemas.microsoft.com/office/drawing/2014/main" id="{2B09E3B2-464D-103C-5236-FD846E052B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32" y="175"/>
              <a:ext cx="437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92" name="Rectangle 21">
              <a:extLst>
                <a:ext uri="{FF2B5EF4-FFF2-40B4-BE49-F238E27FC236}">
                  <a16:creationId xmlns:a16="http://schemas.microsoft.com/office/drawing/2014/main" id="{744E8998-6643-A7C9-FE62-6EED6DDBA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23"/>
              <a:ext cx="22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插值多项式的存在唯一性</a:t>
              </a:r>
            </a:p>
          </p:txBody>
        </p:sp>
      </p:grpSp>
      <p:grpSp>
        <p:nvGrpSpPr>
          <p:cNvPr id="4" name="Group 31">
            <a:extLst>
              <a:ext uri="{FF2B5EF4-FFF2-40B4-BE49-F238E27FC236}">
                <a16:creationId xmlns:a16="http://schemas.microsoft.com/office/drawing/2014/main" id="{80466E21-A450-B130-85B4-BEC44A616DF5}"/>
              </a:ext>
            </a:extLst>
          </p:cNvPr>
          <p:cNvGrpSpPr>
            <a:grpSpLocks/>
          </p:cNvGrpSpPr>
          <p:nvPr/>
        </p:nvGrpSpPr>
        <p:grpSpPr bwMode="auto">
          <a:xfrm>
            <a:off x="812800" y="4229100"/>
            <a:ext cx="6321425" cy="457200"/>
            <a:chOff x="720" y="3264"/>
            <a:chExt cx="3982" cy="288"/>
          </a:xfrm>
        </p:grpSpPr>
        <p:sp>
          <p:nvSpPr>
            <p:cNvPr id="7188" name="Rectangle 26">
              <a:extLst>
                <a:ext uri="{FF2B5EF4-FFF2-40B4-BE49-F238E27FC236}">
                  <a16:creationId xmlns:a16="http://schemas.microsoft.com/office/drawing/2014/main" id="{6C230D81-9AC1-3372-98F1-63DA50AF57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264"/>
              <a:ext cx="39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这是一个关于         的   元线性方程组。</a:t>
              </a:r>
            </a:p>
          </p:txBody>
        </p:sp>
        <p:graphicFrame>
          <p:nvGraphicFramePr>
            <p:cNvPr id="7189" name="Object 27">
              <a:extLst>
                <a:ext uri="{FF2B5EF4-FFF2-40B4-BE49-F238E27FC236}">
                  <a16:creationId xmlns:a16="http://schemas.microsoft.com/office/drawing/2014/main" id="{9323C216-AB09-6715-C89F-81F2AB6B93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3264"/>
            <a:ext cx="92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55290" imgH="213307" progId="Equation.DSMT4">
                    <p:embed/>
                  </p:oleObj>
                </mc:Choice>
                <mc:Fallback>
                  <p:oleObj name="Equation" r:id="rId12" imgW="655290" imgH="213307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264"/>
                          <a:ext cx="92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28">
              <a:extLst>
                <a:ext uri="{FF2B5EF4-FFF2-40B4-BE49-F238E27FC236}">
                  <a16:creationId xmlns:a16="http://schemas.microsoft.com/office/drawing/2014/main" id="{AC120DD6-CB1A-398A-B84F-53869C2F91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0" y="3307"/>
            <a:ext cx="30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20070" imgH="159862" progId="Equation.DSMT4">
                    <p:embed/>
                  </p:oleObj>
                </mc:Choice>
                <mc:Fallback>
                  <p:oleObj name="Equation" r:id="rId14" imgW="320070" imgH="159862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" y="3307"/>
                          <a:ext cx="30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61" name="Rectangle 29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5DD841A5-8554-DA82-C6F1-C5043474C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648200"/>
            <a:ext cx="7848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要证明插值多项式的存在唯一性，只要证明上述方程组存在唯一解，也就是证明方程组的系数行列式的值</a:t>
            </a:r>
            <a:r>
              <a:rPr lang="zh-CN" altLang="en-US" sz="2400" b="1">
                <a:solidFill>
                  <a:schemeClr val="tx2"/>
                </a:solidFill>
                <a:latin typeface="Tahoma" panose="020B0604030504040204" pitchFamily="34" charset="0"/>
                <a:ea typeface="楷体_GB2312" pitchFamily="49" charset="-122"/>
              </a:rPr>
              <a:t>不为零。</a:t>
            </a:r>
            <a:endParaRPr lang="zh-CN" altLang="en-US" sz="24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" name="Group 40">
            <a:extLst>
              <a:ext uri="{FF2B5EF4-FFF2-40B4-BE49-F238E27FC236}">
                <a16:creationId xmlns:a16="http://schemas.microsoft.com/office/drawing/2014/main" id="{709DA0F4-0C76-FA7A-6C68-05E6B8725973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806450"/>
            <a:ext cx="8564563" cy="1614488"/>
            <a:chOff x="288" y="527"/>
            <a:chExt cx="5236" cy="1017"/>
          </a:xfrm>
        </p:grpSpPr>
        <p:sp>
          <p:nvSpPr>
            <p:cNvPr id="7178" name="Rectangle 4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74C4D2C1-898C-D21A-CA25-EF6B7561B3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527"/>
              <a:ext cx="5136" cy="1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      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设    是形如     的插值多项式，用   代表所有次  数不超过   的多项式集合，于是         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.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所谓插值多项式     存在且唯一，就是指在集合    中有且只有一个   满足</a:t>
              </a: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插值条件                      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  <p:graphicFrame>
          <p:nvGraphicFramePr>
            <p:cNvPr id="7179" name="Object 5">
              <a:extLst>
                <a:ext uri="{FF2B5EF4-FFF2-40B4-BE49-F238E27FC236}">
                  <a16:creationId xmlns:a16="http://schemas.microsoft.com/office/drawing/2014/main" id="{43EED79A-3D09-98EB-260D-7DC511AB4D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0" y="527"/>
            <a:ext cx="361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5221" imgH="183038" progId="Equation.DSMT4">
                    <p:embed/>
                  </p:oleObj>
                </mc:Choice>
                <mc:Fallback>
                  <p:oleObj name="Equation" r:id="rId16" imgW="335221" imgH="183038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527"/>
                          <a:ext cx="361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6">
              <a:extLst>
                <a:ext uri="{FF2B5EF4-FFF2-40B4-BE49-F238E27FC236}">
                  <a16:creationId xmlns:a16="http://schemas.microsoft.com/office/drawing/2014/main" id="{4EED3417-8255-8BF3-0ABD-D355FC2362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26" y="539"/>
            <a:ext cx="30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21113" imgH="213307" progId="Equation.DSMT4">
                    <p:embed/>
                  </p:oleObj>
                </mc:Choice>
                <mc:Fallback>
                  <p:oleObj name="Equation" r:id="rId18" imgW="221113" imgH="213307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" y="539"/>
                          <a:ext cx="30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7">
              <a:extLst>
                <a:ext uri="{FF2B5EF4-FFF2-40B4-BE49-F238E27FC236}">
                  <a16:creationId xmlns:a16="http://schemas.microsoft.com/office/drawing/2014/main" id="{B3D0F627-3CEB-E4D7-895D-36A52275F9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5" y="829"/>
            <a:ext cx="171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06532" imgH="129593" progId="Equation.DSMT4">
                    <p:embed/>
                  </p:oleObj>
                </mc:Choice>
                <mc:Fallback>
                  <p:oleObj name="Equation" r:id="rId20" imgW="106532" imgH="12959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5" y="829"/>
                          <a:ext cx="171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8">
              <a:extLst>
                <a:ext uri="{FF2B5EF4-FFF2-40B4-BE49-F238E27FC236}">
                  <a16:creationId xmlns:a16="http://schemas.microsoft.com/office/drawing/2014/main" id="{2264450B-0812-6A6F-752F-DD9B8EEE71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4" y="787"/>
            <a:ext cx="856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78017" imgH="213307" progId="Equation.DSMT4">
                    <p:embed/>
                  </p:oleObj>
                </mc:Choice>
                <mc:Fallback>
                  <p:oleObj name="Equation" r:id="rId22" imgW="678017" imgH="21330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4" y="787"/>
                          <a:ext cx="856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10">
              <a:extLst>
                <a:ext uri="{FF2B5EF4-FFF2-40B4-BE49-F238E27FC236}">
                  <a16:creationId xmlns:a16="http://schemas.microsoft.com/office/drawing/2014/main" id="{6E5B0D98-6F00-06E1-8B1D-10A178CE49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552"/>
            <a:ext cx="33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27645" imgH="183038" progId="Equation.DSMT4">
                    <p:embed/>
                  </p:oleObj>
                </mc:Choice>
                <mc:Fallback>
                  <p:oleObj name="Equation" r:id="rId24" imgW="327645" imgH="18303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552"/>
                          <a:ext cx="33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12">
              <a:extLst>
                <a:ext uri="{FF2B5EF4-FFF2-40B4-BE49-F238E27FC236}">
                  <a16:creationId xmlns:a16="http://schemas.microsoft.com/office/drawing/2014/main" id="{F3B99669-A733-80A5-8D98-D17C8129B4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5" y="994"/>
            <a:ext cx="41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35221" imgH="183038" progId="Equation.DSMT4">
                    <p:embed/>
                  </p:oleObj>
                </mc:Choice>
                <mc:Fallback>
                  <p:oleObj name="Equation" r:id="rId26" imgW="335221" imgH="183038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" y="994"/>
                          <a:ext cx="41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Object 13">
              <a:extLst>
                <a:ext uri="{FF2B5EF4-FFF2-40B4-BE49-F238E27FC236}">
                  <a16:creationId xmlns:a16="http://schemas.microsoft.com/office/drawing/2014/main" id="{0E5562AB-51FC-4996-A82B-2AA3E70B5B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62" y="997"/>
            <a:ext cx="36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35221" imgH="183038" progId="Equation.DSMT4">
                    <p:embed/>
                  </p:oleObj>
                </mc:Choice>
                <mc:Fallback>
                  <p:oleObj name="Equation" r:id="rId28" imgW="335221" imgH="183038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2" y="997"/>
                          <a:ext cx="36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6" name="Object 34">
              <a:extLst>
                <a:ext uri="{FF2B5EF4-FFF2-40B4-BE49-F238E27FC236}">
                  <a16:creationId xmlns:a16="http://schemas.microsoft.com/office/drawing/2014/main" id="{7071A087-AD5A-4EC1-2BED-140177CB2D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0" y="1245"/>
            <a:ext cx="211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470616" imgH="213307" progId="Equation.DSMT4">
                    <p:embed/>
                  </p:oleObj>
                </mc:Choice>
                <mc:Fallback>
                  <p:oleObj name="Equation" r:id="rId30" imgW="1470616" imgH="213307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0" y="1245"/>
                          <a:ext cx="211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9">
              <a:extLst>
                <a:ext uri="{FF2B5EF4-FFF2-40B4-BE49-F238E27FC236}">
                  <a16:creationId xmlns:a16="http://schemas.microsoft.com/office/drawing/2014/main" id="{1CB491C8-DBAA-DB92-6A39-A1B6E3C4C3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2" y="1009"/>
            <a:ext cx="31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21113" imgH="213307" progId="Equation.DSMT4">
                    <p:embed/>
                  </p:oleObj>
                </mc:Choice>
                <mc:Fallback>
                  <p:oleObj name="Equation" r:id="rId32" imgW="221113" imgH="21330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" y="1009"/>
                          <a:ext cx="31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7" name="Rectangle 37">
            <a:extLst>
              <a:ext uri="{FF2B5EF4-FFF2-40B4-BE49-F238E27FC236}">
                <a16:creationId xmlns:a16="http://schemas.microsoft.com/office/drawing/2014/main" id="{7A96DBBF-2C3C-5DC7-B58D-7498629C0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1188" y="100013"/>
            <a:ext cx="2074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</a:rPr>
              <a:t>§1  Introduction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9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7" grpId="0" autoUpdateAnimBg="0"/>
      <p:bldP spid="6966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>
            <a:extLst>
              <a:ext uri="{FF2B5EF4-FFF2-40B4-BE49-F238E27FC236}">
                <a16:creationId xmlns:a16="http://schemas.microsoft.com/office/drawing/2014/main" id="{134CB92E-2558-6C50-CC99-5035AAB1BAA1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514600"/>
            <a:ext cx="7772400" cy="533400"/>
            <a:chOff x="528" y="1248"/>
            <a:chExt cx="4896" cy="336"/>
          </a:xfrm>
        </p:grpSpPr>
        <p:sp>
          <p:nvSpPr>
            <p:cNvPr id="8215" name="Rectangle 2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1F6A829E-8A46-531E-CCA1-BC4E0EE07D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248"/>
              <a:ext cx="489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式中               称为</a:t>
              </a:r>
              <a:r>
                <a:rPr lang="en-US" altLang="zh-CN" sz="2400" b="1">
                  <a:solidFill>
                    <a:srgbClr val="0000FF"/>
                  </a:solidFill>
                  <a:ea typeface="楷体_GB2312" pitchFamily="49" charset="-122"/>
                </a:rPr>
                <a:t>Vandermond</a:t>
              </a: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行列式。                                            </a:t>
              </a:r>
            </a:p>
          </p:txBody>
        </p:sp>
        <p:graphicFrame>
          <p:nvGraphicFramePr>
            <p:cNvPr id="8216" name="Object 3">
              <a:extLst>
                <a:ext uri="{FF2B5EF4-FFF2-40B4-BE49-F238E27FC236}">
                  <a16:creationId xmlns:a16="http://schemas.microsoft.com/office/drawing/2014/main" id="{B31B3313-3C83-2C85-B55B-4304FC27DF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1263"/>
            <a:ext cx="146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59165" imgH="213307" progId="Equation.DSMT4">
                    <p:embed/>
                  </p:oleObj>
                </mc:Choice>
                <mc:Fallback>
                  <p:oleObj name="Equation" r:id="rId5" imgW="1059165" imgH="213307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263"/>
                          <a:ext cx="146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4">
            <a:extLst>
              <a:ext uri="{FF2B5EF4-FFF2-40B4-BE49-F238E27FC236}">
                <a16:creationId xmlns:a16="http://schemas.microsoft.com/office/drawing/2014/main" id="{AA9D78D3-CAEB-753C-C2F4-855C58707F0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029200"/>
            <a:ext cx="4810125" cy="484188"/>
            <a:chOff x="432" y="3168"/>
            <a:chExt cx="3030" cy="305"/>
          </a:xfrm>
        </p:grpSpPr>
        <p:sp>
          <p:nvSpPr>
            <p:cNvPr id="8213" name="Rectangle 16">
              <a:extLst>
                <a:ext uri="{FF2B5EF4-FFF2-40B4-BE49-F238E27FC236}">
                  <a16:creationId xmlns:a16="http://schemas.microsoft.com/office/drawing/2014/main" id="{EFB60FB0-DB57-1B8C-4F7C-923B2CCBDD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168"/>
              <a:ext cx="30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故方程组    存在唯一的一组解。</a:t>
              </a:r>
            </a:p>
          </p:txBody>
        </p:sp>
        <p:graphicFrame>
          <p:nvGraphicFramePr>
            <p:cNvPr id="8214" name="Object 9">
              <a:extLst>
                <a:ext uri="{FF2B5EF4-FFF2-40B4-BE49-F238E27FC236}">
                  <a16:creationId xmlns:a16="http://schemas.microsoft.com/office/drawing/2014/main" id="{862D39E8-940B-9628-B20E-5543F4CC11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216"/>
            <a:ext cx="43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27645" imgH="183038" progId="Equation.DSMT4">
                    <p:embed/>
                  </p:oleObj>
                </mc:Choice>
                <mc:Fallback>
                  <p:oleObj name="Equation" r:id="rId7" imgW="327645" imgH="18303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216"/>
                          <a:ext cx="43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2">
            <a:extLst>
              <a:ext uri="{FF2B5EF4-FFF2-40B4-BE49-F238E27FC236}">
                <a16:creationId xmlns:a16="http://schemas.microsoft.com/office/drawing/2014/main" id="{5A88BF0B-5D9E-E4D5-C205-D07E9E47213E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971800"/>
            <a:ext cx="4572000" cy="944563"/>
            <a:chOff x="432" y="1872"/>
            <a:chExt cx="2880" cy="595"/>
          </a:xfrm>
        </p:grpSpPr>
        <p:graphicFrame>
          <p:nvGraphicFramePr>
            <p:cNvPr id="8211" name="Object 4">
              <a:extLst>
                <a:ext uri="{FF2B5EF4-FFF2-40B4-BE49-F238E27FC236}">
                  <a16:creationId xmlns:a16="http://schemas.microsoft.com/office/drawing/2014/main" id="{740B372D-338F-5319-4892-1DC13BBD71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2" y="2161"/>
            <a:ext cx="171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88898" imgH="213307" progId="Equation.DSMT4">
                    <p:embed/>
                  </p:oleObj>
                </mc:Choice>
                <mc:Fallback>
                  <p:oleObj name="Equation" r:id="rId9" imgW="1188898" imgH="213307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2161"/>
                          <a:ext cx="171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2" name="Rectangle 12">
              <a:extLst>
                <a:ext uri="{FF2B5EF4-FFF2-40B4-BE49-F238E27FC236}">
                  <a16:creationId xmlns:a16="http://schemas.microsoft.com/office/drawing/2014/main" id="{37CD5363-D5C9-E9C3-C316-8DC72200D1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872"/>
              <a:ext cx="28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利用行列式性质可得</a:t>
              </a:r>
            </a:p>
          </p:txBody>
        </p:sp>
      </p:grpSp>
      <p:graphicFrame>
        <p:nvGraphicFramePr>
          <p:cNvPr id="72709" name="Object 5">
            <a:extLst>
              <a:ext uri="{FF2B5EF4-FFF2-40B4-BE49-F238E27FC236}">
                <a16:creationId xmlns:a16="http://schemas.microsoft.com/office/drawing/2014/main" id="{DDE1A9C6-8CFF-41B1-0101-2F4904B5D9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276600"/>
          <a:ext cx="232251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1287" imgH="426615" progId="Equation.DSMT4">
                  <p:embed/>
                </p:oleObj>
              </mc:Choice>
              <mc:Fallback>
                <p:oleObj name="Equation" r:id="rId11" imgW="1021287" imgH="42661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6600"/>
                        <a:ext cx="232251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7">
            <a:extLst>
              <a:ext uri="{FF2B5EF4-FFF2-40B4-BE49-F238E27FC236}">
                <a16:creationId xmlns:a16="http://schemas.microsoft.com/office/drawing/2014/main" id="{D026DC01-9740-54E1-70F0-C0E23D3212D3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938588"/>
            <a:ext cx="6684963" cy="557212"/>
            <a:chOff x="624" y="1713"/>
            <a:chExt cx="4211" cy="351"/>
          </a:xfrm>
        </p:grpSpPr>
        <p:graphicFrame>
          <p:nvGraphicFramePr>
            <p:cNvPr id="8207" name="Object 8">
              <a:extLst>
                <a:ext uri="{FF2B5EF4-FFF2-40B4-BE49-F238E27FC236}">
                  <a16:creationId xmlns:a16="http://schemas.microsoft.com/office/drawing/2014/main" id="{9CC0B47C-1BD9-68F6-6213-850335C9A6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3" y="1728"/>
            <a:ext cx="98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93642" imgH="220875" progId="Equation.DSMT4">
                    <p:embed/>
                  </p:oleObj>
                </mc:Choice>
                <mc:Fallback>
                  <p:oleObj name="Equation" r:id="rId13" imgW="693642" imgH="22087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1728"/>
                          <a:ext cx="982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8" name="Rectangle 14">
              <a:extLst>
                <a:ext uri="{FF2B5EF4-FFF2-40B4-BE49-F238E27FC236}">
                  <a16:creationId xmlns:a16="http://schemas.microsoft.com/office/drawing/2014/main" id="{E80FC86A-ED22-3BDB-12F2-A8186414A4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722"/>
              <a:ext cx="11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故所有因子</a:t>
              </a:r>
            </a:p>
          </p:txBody>
        </p:sp>
        <p:graphicFrame>
          <p:nvGraphicFramePr>
            <p:cNvPr id="8209" name="Object 7">
              <a:extLst>
                <a:ext uri="{FF2B5EF4-FFF2-40B4-BE49-F238E27FC236}">
                  <a16:creationId xmlns:a16="http://schemas.microsoft.com/office/drawing/2014/main" id="{F4F84C4E-6BC9-97CA-528B-CC544B77F4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0" y="1728"/>
            <a:ext cx="155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83979" imgH="220875" progId="Equation.DSMT4">
                    <p:embed/>
                  </p:oleObj>
                </mc:Choice>
                <mc:Fallback>
                  <p:oleObj name="Equation" r:id="rId15" imgW="883979" imgH="22087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" y="1728"/>
                          <a:ext cx="155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0" name="Rectangle 15">
              <a:extLst>
                <a:ext uri="{FF2B5EF4-FFF2-40B4-BE49-F238E27FC236}">
                  <a16:creationId xmlns:a16="http://schemas.microsoft.com/office/drawing/2014/main" id="{6E93D3D9-AF29-D333-957B-D9EBB93AB0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713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由于</a:t>
              </a:r>
            </a:p>
          </p:txBody>
        </p:sp>
      </p:grpSp>
      <p:sp>
        <p:nvSpPr>
          <p:cNvPr id="72721" name="Rectangle 17">
            <a:extLst>
              <a:ext uri="{FF2B5EF4-FFF2-40B4-BE49-F238E27FC236}">
                <a16:creationId xmlns:a16="http://schemas.microsoft.com/office/drawing/2014/main" id="{43F9D550-47A3-7388-CA65-E31D545CD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4864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以上论述可写成下列定理：</a:t>
            </a:r>
          </a:p>
        </p:txBody>
      </p:sp>
      <p:grpSp>
        <p:nvGrpSpPr>
          <p:cNvPr id="6" name="Group 33">
            <a:extLst>
              <a:ext uri="{FF2B5EF4-FFF2-40B4-BE49-F238E27FC236}">
                <a16:creationId xmlns:a16="http://schemas.microsoft.com/office/drawing/2014/main" id="{81B67F4A-8698-C776-6426-A66A35D53177}"/>
              </a:ext>
            </a:extLst>
          </p:cNvPr>
          <p:cNvGrpSpPr>
            <a:grpSpLocks/>
          </p:cNvGrpSpPr>
          <p:nvPr/>
        </p:nvGrpSpPr>
        <p:grpSpPr bwMode="auto">
          <a:xfrm>
            <a:off x="657225" y="4495800"/>
            <a:ext cx="3843338" cy="487363"/>
            <a:chOff x="414" y="2832"/>
            <a:chExt cx="2421" cy="307"/>
          </a:xfrm>
        </p:grpSpPr>
        <p:graphicFrame>
          <p:nvGraphicFramePr>
            <p:cNvPr id="8205" name="Object 6">
              <a:extLst>
                <a:ext uri="{FF2B5EF4-FFF2-40B4-BE49-F238E27FC236}">
                  <a16:creationId xmlns:a16="http://schemas.microsoft.com/office/drawing/2014/main" id="{F4F65E0F-A1FE-CBB0-F0A7-60C3EE2AB5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8" y="2854"/>
            <a:ext cx="190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87854" imgH="213307" progId="Equation.DSMT4">
                    <p:embed/>
                  </p:oleObj>
                </mc:Choice>
                <mc:Fallback>
                  <p:oleObj name="Equation" r:id="rId17" imgW="1287854" imgH="213307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2854"/>
                          <a:ext cx="190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6" name="Rectangle 18">
              <a:extLst>
                <a:ext uri="{FF2B5EF4-FFF2-40B4-BE49-F238E27FC236}">
                  <a16:creationId xmlns:a16="http://schemas.microsoft.com/office/drawing/2014/main" id="{6C9087F4-34F1-0996-3F4E-E06540423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" y="2832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于是</a:t>
              </a:r>
            </a:p>
          </p:txBody>
        </p:sp>
      </p:grpSp>
      <p:grpSp>
        <p:nvGrpSpPr>
          <p:cNvPr id="7" name="Group 31">
            <a:extLst>
              <a:ext uri="{FF2B5EF4-FFF2-40B4-BE49-F238E27FC236}">
                <a16:creationId xmlns:a16="http://schemas.microsoft.com/office/drawing/2014/main" id="{10E3EF5F-EB26-9556-C36C-4DA52B41B9EE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39738"/>
            <a:ext cx="6934200" cy="2085975"/>
            <a:chOff x="480" y="277"/>
            <a:chExt cx="4368" cy="1314"/>
          </a:xfrm>
        </p:grpSpPr>
        <p:graphicFrame>
          <p:nvGraphicFramePr>
            <p:cNvPr id="8203" name="Object 28">
              <a:extLst>
                <a:ext uri="{FF2B5EF4-FFF2-40B4-BE49-F238E27FC236}">
                  <a16:creationId xmlns:a16="http://schemas.microsoft.com/office/drawing/2014/main" id="{D17668BD-2722-B4E4-45F6-B5A7D29B36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5" y="277"/>
            <a:ext cx="3093" cy="1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583284" imgH="937418" progId="Equation.DSMT4">
                    <p:embed/>
                  </p:oleObj>
                </mc:Choice>
                <mc:Fallback>
                  <p:oleObj name="Equation" r:id="rId19" imgW="2583284" imgH="937418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" y="277"/>
                          <a:ext cx="3093" cy="1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4" name="Text Box 29">
              <a:extLst>
                <a:ext uri="{FF2B5EF4-FFF2-40B4-BE49-F238E27FC236}">
                  <a16:creationId xmlns:a16="http://schemas.microsoft.com/office/drawing/2014/main" id="{9B362CDF-217E-D081-6881-D6DC0CF8F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36"/>
              <a:ext cx="14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其系数行列式为</a:t>
              </a:r>
            </a:p>
          </p:txBody>
        </p:sp>
      </p:grpSp>
      <p:sp>
        <p:nvSpPr>
          <p:cNvPr id="8202" name="Rectangle 35">
            <a:extLst>
              <a:ext uri="{FF2B5EF4-FFF2-40B4-BE49-F238E27FC236}">
                <a16:creationId xmlns:a16="http://schemas.microsoft.com/office/drawing/2014/main" id="{88C1B12B-BD21-7D63-2964-F3DDB8040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1188" y="44450"/>
            <a:ext cx="2074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</a:rPr>
              <a:t>§1  Introduction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2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B058E167-A163-E42B-ECCB-BF3D67915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0"/>
            <a:ext cx="1979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1  Introduction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4C29AD70-D70D-556D-1666-2DE21F179A43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04800"/>
            <a:ext cx="7924800" cy="1082675"/>
            <a:chOff x="336" y="288"/>
            <a:chExt cx="4992" cy="682"/>
          </a:xfrm>
        </p:grpSpPr>
        <p:sp>
          <p:nvSpPr>
            <p:cNvPr id="9241" name="AutoShape 4" descr="白色大理石">
              <a:extLst>
                <a:ext uri="{FF2B5EF4-FFF2-40B4-BE49-F238E27FC236}">
                  <a16:creationId xmlns:a16="http://schemas.microsoft.com/office/drawing/2014/main" id="{E39A1A0F-CA49-E4AE-427E-EEDCFCA28A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88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8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ea typeface="楷体_GB2312" pitchFamily="49" charset="-122"/>
                </a:rPr>
                <a:t>定理</a:t>
              </a:r>
            </a:p>
          </p:txBody>
        </p:sp>
        <p:sp>
          <p:nvSpPr>
            <p:cNvPr id="9242" name="Text Box 5">
              <a:extLst>
                <a:ext uri="{FF2B5EF4-FFF2-40B4-BE49-F238E27FC236}">
                  <a16:creationId xmlns:a16="http://schemas.microsoft.com/office/drawing/2014/main" id="{0FEE6B75-63E1-4E67-AC15-0C9050E5D8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60"/>
              <a:ext cx="4992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ea typeface="楷体_GB2312" pitchFamily="49" charset="-122"/>
                </a:rPr>
                <a:t>              (</a:t>
              </a:r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唯一性</a:t>
              </a:r>
              <a:r>
                <a:rPr lang="en-US" altLang="zh-CN" sz="2400" b="1">
                  <a:ea typeface="楷体_GB2312" pitchFamily="49" charset="-122"/>
                </a:rPr>
                <a:t>) </a:t>
              </a:r>
              <a:r>
                <a:rPr lang="zh-CN" altLang="en-US" sz="2400" b="1">
                  <a:ea typeface="楷体_GB2312" pitchFamily="49" charset="-122"/>
                </a:rPr>
                <a:t>满足                                      次数不超过 </a:t>
              </a:r>
              <a:r>
                <a:rPr lang="en-US" altLang="zh-CN" sz="2400" b="1" i="1">
                  <a:ea typeface="楷体_GB2312" pitchFamily="49" charset="-122"/>
                </a:rPr>
                <a:t>n</a:t>
              </a:r>
              <a:r>
                <a:rPr lang="zh-CN" altLang="en-US" sz="2400" b="1">
                  <a:ea typeface="楷体_GB2312" pitchFamily="49" charset="-122"/>
                </a:rPr>
                <a:t>的插值多项式是唯一存在的。</a:t>
              </a:r>
            </a:p>
          </p:txBody>
        </p:sp>
        <p:graphicFrame>
          <p:nvGraphicFramePr>
            <p:cNvPr id="9243" name="Object 6">
              <a:extLst>
                <a:ext uri="{FF2B5EF4-FFF2-40B4-BE49-F238E27FC236}">
                  <a16:creationId xmlns:a16="http://schemas.microsoft.com/office/drawing/2014/main" id="{1ED22313-21B8-CE50-25B5-CECECA0317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432"/>
            <a:ext cx="182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485900" imgH="228600" progId="Equation.DSMT4">
                    <p:embed/>
                  </p:oleObj>
                </mc:Choice>
                <mc:Fallback>
                  <p:oleObj name="Equation" r:id="rId9" imgW="14859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32"/>
                          <a:ext cx="182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27" name="Text Box 7">
            <a:extLst>
              <a:ext uri="{FF2B5EF4-FFF2-40B4-BE49-F238E27FC236}">
                <a16:creationId xmlns:a16="http://schemas.microsoft.com/office/drawing/2014/main" id="{B7495B00-9BD0-05DA-F677-9D1846884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447800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  <a:ea typeface="楷体_GB2312" pitchFamily="49" charset="-122"/>
              </a:rPr>
              <a:t>证明： </a:t>
            </a:r>
            <a:r>
              <a:rPr lang="en-US" altLang="zh-CN" sz="2400" b="1">
                <a:ea typeface="楷体_GB2312" pitchFamily="49" charset="-122"/>
                <a:sym typeface="Wingdings" panose="05000000000000000000" pitchFamily="2" charset="2"/>
              </a:rPr>
              <a:t>(</a:t>
            </a:r>
            <a:r>
              <a:rPr lang="zh-CN" altLang="en-US" sz="2400" b="1">
                <a:ea typeface="楷体_GB2312" pitchFamily="49" charset="-122"/>
                <a:sym typeface="Wingdings" panose="05000000000000000000" pitchFamily="2" charset="2"/>
              </a:rPr>
              <a:t>另一证法）</a:t>
            </a:r>
          </a:p>
        </p:txBody>
      </p:sp>
      <p:sp>
        <p:nvSpPr>
          <p:cNvPr id="81928" name="Text Box 8">
            <a:extLst>
              <a:ext uri="{FF2B5EF4-FFF2-40B4-BE49-F238E27FC236}">
                <a16:creationId xmlns:a16="http://schemas.microsoft.com/office/drawing/2014/main" id="{C0B9EE15-EA37-F545-1110-F1B68F995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981200"/>
            <a:ext cx="7086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反证：若不唯一，则除了</a:t>
            </a:r>
            <a:r>
              <a:rPr lang="en-US" altLang="zh-CN" sz="2400" b="1" i="1">
                <a:solidFill>
                  <a:srgbClr val="0000FF"/>
                </a:solidFill>
                <a:ea typeface="楷体_GB2312" pitchFamily="49" charset="-122"/>
              </a:rPr>
              <a:t>p</a:t>
            </a:r>
            <a:r>
              <a:rPr lang="en-US" altLang="zh-CN" sz="2400" b="1" i="1" baseline="-25000">
                <a:solidFill>
                  <a:schemeClr val="accent2"/>
                </a:solidFill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en-US" altLang="zh-CN" sz="2400" b="1" i="1">
                <a:solidFill>
                  <a:srgbClr val="0000FF"/>
                </a:solidFill>
                <a:ea typeface="楷体_GB2312" pitchFamily="49" charset="-122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</a:rPr>
              <a:t>)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外还有另一 </a:t>
            </a:r>
            <a:r>
              <a:rPr lang="en-US" altLang="zh-CN" sz="2400" b="1" i="1">
                <a:ea typeface="楷体_GB2312" pitchFamily="49" charset="-122"/>
              </a:rPr>
              <a:t>n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阶多项式 </a:t>
            </a:r>
            <a:r>
              <a:rPr lang="en-US" altLang="zh-CN" sz="2400" b="1" i="1">
                <a:ea typeface="楷体_GB2312" pitchFamily="49" charset="-122"/>
              </a:rPr>
              <a:t>L</a:t>
            </a:r>
            <a:r>
              <a:rPr lang="en-US" altLang="zh-CN" sz="2400" b="1" i="1" baseline="-25000">
                <a:ea typeface="楷体_GB2312" pitchFamily="49" charset="-122"/>
              </a:rPr>
              <a:t>n</a:t>
            </a:r>
            <a:r>
              <a:rPr lang="en-US" altLang="zh-CN" sz="2400" b="1">
                <a:ea typeface="楷体_GB2312" pitchFamily="49" charset="-122"/>
              </a:rPr>
              <a:t>(</a:t>
            </a:r>
            <a:r>
              <a:rPr lang="en-US" altLang="zh-CN" sz="2400" b="1" i="1">
                <a:ea typeface="楷体_GB2312" pitchFamily="49" charset="-122"/>
              </a:rPr>
              <a:t>x</a:t>
            </a:r>
            <a:r>
              <a:rPr lang="en-US" altLang="zh-CN" sz="2400" b="1">
                <a:ea typeface="楷体_GB2312" pitchFamily="49" charset="-122"/>
              </a:rPr>
              <a:t>) </a:t>
            </a:r>
            <a:r>
              <a:rPr lang="zh-CN" altLang="en-US" sz="2400" b="1">
                <a:ea typeface="楷体_GB2312" pitchFamily="49" charset="-122"/>
              </a:rPr>
              <a:t>满足 </a:t>
            </a:r>
            <a:r>
              <a:rPr lang="en-US" altLang="zh-CN" sz="2400" b="1" i="1">
                <a:ea typeface="楷体_GB2312" pitchFamily="49" charset="-122"/>
              </a:rPr>
              <a:t>L</a:t>
            </a:r>
            <a:r>
              <a:rPr lang="en-US" altLang="zh-CN" sz="2400" b="1" i="1" baseline="-25000">
                <a:ea typeface="楷体_GB2312" pitchFamily="49" charset="-122"/>
              </a:rPr>
              <a:t>n</a:t>
            </a:r>
            <a:r>
              <a:rPr lang="en-US" altLang="zh-CN" sz="2400" b="1">
                <a:ea typeface="楷体_GB2312" pitchFamily="49" charset="-122"/>
              </a:rPr>
              <a:t>(</a:t>
            </a:r>
            <a:r>
              <a:rPr lang="en-US" altLang="zh-CN" sz="2400" b="1" i="1">
                <a:ea typeface="楷体_GB2312" pitchFamily="49" charset="-122"/>
              </a:rPr>
              <a:t>x</a:t>
            </a:r>
            <a:r>
              <a:rPr lang="en-US" altLang="zh-CN" sz="2400" b="1" i="1" baseline="-25000">
                <a:ea typeface="楷体_GB2312" pitchFamily="49" charset="-122"/>
              </a:rPr>
              <a:t>i</a:t>
            </a:r>
            <a:r>
              <a:rPr lang="en-US" altLang="zh-CN" sz="2400" b="1">
                <a:ea typeface="楷体_GB2312" pitchFamily="49" charset="-122"/>
              </a:rPr>
              <a:t>) = </a:t>
            </a:r>
            <a:r>
              <a:rPr lang="en-US" altLang="zh-CN" sz="2400" b="1" i="1">
                <a:ea typeface="楷体_GB2312" pitchFamily="49" charset="-122"/>
              </a:rPr>
              <a:t>y</a:t>
            </a:r>
            <a:r>
              <a:rPr lang="en-US" altLang="zh-CN" sz="2400" b="1" i="1" baseline="-25000">
                <a:ea typeface="楷体_GB2312" pitchFamily="49" charset="-122"/>
              </a:rPr>
              <a:t>i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。</a:t>
            </a:r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8AF14E7C-3DAA-68AA-134A-0BB5A5957B9E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2895600"/>
            <a:ext cx="5410200" cy="468313"/>
            <a:chOff x="912" y="1824"/>
            <a:chExt cx="3408" cy="295"/>
          </a:xfrm>
        </p:grpSpPr>
        <p:sp>
          <p:nvSpPr>
            <p:cNvPr id="9239" name="Text Box 10">
              <a:extLst>
                <a:ext uri="{FF2B5EF4-FFF2-40B4-BE49-F238E27FC236}">
                  <a16:creationId xmlns:a16="http://schemas.microsoft.com/office/drawing/2014/main" id="{3F924670-B687-FB0B-76FD-812D6263FF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1824"/>
              <a:ext cx="3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考察                                     则 </a:t>
              </a:r>
              <a:r>
                <a:rPr lang="en-US" altLang="zh-CN" sz="2400" b="1" i="1">
                  <a:ea typeface="楷体_GB2312" pitchFamily="49" charset="-122"/>
                </a:rPr>
                <a:t>Q</a:t>
              </a:r>
              <a:r>
                <a:rPr lang="en-US" altLang="zh-CN" sz="2400" b="1" i="1" baseline="-25000">
                  <a:ea typeface="楷体_GB2312" pitchFamily="49" charset="-122"/>
                </a:rPr>
                <a:t>n</a:t>
              </a:r>
              <a:r>
                <a:rPr lang="en-US" altLang="zh-CN" sz="2400" b="1">
                  <a:ea typeface="楷体_GB2312" pitchFamily="49" charset="-122"/>
                </a:rPr>
                <a:t> </a:t>
              </a:r>
              <a:r>
                <a:rPr lang="zh-CN" altLang="en-US" sz="2400" b="1">
                  <a:ea typeface="楷体_GB2312" pitchFamily="49" charset="-122"/>
                </a:rPr>
                <a:t>的次数</a:t>
              </a:r>
            </a:p>
          </p:txBody>
        </p:sp>
        <p:graphicFrame>
          <p:nvGraphicFramePr>
            <p:cNvPr id="9240" name="Object 11">
              <a:extLst>
                <a:ext uri="{FF2B5EF4-FFF2-40B4-BE49-F238E27FC236}">
                  <a16:creationId xmlns:a16="http://schemas.microsoft.com/office/drawing/2014/main" id="{490D7D9A-C9DF-272B-C13A-DE212E6ADD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1824"/>
            <a:ext cx="172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98600" imgH="228600" progId="Equation.DSMT4">
                    <p:embed/>
                  </p:oleObj>
                </mc:Choice>
                <mc:Fallback>
                  <p:oleObj name="Equation" r:id="rId11" imgW="14986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824"/>
                          <a:ext cx="172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32" name="Text Box 12">
            <a:extLst>
              <a:ext uri="{FF2B5EF4-FFF2-40B4-BE49-F238E27FC236}">
                <a16:creationId xmlns:a16="http://schemas.microsoft.com/office/drawing/2014/main" id="{8ECA93F2-DF63-CD89-ADA2-5272CDCC4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895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 </a:t>
            </a:r>
            <a:r>
              <a:rPr lang="en-US" altLang="zh-CN" sz="2400" b="1" i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n</a:t>
            </a:r>
            <a:endParaRPr lang="en-US" altLang="zh-CN" sz="2800">
              <a:solidFill>
                <a:srgbClr val="FF3300"/>
              </a:solidFill>
              <a:ea typeface="楷体_GB2312" pitchFamily="49" charset="-122"/>
            </a:endParaRP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974E3CD7-4BBB-934B-5EFE-8D0FBEF0BA9A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3403600"/>
            <a:ext cx="4137025" cy="457200"/>
            <a:chOff x="1680" y="2160"/>
            <a:chExt cx="2352" cy="288"/>
          </a:xfrm>
        </p:grpSpPr>
        <p:sp>
          <p:nvSpPr>
            <p:cNvPr id="9237" name="Text Box 14">
              <a:extLst>
                <a:ext uri="{FF2B5EF4-FFF2-40B4-BE49-F238E27FC236}">
                  <a16:creationId xmlns:a16="http://schemas.microsoft.com/office/drawing/2014/main" id="{E6D52732-0D5A-E754-3FAC-F0BE2B3CB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16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solidFill>
                    <a:srgbClr val="FF3300"/>
                  </a:solidFill>
                  <a:ea typeface="楷体_GB2312" pitchFamily="49" charset="-122"/>
                  <a:sym typeface="Symbol" panose="05050102010706020507" pitchFamily="18" charset="2"/>
                </a:rPr>
                <a:t>n </a:t>
              </a:r>
              <a:r>
                <a:rPr lang="en-US" altLang="zh-CN" sz="2400" b="1">
                  <a:solidFill>
                    <a:srgbClr val="FF3300"/>
                  </a:solidFill>
                  <a:ea typeface="楷体_GB2312" pitchFamily="49" charset="-122"/>
                  <a:sym typeface="Symbol" panose="05050102010706020507" pitchFamily="18" charset="2"/>
                </a:rPr>
                <a:t>+ 1</a:t>
              </a:r>
            </a:p>
          </p:txBody>
        </p:sp>
        <p:sp>
          <p:nvSpPr>
            <p:cNvPr id="9238" name="Text Box 15">
              <a:extLst>
                <a:ext uri="{FF2B5EF4-FFF2-40B4-BE49-F238E27FC236}">
                  <a16:creationId xmlns:a16="http://schemas.microsoft.com/office/drawing/2014/main" id="{CAC3C6FB-B5E7-85DC-DC31-44B47AFC72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2160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楷体_GB2312" pitchFamily="49" charset="-122"/>
                </a:rPr>
                <a:t>0</a:t>
              </a: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 … </a:t>
              </a:r>
              <a:r>
                <a:rPr lang="en-US" altLang="zh-CN" sz="24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</a:p>
          </p:txBody>
        </p:sp>
      </p:grpSp>
      <p:grpSp>
        <p:nvGrpSpPr>
          <p:cNvPr id="5" name="Group 16">
            <a:extLst>
              <a:ext uri="{FF2B5EF4-FFF2-40B4-BE49-F238E27FC236}">
                <a16:creationId xmlns:a16="http://schemas.microsoft.com/office/drawing/2014/main" id="{F39F709C-629B-F61B-C85F-1F1C2DA6205A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2895600"/>
            <a:ext cx="4648200" cy="1295400"/>
            <a:chOff x="1680" y="1824"/>
            <a:chExt cx="2928" cy="816"/>
          </a:xfrm>
        </p:grpSpPr>
        <p:sp>
          <p:nvSpPr>
            <p:cNvPr id="9233" name="Oval 17">
              <a:extLst>
                <a:ext uri="{FF2B5EF4-FFF2-40B4-BE49-F238E27FC236}">
                  <a16:creationId xmlns:a16="http://schemas.microsoft.com/office/drawing/2014/main" id="{CC6DB231-20B1-5771-4009-73707D705D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160"/>
              <a:ext cx="576" cy="336"/>
            </a:xfrm>
            <a:prstGeom prst="ellips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9234" name="Oval 18">
              <a:extLst>
                <a:ext uri="{FF2B5EF4-FFF2-40B4-BE49-F238E27FC236}">
                  <a16:creationId xmlns:a16="http://schemas.microsoft.com/office/drawing/2014/main" id="{A9109615-6978-B1DD-CF2F-380F8A344C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824"/>
              <a:ext cx="384" cy="336"/>
            </a:xfrm>
            <a:prstGeom prst="ellips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9235" name="Freeform 19">
              <a:extLst>
                <a:ext uri="{FF2B5EF4-FFF2-40B4-BE49-F238E27FC236}">
                  <a16:creationId xmlns:a16="http://schemas.microsoft.com/office/drawing/2014/main" id="{6F3D941E-1675-59F5-8238-D1CB5BD2C0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0" y="2448"/>
              <a:ext cx="1104" cy="192"/>
            </a:xfrm>
            <a:custGeom>
              <a:avLst/>
              <a:gdLst>
                <a:gd name="T0" fmla="*/ 0 w 1104"/>
                <a:gd name="T1" fmla="*/ 0 h 192"/>
                <a:gd name="T2" fmla="*/ 336 w 1104"/>
                <a:gd name="T3" fmla="*/ 144 h 192"/>
                <a:gd name="T4" fmla="*/ 1104 w 1104"/>
                <a:gd name="T5" fmla="*/ 192 h 192"/>
                <a:gd name="T6" fmla="*/ 0 60000 65536"/>
                <a:gd name="T7" fmla="*/ 0 60000 65536"/>
                <a:gd name="T8" fmla="*/ 0 60000 65536"/>
                <a:gd name="T9" fmla="*/ 0 w 1104"/>
                <a:gd name="T10" fmla="*/ 0 h 192"/>
                <a:gd name="T11" fmla="*/ 1104 w 1104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192">
                  <a:moveTo>
                    <a:pt x="0" y="0"/>
                  </a:moveTo>
                  <a:cubicBezTo>
                    <a:pt x="76" y="56"/>
                    <a:pt x="152" y="112"/>
                    <a:pt x="336" y="144"/>
                  </a:cubicBezTo>
                  <a:cubicBezTo>
                    <a:pt x="520" y="176"/>
                    <a:pt x="812" y="184"/>
                    <a:pt x="1104" y="192"/>
                  </a:cubicBezTo>
                </a:path>
              </a:pathLst>
            </a:custGeom>
            <a:noFill/>
            <a:ln w="22225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" name="Freeform 20">
              <a:extLst>
                <a:ext uri="{FF2B5EF4-FFF2-40B4-BE49-F238E27FC236}">
                  <a16:creationId xmlns:a16="http://schemas.microsoft.com/office/drawing/2014/main" id="{E70581FC-3983-7F0C-21F6-C8466D3BC0C8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4" y="2160"/>
              <a:ext cx="1104" cy="480"/>
            </a:xfrm>
            <a:custGeom>
              <a:avLst/>
              <a:gdLst>
                <a:gd name="T0" fmla="*/ 1104 w 1104"/>
                <a:gd name="T1" fmla="*/ 0 h 480"/>
                <a:gd name="T2" fmla="*/ 960 w 1104"/>
                <a:gd name="T3" fmla="*/ 240 h 480"/>
                <a:gd name="T4" fmla="*/ 624 w 1104"/>
                <a:gd name="T5" fmla="*/ 384 h 480"/>
                <a:gd name="T6" fmla="*/ 0 w 1104"/>
                <a:gd name="T7" fmla="*/ 48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480"/>
                <a:gd name="T14" fmla="*/ 1104 w 1104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480">
                  <a:moveTo>
                    <a:pt x="1104" y="0"/>
                  </a:moveTo>
                  <a:cubicBezTo>
                    <a:pt x="1072" y="88"/>
                    <a:pt x="1040" y="176"/>
                    <a:pt x="960" y="240"/>
                  </a:cubicBezTo>
                  <a:cubicBezTo>
                    <a:pt x="880" y="304"/>
                    <a:pt x="784" y="344"/>
                    <a:pt x="624" y="384"/>
                  </a:cubicBezTo>
                  <a:cubicBezTo>
                    <a:pt x="464" y="424"/>
                    <a:pt x="232" y="452"/>
                    <a:pt x="0" y="480"/>
                  </a:cubicBezTo>
                </a:path>
              </a:pathLst>
            </a:custGeom>
            <a:noFill/>
            <a:ln w="22225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1941" name="Rectangle 21">
            <a:extLst>
              <a:ext uri="{FF2B5EF4-FFF2-40B4-BE49-F238E27FC236}">
                <a16:creationId xmlns:a16="http://schemas.microsoft.com/office/drawing/2014/main" id="{8FCC3B1C-EC97-FA34-2F07-C430C9910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3810000"/>
            <a:ext cx="152400" cy="228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81942" name="Text Box 22">
            <a:extLst>
              <a:ext uri="{FF2B5EF4-FFF2-40B4-BE49-F238E27FC236}">
                <a16:creationId xmlns:a16="http://schemas.microsoft.com/office/drawing/2014/main" id="{0601DF0C-971E-1FDB-73BD-6EBEEDAEC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7325" y="34290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而 </a:t>
            </a:r>
            <a:r>
              <a:rPr lang="en-US" altLang="zh-CN" sz="2400" b="1" i="1">
                <a:ea typeface="楷体_GB2312" pitchFamily="49" charset="-122"/>
              </a:rPr>
              <a:t>Q</a:t>
            </a:r>
            <a:r>
              <a:rPr lang="en-US" altLang="zh-CN" sz="2400" b="1" i="1" baseline="-25000">
                <a:ea typeface="楷体_GB2312" pitchFamily="49" charset="-122"/>
              </a:rPr>
              <a:t>n </a:t>
            </a:r>
            <a:r>
              <a:rPr lang="zh-CN" altLang="en-US" sz="2400" b="1">
                <a:ea typeface="楷体_GB2312" pitchFamily="49" charset="-122"/>
              </a:rPr>
              <a:t>有           个不同的零点</a:t>
            </a:r>
          </a:p>
        </p:txBody>
      </p:sp>
      <p:grpSp>
        <p:nvGrpSpPr>
          <p:cNvPr id="6" name="Group 23">
            <a:extLst>
              <a:ext uri="{FF2B5EF4-FFF2-40B4-BE49-F238E27FC236}">
                <a16:creationId xmlns:a16="http://schemas.microsoft.com/office/drawing/2014/main" id="{DA8488D9-779B-1B46-3E52-06C24D4EE28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343400"/>
            <a:ext cx="8077200" cy="1981200"/>
            <a:chOff x="336" y="2736"/>
            <a:chExt cx="5088" cy="1248"/>
          </a:xfrm>
        </p:grpSpPr>
        <p:sp>
          <p:nvSpPr>
            <p:cNvPr id="9229" name="AutoShape 24" descr="再生纸">
              <a:extLst>
                <a:ext uri="{FF2B5EF4-FFF2-40B4-BE49-F238E27FC236}">
                  <a16:creationId xmlns:a16="http://schemas.microsoft.com/office/drawing/2014/main" id="{EF6D33DB-8158-2C07-040C-37A52B667E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736"/>
              <a:ext cx="5088" cy="1248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3"/>
              <a:srcRect/>
              <a:tile tx="0" ty="0" sx="100000" sy="100000" flip="none" algn="tl"/>
            </a:blipFill>
            <a:ln>
              <a:noFill/>
            </a:ln>
            <a:effectLst>
              <a:prstShdw prst="shdw17" dist="17961" dir="2700000">
                <a:srgbClr val="9999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rgbClr val="FF3300"/>
                  </a:solidFill>
                  <a:ea typeface="楷体_GB2312" pitchFamily="49" charset="-122"/>
                </a:rPr>
                <a:t>注：</a:t>
              </a:r>
              <a:r>
                <a:rPr lang="zh-CN" altLang="en-US" sz="2400" b="1">
                  <a:ea typeface="楷体_GB2312" pitchFamily="49" charset="-122"/>
                </a:rPr>
                <a:t>若不将多项式次数限制为 </a:t>
              </a:r>
              <a:r>
                <a:rPr lang="en-US" altLang="zh-CN" sz="2400" b="1" i="1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  <a:r>
                <a:rPr lang="en-US" altLang="zh-CN" sz="2400" b="1">
                  <a:ea typeface="楷体_GB2312" pitchFamily="49" charset="-122"/>
                </a:rPr>
                <a:t> </a:t>
              </a:r>
              <a:r>
                <a:rPr lang="zh-CN" altLang="en-US" sz="2400" b="1">
                  <a:ea typeface="楷体_GB2312" pitchFamily="49" charset="-122"/>
                </a:rPr>
                <a:t>，则插值多项式</a:t>
              </a:r>
              <a:r>
                <a:rPr lang="zh-CN" altLang="en-US" sz="2400" b="1">
                  <a:solidFill>
                    <a:srgbClr val="FF3300"/>
                  </a:solidFill>
                  <a:ea typeface="楷体_GB2312" pitchFamily="49" charset="-122"/>
                </a:rPr>
                <a:t>不唯一</a:t>
              </a:r>
              <a:r>
                <a:rPr lang="zh-CN" altLang="en-US" sz="2400" b="1">
                  <a:ea typeface="楷体_GB2312" pitchFamily="49" charset="-122"/>
                </a:rPr>
                <a:t>。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400" b="1">
                <a:ea typeface="楷体_GB2312" pitchFamily="49" charset="-122"/>
              </a:endParaRPr>
            </a:p>
          </p:txBody>
        </p:sp>
        <p:sp>
          <p:nvSpPr>
            <p:cNvPr id="9230" name="Text Box 25">
              <a:extLst>
                <a:ext uri="{FF2B5EF4-FFF2-40B4-BE49-F238E27FC236}">
                  <a16:creationId xmlns:a16="http://schemas.microsoft.com/office/drawing/2014/main" id="{685409C0-7E64-899E-1E97-1EFC4D8478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3120"/>
              <a:ext cx="4512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例如                                                        也是一个插值多项式，其中       可以是任意多项式。</a:t>
              </a:r>
            </a:p>
          </p:txBody>
        </p:sp>
        <p:graphicFrame>
          <p:nvGraphicFramePr>
            <p:cNvPr id="9231" name="Object 26">
              <a:extLst>
                <a:ext uri="{FF2B5EF4-FFF2-40B4-BE49-F238E27FC236}">
                  <a16:creationId xmlns:a16="http://schemas.microsoft.com/office/drawing/2014/main" id="{171A474C-0040-486B-4F42-5F442DE043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8" y="3112"/>
            <a:ext cx="244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859339" imgH="411480" progId="Equation.DSMT4">
                    <p:embed/>
                  </p:oleObj>
                </mc:Choice>
                <mc:Fallback>
                  <p:oleObj name="Equation" r:id="rId14" imgW="1859339" imgH="4114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" y="3112"/>
                          <a:ext cx="2443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2" name="Object 27">
              <a:extLst>
                <a:ext uri="{FF2B5EF4-FFF2-40B4-BE49-F238E27FC236}">
                  <a16:creationId xmlns:a16="http://schemas.microsoft.com/office/drawing/2014/main" id="{90282682-14E4-E3B1-DF3D-C789404C4B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3592"/>
            <a:ext cx="38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55292" imgH="203024" progId="Equation.DSMT4">
                    <p:embed/>
                  </p:oleObj>
                </mc:Choice>
                <mc:Fallback>
                  <p:oleObj name="Equation" r:id="rId16" imgW="355292" imgH="203024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592"/>
                          <a:ext cx="38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1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1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7" grpId="0" autoUpdateAnimBg="0"/>
      <p:bldP spid="81928" grpId="0" autoUpdateAnimBg="0"/>
      <p:bldP spid="81932" grpId="0" autoUpdateAnimBg="0"/>
      <p:bldP spid="81941" grpId="0" animBg="1"/>
      <p:bldP spid="8194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0" name="Text Box 6">
            <a:extLst>
              <a:ext uri="{FF2B5EF4-FFF2-40B4-BE49-F238E27FC236}">
                <a16:creationId xmlns:a16="http://schemas.microsoft.com/office/drawing/2014/main" id="{5966A59C-1103-212F-FA75-1F6B4480E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807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/>
              <a:t>§2  </a:t>
            </a:r>
            <a:r>
              <a:rPr lang="zh-CN" altLang="en-US" sz="2800" b="1">
                <a:ea typeface="楷体_GB2312" pitchFamily="49" charset="-122"/>
              </a:rPr>
              <a:t>拉格朗日多项式  </a:t>
            </a:r>
            <a:r>
              <a:rPr lang="en-US" altLang="zh-CN" sz="28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Lagrange Polynomial */</a:t>
            </a:r>
          </a:p>
        </p:txBody>
      </p:sp>
      <p:grpSp>
        <p:nvGrpSpPr>
          <p:cNvPr id="2" name="Group 155">
            <a:extLst>
              <a:ext uri="{FF2B5EF4-FFF2-40B4-BE49-F238E27FC236}">
                <a16:creationId xmlns:a16="http://schemas.microsoft.com/office/drawing/2014/main" id="{7B01ABB0-DFB7-B435-F486-F91F850C09ED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1071563"/>
            <a:ext cx="7304087" cy="960437"/>
            <a:chOff x="113" y="709"/>
            <a:chExt cx="4601" cy="605"/>
          </a:xfrm>
        </p:grpSpPr>
        <p:graphicFrame>
          <p:nvGraphicFramePr>
            <p:cNvPr id="10366" name="Object 7">
              <a:extLst>
                <a:ext uri="{FF2B5EF4-FFF2-40B4-BE49-F238E27FC236}">
                  <a16:creationId xmlns:a16="http://schemas.microsoft.com/office/drawing/2014/main" id="{5BF3A213-DFBD-0B6A-BAB1-CD3788589E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0" y="726"/>
            <a:ext cx="28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38400" imgH="228600" progId="Equation.DSMT4">
                    <p:embed/>
                  </p:oleObj>
                </mc:Choice>
                <mc:Fallback>
                  <p:oleObj name="Equation" r:id="rId8" imgW="24384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" y="726"/>
                          <a:ext cx="282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67" name="Rectangle 9">
              <a:extLst>
                <a:ext uri="{FF2B5EF4-FFF2-40B4-BE49-F238E27FC236}">
                  <a16:creationId xmlns:a16="http://schemas.microsoft.com/office/drawing/2014/main" id="{BA508B08-AF98-2939-F31F-6586864978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709"/>
              <a:ext cx="12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求 </a:t>
              </a:r>
              <a:r>
                <a:rPr lang="en-US" altLang="zh-CN" sz="2400" b="1" i="1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  <a:r>
                <a:rPr lang="en-US" altLang="zh-CN" sz="2400" b="1">
                  <a:ea typeface="楷体_GB2312" pitchFamily="49" charset="-122"/>
                </a:rPr>
                <a:t> </a:t>
              </a:r>
              <a:r>
                <a:rPr lang="zh-CN" altLang="en-US" sz="2400" b="1">
                  <a:ea typeface="楷体_GB2312" pitchFamily="49" charset="-122"/>
                </a:rPr>
                <a:t>次多项式</a:t>
              </a:r>
            </a:p>
          </p:txBody>
        </p:sp>
        <p:pic>
          <p:nvPicPr>
            <p:cNvPr id="10368" name="Picture 20" descr="DARTS">
              <a:extLst>
                <a:ext uri="{FF2B5EF4-FFF2-40B4-BE49-F238E27FC236}">
                  <a16:creationId xmlns:a16="http://schemas.microsoft.com/office/drawing/2014/main" id="{B210B7DE-6811-3199-4ABE-57A1434E44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709"/>
              <a:ext cx="48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69" name="Rectangle 35">
              <a:extLst>
                <a:ext uri="{FF2B5EF4-FFF2-40B4-BE49-F238E27FC236}">
                  <a16:creationId xmlns:a16="http://schemas.microsoft.com/office/drawing/2014/main" id="{2ADEFAA8-D478-8F0A-9981-F3D0E2942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026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使得</a:t>
              </a:r>
            </a:p>
          </p:txBody>
        </p:sp>
        <p:graphicFrame>
          <p:nvGraphicFramePr>
            <p:cNvPr id="10370" name="Object 39">
              <a:extLst>
                <a:ext uri="{FF2B5EF4-FFF2-40B4-BE49-F238E27FC236}">
                  <a16:creationId xmlns:a16="http://schemas.microsoft.com/office/drawing/2014/main" id="{37F224F4-0BE2-EB39-A593-B197859830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2" y="1060"/>
            <a:ext cx="176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78000" imgH="228600" progId="Equation.DSMT4">
                    <p:embed/>
                  </p:oleObj>
                </mc:Choice>
                <mc:Fallback>
                  <p:oleObj name="Equation" r:id="rId11" imgW="1778000" imgH="2286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1060"/>
                          <a:ext cx="176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2">
            <a:extLst>
              <a:ext uri="{FF2B5EF4-FFF2-40B4-BE49-F238E27FC236}">
                <a16:creationId xmlns:a16="http://schemas.microsoft.com/office/drawing/2014/main" id="{98FCDFC9-5822-9BF3-C17E-31F361505869}"/>
              </a:ext>
            </a:extLst>
          </p:cNvPr>
          <p:cNvGrpSpPr>
            <a:grpSpLocks/>
          </p:cNvGrpSpPr>
          <p:nvPr/>
        </p:nvGrpSpPr>
        <p:grpSpPr bwMode="auto">
          <a:xfrm>
            <a:off x="865188" y="2133600"/>
            <a:ext cx="5454650" cy="457200"/>
            <a:chOff x="864" y="1152"/>
            <a:chExt cx="3436" cy="288"/>
          </a:xfrm>
        </p:grpSpPr>
        <p:sp>
          <p:nvSpPr>
            <p:cNvPr id="10362" name="Text Box 43">
              <a:extLst>
                <a:ext uri="{FF2B5EF4-FFF2-40B4-BE49-F238E27FC236}">
                  <a16:creationId xmlns:a16="http://schemas.microsoft.com/office/drawing/2014/main" id="{A9A9151F-77B4-4F5C-5C33-3AB59197B9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152"/>
              <a:ext cx="2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条件：</a:t>
              </a:r>
              <a:r>
                <a:rPr lang="zh-CN" altLang="en-US" sz="2400" b="1">
                  <a:ea typeface="楷体_GB2312" pitchFamily="49" charset="-122"/>
                </a:rPr>
                <a:t>无重合节点，即</a:t>
              </a:r>
            </a:p>
          </p:txBody>
        </p:sp>
        <p:graphicFrame>
          <p:nvGraphicFramePr>
            <p:cNvPr id="10363" name="Object 44">
              <a:extLst>
                <a:ext uri="{FF2B5EF4-FFF2-40B4-BE49-F238E27FC236}">
                  <a16:creationId xmlns:a16="http://schemas.microsoft.com/office/drawing/2014/main" id="{722B8A5E-E64A-1C70-5FBA-C287B3D679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152"/>
            <a:ext cx="65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82391" imgH="241195" progId="Equation.DSMT4">
                    <p:embed/>
                  </p:oleObj>
                </mc:Choice>
                <mc:Fallback>
                  <p:oleObj name="Equation" r:id="rId13" imgW="482391" imgH="241195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152"/>
                          <a:ext cx="65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4" name="Object 45">
              <a:extLst>
                <a:ext uri="{FF2B5EF4-FFF2-40B4-BE49-F238E27FC236}">
                  <a16:creationId xmlns:a16="http://schemas.microsoft.com/office/drawing/2014/main" id="{E1FC4680-3B4C-2674-C201-68832AE7B5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200"/>
            <a:ext cx="44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30057" imgH="203112" progId="Equation.DSMT4">
                    <p:embed/>
                  </p:oleObj>
                </mc:Choice>
                <mc:Fallback>
                  <p:oleObj name="Equation" r:id="rId15" imgW="330057" imgH="203112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200"/>
                          <a:ext cx="44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65" name="AutoShape 46">
              <a:extLst>
                <a:ext uri="{FF2B5EF4-FFF2-40B4-BE49-F238E27FC236}">
                  <a16:creationId xmlns:a16="http://schemas.microsoft.com/office/drawing/2014/main" id="{1DCC80D0-BC90-665D-3364-3FDEC6F42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248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</p:grpSp>
      <p:grpSp>
        <p:nvGrpSpPr>
          <p:cNvPr id="4" name="Group 154">
            <a:extLst>
              <a:ext uri="{FF2B5EF4-FFF2-40B4-BE49-F238E27FC236}">
                <a16:creationId xmlns:a16="http://schemas.microsoft.com/office/drawing/2014/main" id="{DF57BF17-A718-CCE1-B0E3-0167AECDF206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708275"/>
            <a:ext cx="7732712" cy="1081088"/>
            <a:chOff x="385" y="1706"/>
            <a:chExt cx="4871" cy="681"/>
          </a:xfrm>
        </p:grpSpPr>
        <p:graphicFrame>
          <p:nvGraphicFramePr>
            <p:cNvPr id="10333" name="Object 59">
              <a:extLst>
                <a:ext uri="{FF2B5EF4-FFF2-40B4-BE49-F238E27FC236}">
                  <a16:creationId xmlns:a16="http://schemas.microsoft.com/office/drawing/2014/main" id="{1517C896-32E1-F765-899E-B71FA50FC9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1752"/>
            <a:ext cx="2195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701800" imgH="228600" progId="Equation.DSMT4">
                    <p:embed/>
                  </p:oleObj>
                </mc:Choice>
                <mc:Fallback>
                  <p:oleObj name="Equation" r:id="rId17" imgW="1701800" imgH="2286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752"/>
                          <a:ext cx="2195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34" name="Rectangle 48">
              <a:extLst>
                <a:ext uri="{FF2B5EF4-FFF2-40B4-BE49-F238E27FC236}">
                  <a16:creationId xmlns:a16="http://schemas.microsoft.com/office/drawing/2014/main" id="{CB535856-7CF7-05EC-73B5-BD1D29D6C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135"/>
              <a:ext cx="6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335" name="Rectangle 50">
              <a:extLst>
                <a:ext uri="{FF2B5EF4-FFF2-40B4-BE49-F238E27FC236}">
                  <a16:creationId xmlns:a16="http://schemas.microsoft.com/office/drawing/2014/main" id="{8EC602DC-E124-9F49-BDD2-43015BB4C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0" y="2262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chemeClr val="accent2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336" name="Text Box 52">
              <a:extLst>
                <a:ext uri="{FF2B5EF4-FFF2-40B4-BE49-F238E27FC236}">
                  <a16:creationId xmlns:a16="http://schemas.microsoft.com/office/drawing/2014/main" id="{F59C6CA6-C96A-7872-863E-11842660B4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9" y="2069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使得</a:t>
              </a:r>
            </a:p>
          </p:txBody>
        </p:sp>
        <p:sp>
          <p:nvSpPr>
            <p:cNvPr id="10337" name="AutoShape 53" descr="再生纸">
              <a:extLst>
                <a:ext uri="{FF2B5EF4-FFF2-40B4-BE49-F238E27FC236}">
                  <a16:creationId xmlns:a16="http://schemas.microsoft.com/office/drawing/2014/main" id="{07907531-6355-314A-1AD1-0F9AB575E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706"/>
              <a:ext cx="624" cy="336"/>
            </a:xfrm>
            <a:prstGeom prst="bevel">
              <a:avLst>
                <a:gd name="adj" fmla="val 6944"/>
              </a:avLst>
            </a:prstGeom>
            <a:blipFill dpi="0" rotWithShape="0">
              <a:blip r:embed="rId19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 = 1</a:t>
              </a:r>
              <a:endParaRPr lang="en-US" altLang="zh-CN" sz="2400" b="1" i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338" name="Rectangle 54">
              <a:extLst>
                <a:ext uri="{FF2B5EF4-FFF2-40B4-BE49-F238E27FC236}">
                  <a16:creationId xmlns:a16="http://schemas.microsoft.com/office/drawing/2014/main" id="{30524C5A-6257-BA4F-2E08-ABC4EF66EB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231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chemeClr val="accent2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grpSp>
          <p:nvGrpSpPr>
            <p:cNvPr id="10339" name="Group 55">
              <a:extLst>
                <a:ext uri="{FF2B5EF4-FFF2-40B4-BE49-F238E27FC236}">
                  <a16:creationId xmlns:a16="http://schemas.microsoft.com/office/drawing/2014/main" id="{A42E6A26-6432-DCFE-7A9F-EBFAE1ACDC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5" y="2112"/>
              <a:ext cx="173" cy="225"/>
              <a:chOff x="1123" y="1868"/>
              <a:chExt cx="173" cy="225"/>
            </a:xfrm>
          </p:grpSpPr>
          <p:sp>
            <p:nvSpPr>
              <p:cNvPr id="10360" name="Rectangle 56">
                <a:extLst>
                  <a:ext uri="{FF2B5EF4-FFF2-40B4-BE49-F238E27FC236}">
                    <a16:creationId xmlns:a16="http://schemas.microsoft.com/office/drawing/2014/main" id="{4028F726-7DE8-1000-B015-E89926480A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968"/>
                <a:ext cx="4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300" b="1">
                    <a:solidFill>
                      <a:srgbClr val="000000"/>
                    </a:solidFill>
                    <a:ea typeface="楷体_GB2312" pitchFamily="49" charset="-122"/>
                  </a:rPr>
                  <a:t>1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0361" name="Rectangle 57">
                <a:extLst>
                  <a:ext uri="{FF2B5EF4-FFF2-40B4-BE49-F238E27FC236}">
                    <a16:creationId xmlns:a16="http://schemas.microsoft.com/office/drawing/2014/main" id="{9F85AEC0-8FBF-CDA0-D507-DB41C4B603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3" y="1868"/>
                <a:ext cx="8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 b="1" i="1">
                    <a:solidFill>
                      <a:srgbClr val="000000"/>
                    </a:solidFill>
                    <a:ea typeface="楷体_GB2312" pitchFamily="49" charset="-122"/>
                  </a:rPr>
                  <a:t>L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</p:grpSp>
        <p:sp>
          <p:nvSpPr>
            <p:cNvPr id="10340" name="Text Box 58">
              <a:extLst>
                <a:ext uri="{FF2B5EF4-FFF2-40B4-BE49-F238E27FC236}">
                  <a16:creationId xmlns:a16="http://schemas.microsoft.com/office/drawing/2014/main" id="{51F8DD71-84DE-C621-63DF-20CF8D64C0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1706"/>
              <a:ext cx="21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已知 </a:t>
              </a:r>
              <a:r>
                <a:rPr lang="en-US" altLang="zh-CN" sz="24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楷体_GB2312" pitchFamily="49" charset="-122"/>
                </a:rPr>
                <a:t>0</a:t>
              </a: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lang="en-US" altLang="zh-CN" sz="2400" b="1">
                  <a:ea typeface="楷体_GB2312" pitchFamily="49" charset="-122"/>
                </a:rPr>
                <a:t>, </a:t>
              </a:r>
              <a:r>
                <a:rPr lang="en-US" altLang="zh-CN" sz="24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楷体_GB2312" pitchFamily="49" charset="-122"/>
                </a:rPr>
                <a:t>1</a:t>
              </a: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lang="en-US" altLang="zh-CN" sz="2400" b="1">
                  <a:ea typeface="楷体_GB2312" pitchFamily="49" charset="-122"/>
                </a:rPr>
                <a:t>; </a:t>
              </a:r>
              <a:r>
                <a:rPr lang="en-US" altLang="zh-CN" sz="2400" b="1" baseline="-25000">
                  <a:ea typeface="楷体_GB2312" pitchFamily="49" charset="-122"/>
                </a:rPr>
                <a:t> </a:t>
              </a:r>
              <a:r>
                <a:rPr lang="en-US" altLang="zh-CN" sz="2400" b="1" i="1">
                  <a:solidFill>
                    <a:schemeClr val="accent2"/>
                  </a:solidFill>
                  <a:ea typeface="楷体_GB2312" pitchFamily="49" charset="-122"/>
                </a:rPr>
                <a:t>y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楷体_GB2312" pitchFamily="49" charset="-122"/>
                </a:rPr>
                <a:t>0</a:t>
              </a:r>
              <a:r>
                <a:rPr lang="en-US" altLang="zh-CN" sz="2400" b="1" baseline="-25000">
                  <a:ea typeface="楷体_GB2312" pitchFamily="49" charset="-122"/>
                </a:rPr>
                <a:t> </a:t>
              </a:r>
              <a:r>
                <a:rPr lang="en-US" altLang="zh-CN" sz="2400" b="1">
                  <a:ea typeface="楷体_GB2312" pitchFamily="49" charset="-122"/>
                </a:rPr>
                <a:t>,</a:t>
              </a:r>
              <a:r>
                <a:rPr lang="en-US" altLang="zh-CN" sz="2400" b="1" baseline="-25000">
                  <a:ea typeface="楷体_GB2312" pitchFamily="49" charset="-122"/>
                </a:rPr>
                <a:t>  </a:t>
              </a:r>
              <a:r>
                <a:rPr lang="en-US" altLang="zh-CN" sz="2400" b="1" i="1">
                  <a:solidFill>
                    <a:schemeClr val="accent2"/>
                  </a:solidFill>
                  <a:ea typeface="楷体_GB2312" pitchFamily="49" charset="-122"/>
                </a:rPr>
                <a:t>y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楷体_GB2312" pitchFamily="49" charset="-122"/>
                </a:rPr>
                <a:t>1</a:t>
              </a:r>
              <a:r>
                <a:rPr lang="en-US" altLang="zh-CN" sz="2400" b="1" baseline="-25000">
                  <a:ea typeface="楷体_GB2312" pitchFamily="49" charset="-122"/>
                </a:rPr>
                <a:t> </a:t>
              </a:r>
              <a:r>
                <a:rPr lang="zh-CN" altLang="en-US" sz="2400" b="1">
                  <a:ea typeface="楷体_GB2312" pitchFamily="49" charset="-122"/>
                </a:rPr>
                <a:t>，求</a:t>
              </a:r>
            </a:p>
          </p:txBody>
        </p:sp>
        <p:grpSp>
          <p:nvGrpSpPr>
            <p:cNvPr id="10341" name="Group 60">
              <a:extLst>
                <a:ext uri="{FF2B5EF4-FFF2-40B4-BE49-F238E27FC236}">
                  <a16:creationId xmlns:a16="http://schemas.microsoft.com/office/drawing/2014/main" id="{AECCEBF2-06B3-E173-DC43-4C0F6AB59F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8" y="2069"/>
              <a:ext cx="286" cy="238"/>
              <a:chOff x="1826" y="1825"/>
              <a:chExt cx="286" cy="238"/>
            </a:xfrm>
          </p:grpSpPr>
          <p:sp>
            <p:nvSpPr>
              <p:cNvPr id="10357" name="Rectangle 61">
                <a:extLst>
                  <a:ext uri="{FF2B5EF4-FFF2-40B4-BE49-F238E27FC236}">
                    <a16:creationId xmlns:a16="http://schemas.microsoft.com/office/drawing/2014/main" id="{44B404C8-8F37-D5B6-97C5-4D734D2D7B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6" y="1852"/>
                <a:ext cx="76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楷体_GB2312" pitchFamily="49" charset="-122"/>
                  </a:rPr>
                  <a:t>y</a:t>
                </a:r>
                <a:endParaRPr lang="en-US" altLang="zh-CN" sz="2800">
                  <a:solidFill>
                    <a:schemeClr val="accent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358" name="Rectangle 62">
                <a:extLst>
                  <a:ext uri="{FF2B5EF4-FFF2-40B4-BE49-F238E27FC236}">
                    <a16:creationId xmlns:a16="http://schemas.microsoft.com/office/drawing/2014/main" id="{06F57826-6588-66F3-EBF1-682FEF76B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1937"/>
                <a:ext cx="53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300" b="1">
                    <a:solidFill>
                      <a:schemeClr val="accent2"/>
                    </a:solidFill>
                    <a:ea typeface="楷体_GB2312" pitchFamily="49" charset="-122"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359" name="Rectangle 63">
                <a:extLst>
                  <a:ext uri="{FF2B5EF4-FFF2-40B4-BE49-F238E27FC236}">
                    <a16:creationId xmlns:a16="http://schemas.microsoft.com/office/drawing/2014/main" id="{4C9F0814-632B-2CE6-4785-34C05E0374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5" y="1825"/>
                <a:ext cx="4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 b="1">
                    <a:solidFill>
                      <a:srgbClr val="000000"/>
                    </a:solidFill>
                    <a:ea typeface="楷体_GB2312" pitchFamily="49" charset="-122"/>
                  </a:rPr>
                  <a:t>,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</p:grpSp>
        <p:grpSp>
          <p:nvGrpSpPr>
            <p:cNvPr id="10342" name="Group 64">
              <a:extLst>
                <a:ext uri="{FF2B5EF4-FFF2-40B4-BE49-F238E27FC236}">
                  <a16:creationId xmlns:a16="http://schemas.microsoft.com/office/drawing/2014/main" id="{594FF506-7A97-E265-421B-668F976F6B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2116"/>
              <a:ext cx="189" cy="211"/>
              <a:chOff x="2304" y="1872"/>
              <a:chExt cx="189" cy="211"/>
            </a:xfrm>
          </p:grpSpPr>
          <p:sp>
            <p:nvSpPr>
              <p:cNvPr id="10355" name="Rectangle 65">
                <a:extLst>
                  <a:ext uri="{FF2B5EF4-FFF2-40B4-BE49-F238E27FC236}">
                    <a16:creationId xmlns:a16="http://schemas.microsoft.com/office/drawing/2014/main" id="{C36DA011-734F-6C08-6467-9E4F0B0AB7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 b="1">
                    <a:solidFill>
                      <a:srgbClr val="000000"/>
                    </a:solidFill>
                    <a:ea typeface="楷体_GB2312" pitchFamily="49" charset="-122"/>
                  </a:rPr>
                  <a:t>(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0356" name="Rectangle 66">
                <a:extLst>
                  <a:ext uri="{FF2B5EF4-FFF2-40B4-BE49-F238E27FC236}">
                    <a16:creationId xmlns:a16="http://schemas.microsoft.com/office/drawing/2014/main" id="{F6D09F57-F09F-C220-1CC6-3E43D42818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5" y="1872"/>
                <a:ext cx="8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楷体_GB2312" pitchFamily="49" charset="-122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0343" name="Group 67">
              <a:extLst>
                <a:ext uri="{FF2B5EF4-FFF2-40B4-BE49-F238E27FC236}">
                  <a16:creationId xmlns:a16="http://schemas.microsoft.com/office/drawing/2014/main" id="{438A66AC-A109-9250-4050-76B8B92411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43" y="2093"/>
              <a:ext cx="136" cy="223"/>
              <a:chOff x="2151" y="1849"/>
              <a:chExt cx="136" cy="223"/>
            </a:xfrm>
          </p:grpSpPr>
          <p:sp>
            <p:nvSpPr>
              <p:cNvPr id="10353" name="Rectangle 68">
                <a:extLst>
                  <a:ext uri="{FF2B5EF4-FFF2-40B4-BE49-F238E27FC236}">
                    <a16:creationId xmlns:a16="http://schemas.microsoft.com/office/drawing/2014/main" id="{1F2F5554-CE42-8E57-2E0E-9D7DB26334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5" y="1947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300" b="1">
                    <a:solidFill>
                      <a:srgbClr val="000000"/>
                    </a:solidFill>
                    <a:ea typeface="楷体_GB2312" pitchFamily="49" charset="-122"/>
                  </a:rPr>
                  <a:t>1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0354" name="Rectangle 69">
                <a:extLst>
                  <a:ext uri="{FF2B5EF4-FFF2-40B4-BE49-F238E27FC236}">
                    <a16:creationId xmlns:a16="http://schemas.microsoft.com/office/drawing/2014/main" id="{77993853-C363-E97F-D4E7-1D52C311A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1" y="1849"/>
                <a:ext cx="10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 b="1" i="1">
                    <a:solidFill>
                      <a:srgbClr val="000000"/>
                    </a:solidFill>
                    <a:ea typeface="楷体_GB2312" pitchFamily="49" charset="-122"/>
                  </a:rPr>
                  <a:t>L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</p:grpSp>
        <p:grpSp>
          <p:nvGrpSpPr>
            <p:cNvPr id="10344" name="Group 70">
              <a:extLst>
                <a:ext uri="{FF2B5EF4-FFF2-40B4-BE49-F238E27FC236}">
                  <a16:creationId xmlns:a16="http://schemas.microsoft.com/office/drawing/2014/main" id="{B796739F-3E8A-B33A-03B5-D5FB7FCF43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2112"/>
              <a:ext cx="416" cy="244"/>
              <a:chOff x="2544" y="1868"/>
              <a:chExt cx="416" cy="244"/>
            </a:xfrm>
          </p:grpSpPr>
          <p:sp>
            <p:nvSpPr>
              <p:cNvPr id="10349" name="Rectangle 71">
                <a:extLst>
                  <a:ext uri="{FF2B5EF4-FFF2-40B4-BE49-F238E27FC236}">
                    <a16:creationId xmlns:a16="http://schemas.microsoft.com/office/drawing/2014/main" id="{6C73E763-D8C5-8BA6-2B70-5120D6FF09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1872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 b="1">
                    <a:solidFill>
                      <a:srgbClr val="000000"/>
                    </a:solidFill>
                    <a:ea typeface="楷体_GB2312" pitchFamily="49" charset="-122"/>
                  </a:rPr>
                  <a:t>)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0350" name="Rectangle 72">
                <a:extLst>
                  <a:ext uri="{FF2B5EF4-FFF2-40B4-BE49-F238E27FC236}">
                    <a16:creationId xmlns:a16="http://schemas.microsoft.com/office/drawing/2014/main" id="{415E6B6C-724B-92BC-B7C1-6F8E6834E3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8" y="1987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300" b="1">
                    <a:solidFill>
                      <a:schemeClr val="accent2"/>
                    </a:solidFill>
                    <a:ea typeface="楷体_GB2312" pitchFamily="49" charset="-122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351" name="Rectangle 73">
                <a:extLst>
                  <a:ext uri="{FF2B5EF4-FFF2-40B4-BE49-F238E27FC236}">
                    <a16:creationId xmlns:a16="http://schemas.microsoft.com/office/drawing/2014/main" id="{0786207E-36B0-3CBF-8659-876D357BD2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2" y="1868"/>
                <a:ext cx="7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楷体_GB2312" pitchFamily="49" charset="-122"/>
                  </a:rPr>
                  <a:t>y</a:t>
                </a:r>
                <a:endParaRPr lang="en-US" altLang="zh-CN" sz="2800">
                  <a:solidFill>
                    <a:schemeClr val="accent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352" name="Rectangle 74">
                <a:extLst>
                  <a:ext uri="{FF2B5EF4-FFF2-40B4-BE49-F238E27FC236}">
                    <a16:creationId xmlns:a16="http://schemas.microsoft.com/office/drawing/2014/main" id="{D36F11CC-2011-1793-7919-EE3CA1FA9D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3" y="1868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 b="1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=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</p:grpSp>
        <p:grpSp>
          <p:nvGrpSpPr>
            <p:cNvPr id="10345" name="Group 75">
              <a:extLst>
                <a:ext uri="{FF2B5EF4-FFF2-40B4-BE49-F238E27FC236}">
                  <a16:creationId xmlns:a16="http://schemas.microsoft.com/office/drawing/2014/main" id="{B7166D04-4300-B38A-BD43-919A5ED39E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2091"/>
              <a:ext cx="387" cy="236"/>
              <a:chOff x="1392" y="1847"/>
              <a:chExt cx="387" cy="236"/>
            </a:xfrm>
          </p:grpSpPr>
          <p:sp>
            <p:nvSpPr>
              <p:cNvPr id="10346" name="Rectangle 76">
                <a:extLst>
                  <a:ext uri="{FF2B5EF4-FFF2-40B4-BE49-F238E27FC236}">
                    <a16:creationId xmlns:a16="http://schemas.microsoft.com/office/drawing/2014/main" id="{56B460C4-2B23-A743-1747-4D99728787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3" y="1870"/>
                <a:ext cx="60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 b="1">
                    <a:solidFill>
                      <a:srgbClr val="000000"/>
                    </a:solidFill>
                    <a:ea typeface="楷体_GB2312" pitchFamily="49" charset="-122"/>
                  </a:rPr>
                  <a:t>)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0347" name="Rectangle 77">
                <a:extLst>
                  <a:ext uri="{FF2B5EF4-FFF2-40B4-BE49-F238E27FC236}">
                    <a16:creationId xmlns:a16="http://schemas.microsoft.com/office/drawing/2014/main" id="{6FED0825-8718-65A5-0CD7-0190535477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872"/>
                <a:ext cx="90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楷体_GB2312" pitchFamily="49" charset="-122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348" name="Rectangle 78">
                <a:extLst>
                  <a:ext uri="{FF2B5EF4-FFF2-40B4-BE49-F238E27FC236}">
                    <a16:creationId xmlns:a16="http://schemas.microsoft.com/office/drawing/2014/main" id="{52963201-3D75-152D-0E55-ECD3DC74C6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1847"/>
                <a:ext cx="9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 b="1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=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</p:grpSp>
      </p:grpSp>
      <p:sp>
        <p:nvSpPr>
          <p:cNvPr id="77903" name="Text Box 79">
            <a:extLst>
              <a:ext uri="{FF2B5EF4-FFF2-40B4-BE49-F238E27FC236}">
                <a16:creationId xmlns:a16="http://schemas.microsoft.com/office/drawing/2014/main" id="{64AA3ECA-12EB-7B29-019A-F49AEC622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988" y="3933825"/>
            <a:ext cx="670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可见 </a:t>
            </a:r>
            <a:r>
              <a:rPr lang="en-US" altLang="zh-CN" sz="2400" b="1" i="1">
                <a:ea typeface="楷体_GB2312" pitchFamily="49" charset="-122"/>
              </a:rPr>
              <a:t>L</a:t>
            </a:r>
            <a:r>
              <a:rPr lang="en-US" altLang="zh-CN" sz="2400" b="1" baseline="-25000">
                <a:ea typeface="楷体_GB2312" pitchFamily="49" charset="-122"/>
              </a:rPr>
              <a:t>1</a:t>
            </a:r>
            <a:r>
              <a:rPr lang="en-US" altLang="zh-CN" sz="2400" b="1">
                <a:ea typeface="楷体_GB2312" pitchFamily="49" charset="-122"/>
              </a:rPr>
              <a:t>(</a:t>
            </a:r>
            <a:r>
              <a:rPr lang="en-US" altLang="zh-CN" sz="2400" b="1" i="1">
                <a:ea typeface="楷体_GB2312" pitchFamily="49" charset="-122"/>
              </a:rPr>
              <a:t>x</a:t>
            </a:r>
            <a:r>
              <a:rPr lang="en-US" altLang="zh-CN" sz="2400" b="1">
                <a:ea typeface="楷体_GB2312" pitchFamily="49" charset="-122"/>
              </a:rPr>
              <a:t>) </a:t>
            </a:r>
            <a:r>
              <a:rPr lang="zh-CN" altLang="en-US" sz="2400" b="1">
                <a:ea typeface="楷体_GB2312" pitchFamily="49" charset="-122"/>
              </a:rPr>
              <a:t>是过 </a:t>
            </a:r>
            <a:r>
              <a:rPr lang="en-US" altLang="zh-CN" sz="2400" b="1">
                <a:ea typeface="楷体_GB2312" pitchFamily="49" charset="-122"/>
              </a:rPr>
              <a:t>( </a:t>
            </a:r>
            <a:r>
              <a:rPr lang="en-US" altLang="zh-CN" sz="2400" b="1" i="1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b="1" baseline="-25000">
                <a:solidFill>
                  <a:schemeClr val="accent2"/>
                </a:solidFill>
                <a:ea typeface="楷体_GB2312" pitchFamily="49" charset="-122"/>
              </a:rPr>
              <a:t>0 </a:t>
            </a:r>
            <a:r>
              <a:rPr lang="en-US" altLang="zh-CN" sz="2400" b="1">
                <a:ea typeface="楷体_GB2312" pitchFamily="49" charset="-122"/>
              </a:rPr>
              <a:t>, </a:t>
            </a:r>
            <a:r>
              <a:rPr lang="en-US" altLang="zh-CN" sz="2400" b="1" i="1">
                <a:solidFill>
                  <a:schemeClr val="accent2"/>
                </a:solidFill>
                <a:ea typeface="楷体_GB2312" pitchFamily="49" charset="-122"/>
              </a:rPr>
              <a:t>y</a:t>
            </a:r>
            <a:r>
              <a:rPr lang="en-US" altLang="zh-CN" sz="2400" b="1" baseline="-25000">
                <a:solidFill>
                  <a:schemeClr val="accent2"/>
                </a:solidFill>
                <a:ea typeface="楷体_GB2312" pitchFamily="49" charset="-122"/>
              </a:rPr>
              <a:t>0</a:t>
            </a:r>
            <a:r>
              <a:rPr lang="en-US" altLang="zh-CN" sz="2400" b="1" baseline="-25000">
                <a:ea typeface="楷体_GB2312" pitchFamily="49" charset="-122"/>
              </a:rPr>
              <a:t> </a:t>
            </a:r>
            <a:r>
              <a:rPr lang="en-US" altLang="zh-CN" sz="2400" b="1">
                <a:ea typeface="楷体_GB2312" pitchFamily="49" charset="-122"/>
              </a:rPr>
              <a:t>) </a:t>
            </a:r>
            <a:r>
              <a:rPr lang="zh-CN" altLang="en-US" sz="2400" b="1">
                <a:ea typeface="楷体_GB2312" pitchFamily="49" charset="-122"/>
              </a:rPr>
              <a:t>和 </a:t>
            </a:r>
            <a:r>
              <a:rPr lang="en-US" altLang="zh-CN" sz="2400" b="1">
                <a:ea typeface="楷体_GB2312" pitchFamily="49" charset="-122"/>
              </a:rPr>
              <a:t>( </a:t>
            </a:r>
            <a:r>
              <a:rPr lang="en-US" altLang="zh-CN" sz="2400" b="1" i="1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b="1" baseline="-25000">
                <a:solidFill>
                  <a:schemeClr val="accent2"/>
                </a:solidFill>
                <a:ea typeface="楷体_GB2312" pitchFamily="49" charset="-122"/>
              </a:rPr>
              <a:t>1</a:t>
            </a:r>
            <a:r>
              <a:rPr lang="en-US" altLang="zh-CN" sz="2400" b="1">
                <a:ea typeface="楷体_GB2312" pitchFamily="49" charset="-122"/>
              </a:rPr>
              <a:t>, </a:t>
            </a:r>
            <a:r>
              <a:rPr lang="en-US" altLang="zh-CN" sz="2400" b="1" i="1">
                <a:solidFill>
                  <a:schemeClr val="accent2"/>
                </a:solidFill>
                <a:ea typeface="楷体_GB2312" pitchFamily="49" charset="-122"/>
              </a:rPr>
              <a:t>y</a:t>
            </a:r>
            <a:r>
              <a:rPr lang="en-US" altLang="zh-CN" sz="2400" b="1" baseline="-25000">
                <a:solidFill>
                  <a:schemeClr val="accent2"/>
                </a:solidFill>
                <a:ea typeface="楷体_GB2312" pitchFamily="49" charset="-122"/>
              </a:rPr>
              <a:t>1</a:t>
            </a:r>
            <a:r>
              <a:rPr lang="en-US" altLang="zh-CN" sz="2400" b="1" baseline="-25000">
                <a:ea typeface="楷体_GB2312" pitchFamily="49" charset="-122"/>
              </a:rPr>
              <a:t> </a:t>
            </a:r>
            <a:r>
              <a:rPr lang="en-US" altLang="zh-CN" sz="2400" b="1">
                <a:ea typeface="楷体_GB2312" pitchFamily="49" charset="-122"/>
              </a:rPr>
              <a:t>) </a:t>
            </a:r>
            <a:r>
              <a:rPr lang="zh-CN" altLang="en-US" sz="2400" b="1">
                <a:ea typeface="楷体_GB2312" pitchFamily="49" charset="-122"/>
              </a:rPr>
              <a:t>两点的直线。</a:t>
            </a:r>
          </a:p>
        </p:txBody>
      </p:sp>
      <p:grpSp>
        <p:nvGrpSpPr>
          <p:cNvPr id="11" name="Group 80">
            <a:extLst>
              <a:ext uri="{FF2B5EF4-FFF2-40B4-BE49-F238E27FC236}">
                <a16:creationId xmlns:a16="http://schemas.microsoft.com/office/drawing/2014/main" id="{47A06947-C5D0-D89D-330F-5752B3AD80F0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298950"/>
            <a:ext cx="4149725" cy="785813"/>
            <a:chOff x="720" y="2534"/>
            <a:chExt cx="2614" cy="495"/>
          </a:xfrm>
        </p:grpSpPr>
        <p:sp>
          <p:nvSpPr>
            <p:cNvPr id="10306" name="Line 81">
              <a:extLst>
                <a:ext uri="{FF2B5EF4-FFF2-40B4-BE49-F238E27FC236}">
                  <a16:creationId xmlns:a16="http://schemas.microsoft.com/office/drawing/2014/main" id="{2FD8AD5C-E6F2-946B-ACBA-BE81527500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8" y="2789"/>
              <a:ext cx="55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7" name="Rectangle 82">
              <a:extLst>
                <a:ext uri="{FF2B5EF4-FFF2-40B4-BE49-F238E27FC236}">
                  <a16:creationId xmlns:a16="http://schemas.microsoft.com/office/drawing/2014/main" id="{AEC8C868-C696-CB3A-4D03-B1B23D61E5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3" y="2671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308" name="Rectangle 83">
              <a:extLst>
                <a:ext uri="{FF2B5EF4-FFF2-40B4-BE49-F238E27FC236}">
                  <a16:creationId xmlns:a16="http://schemas.microsoft.com/office/drawing/2014/main" id="{2DE534D9-D9E3-C590-AE05-8CA44B6104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9" y="2671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309" name="Rectangle 84">
              <a:extLst>
                <a:ext uri="{FF2B5EF4-FFF2-40B4-BE49-F238E27FC236}">
                  <a16:creationId xmlns:a16="http://schemas.microsoft.com/office/drawing/2014/main" id="{6E5A5C25-8B09-E6E8-B0BB-331EF6F87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9" y="2671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310" name="Rectangle 85">
              <a:extLst>
                <a:ext uri="{FF2B5EF4-FFF2-40B4-BE49-F238E27FC236}">
                  <a16:creationId xmlns:a16="http://schemas.microsoft.com/office/drawing/2014/main" id="{3483DC8C-3BE6-6B11-A709-90B3B9839A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9" y="2671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311" name="Rectangle 86">
              <a:extLst>
                <a:ext uri="{FF2B5EF4-FFF2-40B4-BE49-F238E27FC236}">
                  <a16:creationId xmlns:a16="http://schemas.microsoft.com/office/drawing/2014/main" id="{46EC34B0-82D6-C1DE-EDBD-D7E840CF7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5" y="2783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chemeClr val="accent2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312" name="Rectangle 87">
              <a:extLst>
                <a:ext uri="{FF2B5EF4-FFF2-40B4-BE49-F238E27FC236}">
                  <a16:creationId xmlns:a16="http://schemas.microsoft.com/office/drawing/2014/main" id="{4D02A0A2-14ED-DCBE-8958-13AE829CE9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904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chemeClr val="accent2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313" name="Rectangle 88">
              <a:extLst>
                <a:ext uri="{FF2B5EF4-FFF2-40B4-BE49-F238E27FC236}">
                  <a16:creationId xmlns:a16="http://schemas.microsoft.com/office/drawing/2014/main" id="{255EF435-F73F-1087-A31C-357E717DA6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9" y="2904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chemeClr val="accent2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314" name="Rectangle 89">
              <a:extLst>
                <a:ext uri="{FF2B5EF4-FFF2-40B4-BE49-F238E27FC236}">
                  <a16:creationId xmlns:a16="http://schemas.microsoft.com/office/drawing/2014/main" id="{364B3F98-3845-4691-875D-60BBC64E10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7" y="2667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chemeClr val="accent2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315" name="Rectangle 90">
              <a:extLst>
                <a:ext uri="{FF2B5EF4-FFF2-40B4-BE49-F238E27FC236}">
                  <a16:creationId xmlns:a16="http://schemas.microsoft.com/office/drawing/2014/main" id="{1BDDDE05-7FA4-1875-358A-E9E9B4DBB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9" y="2667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chemeClr val="accent2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316" name="Rectangle 91">
              <a:extLst>
                <a:ext uri="{FF2B5EF4-FFF2-40B4-BE49-F238E27FC236}">
                  <a16:creationId xmlns:a16="http://schemas.microsoft.com/office/drawing/2014/main" id="{C61800D4-73C9-F519-6DF9-6D7AB40011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0" y="2783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chemeClr val="accent2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317" name="Rectangle 92">
              <a:extLst>
                <a:ext uri="{FF2B5EF4-FFF2-40B4-BE49-F238E27FC236}">
                  <a16:creationId xmlns:a16="http://schemas.microsoft.com/office/drawing/2014/main" id="{262065E4-0D2D-FF5C-EEEC-934C56920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0" y="2783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318" name="Rectangle 93">
              <a:extLst>
                <a:ext uri="{FF2B5EF4-FFF2-40B4-BE49-F238E27FC236}">
                  <a16:creationId xmlns:a16="http://schemas.microsoft.com/office/drawing/2014/main" id="{C9BC8BFF-4E03-6D8C-93BB-6317CD77BF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7" y="2671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319" name="Rectangle 94">
              <a:extLst>
                <a:ext uri="{FF2B5EF4-FFF2-40B4-BE49-F238E27FC236}">
                  <a16:creationId xmlns:a16="http://schemas.microsoft.com/office/drawing/2014/main" id="{AF3ED123-DA95-E0AB-4CF7-69DF426F82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3" y="2671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320" name="Rectangle 95">
              <a:extLst>
                <a:ext uri="{FF2B5EF4-FFF2-40B4-BE49-F238E27FC236}">
                  <a16:creationId xmlns:a16="http://schemas.microsoft.com/office/drawing/2014/main" id="{E5A54E49-3612-574D-CAFD-378FF75F52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2" y="2792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321" name="Rectangle 96">
              <a:extLst>
                <a:ext uri="{FF2B5EF4-FFF2-40B4-BE49-F238E27FC236}">
                  <a16:creationId xmlns:a16="http://schemas.microsoft.com/office/drawing/2014/main" id="{8BB23AD0-0BCE-AF6B-F5BE-10CB3DF2DF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6" y="2792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322" name="Rectangle 97">
              <a:extLst>
                <a:ext uri="{FF2B5EF4-FFF2-40B4-BE49-F238E27FC236}">
                  <a16:creationId xmlns:a16="http://schemas.microsoft.com/office/drawing/2014/main" id="{05ACC932-E131-2AC1-6AC2-FD2E67A74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1" y="2555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chemeClr val="accent2"/>
                  </a:solidFill>
                  <a:ea typeface="楷体_GB2312" pitchFamily="49" charset="-122"/>
                </a:rPr>
                <a:t>y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323" name="Rectangle 98">
              <a:extLst>
                <a:ext uri="{FF2B5EF4-FFF2-40B4-BE49-F238E27FC236}">
                  <a16:creationId xmlns:a16="http://schemas.microsoft.com/office/drawing/2014/main" id="{2CEF9869-A61A-795D-61D8-D26ABAB029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2555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chemeClr val="accent2"/>
                  </a:solidFill>
                  <a:ea typeface="楷体_GB2312" pitchFamily="49" charset="-122"/>
                </a:rPr>
                <a:t>y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324" name="Rectangle 99">
              <a:extLst>
                <a:ext uri="{FF2B5EF4-FFF2-40B4-BE49-F238E27FC236}">
                  <a16:creationId xmlns:a16="http://schemas.microsoft.com/office/drawing/2014/main" id="{CF651F14-3BCB-D538-AD64-F8F19E5BAF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671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chemeClr val="accent2"/>
                  </a:solidFill>
                  <a:ea typeface="楷体_GB2312" pitchFamily="49" charset="-122"/>
                </a:rPr>
                <a:t>y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325" name="Rectangle 100">
              <a:extLst>
                <a:ext uri="{FF2B5EF4-FFF2-40B4-BE49-F238E27FC236}">
                  <a16:creationId xmlns:a16="http://schemas.microsoft.com/office/drawing/2014/main" id="{F669990D-6C57-8744-2659-389C7748C7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4" y="2671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326" name="Rectangle 101">
              <a:extLst>
                <a:ext uri="{FF2B5EF4-FFF2-40B4-BE49-F238E27FC236}">
                  <a16:creationId xmlns:a16="http://schemas.microsoft.com/office/drawing/2014/main" id="{AC17E7E7-58FD-7DFA-4B5D-BA4DD9FC07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" y="2671"/>
              <a:ext cx="11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0000"/>
                  </a:solidFill>
                  <a:ea typeface="楷体_GB2312" pitchFamily="49" charset="-122"/>
                </a:rPr>
                <a:t>L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327" name="Rectangle 102">
              <a:extLst>
                <a:ext uri="{FF2B5EF4-FFF2-40B4-BE49-F238E27FC236}">
                  <a16:creationId xmlns:a16="http://schemas.microsoft.com/office/drawing/2014/main" id="{E2A4D3F8-2C81-7542-AADB-5EA93206C9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5" y="2650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328" name="Rectangle 103">
              <a:extLst>
                <a:ext uri="{FF2B5EF4-FFF2-40B4-BE49-F238E27FC236}">
                  <a16:creationId xmlns:a16="http://schemas.microsoft.com/office/drawing/2014/main" id="{B2673DEC-842A-4469-E469-33A3E7D9A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" y="2771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329" name="Rectangle 104">
              <a:extLst>
                <a:ext uri="{FF2B5EF4-FFF2-40B4-BE49-F238E27FC236}">
                  <a16:creationId xmlns:a16="http://schemas.microsoft.com/office/drawing/2014/main" id="{1B17B81D-E44D-72B7-E2BB-70C86DD4E0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" y="2534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330" name="Rectangle 105">
              <a:extLst>
                <a:ext uri="{FF2B5EF4-FFF2-40B4-BE49-F238E27FC236}">
                  <a16:creationId xmlns:a16="http://schemas.microsoft.com/office/drawing/2014/main" id="{BE070DAC-2CA0-CA7A-FCF4-4C4FF84AE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" y="2650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331" name="Rectangle 106">
              <a:extLst>
                <a:ext uri="{FF2B5EF4-FFF2-40B4-BE49-F238E27FC236}">
                  <a16:creationId xmlns:a16="http://schemas.microsoft.com/office/drawing/2014/main" id="{D8E0D127-BC0A-9952-AB0B-ACEC9BA4FD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2" y="2650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332" name="AutoShape 107">
              <a:extLst>
                <a:ext uri="{FF2B5EF4-FFF2-40B4-BE49-F238E27FC236}">
                  <a16:creationId xmlns:a16="http://schemas.microsoft.com/office/drawing/2014/main" id="{DBD017A5-8D44-E039-EF29-5A23FAC5FF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688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</p:grpSp>
      <p:grpSp>
        <p:nvGrpSpPr>
          <p:cNvPr id="12" name="Group 108">
            <a:extLst>
              <a:ext uri="{FF2B5EF4-FFF2-40B4-BE49-F238E27FC236}">
                <a16:creationId xmlns:a16="http://schemas.microsoft.com/office/drawing/2014/main" id="{F4A8CAC6-32D7-051A-C620-582140A918D7}"/>
              </a:ext>
            </a:extLst>
          </p:cNvPr>
          <p:cNvGrpSpPr>
            <a:grpSpLocks/>
          </p:cNvGrpSpPr>
          <p:nvPr/>
        </p:nvGrpSpPr>
        <p:grpSpPr bwMode="auto">
          <a:xfrm>
            <a:off x="2332038" y="5157788"/>
            <a:ext cx="2454275" cy="701675"/>
            <a:chOff x="1852" y="3687"/>
            <a:chExt cx="1546" cy="442"/>
          </a:xfrm>
        </p:grpSpPr>
        <p:sp>
          <p:nvSpPr>
            <p:cNvPr id="10286" name="Line 109">
              <a:extLst>
                <a:ext uri="{FF2B5EF4-FFF2-40B4-BE49-F238E27FC236}">
                  <a16:creationId xmlns:a16="http://schemas.microsoft.com/office/drawing/2014/main" id="{ED981DCB-6F9B-1574-1CD5-8D9AC42BFD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2" y="3913"/>
              <a:ext cx="49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" name="Rectangle 110">
              <a:extLst>
                <a:ext uri="{FF2B5EF4-FFF2-40B4-BE49-F238E27FC236}">
                  <a16:creationId xmlns:a16="http://schemas.microsoft.com/office/drawing/2014/main" id="{5CFCA2DB-76E6-EED4-C272-B69D290F8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2" y="4014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288" name="Rectangle 111">
              <a:extLst>
                <a:ext uri="{FF2B5EF4-FFF2-40B4-BE49-F238E27FC236}">
                  <a16:creationId xmlns:a16="http://schemas.microsoft.com/office/drawing/2014/main" id="{ED376A79-B4A4-CD53-7C4C-EAD03EDC4A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" y="4014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289" name="Rectangle 112">
              <a:extLst>
                <a:ext uri="{FF2B5EF4-FFF2-40B4-BE49-F238E27FC236}">
                  <a16:creationId xmlns:a16="http://schemas.microsoft.com/office/drawing/2014/main" id="{619492B1-165E-1780-7D1D-20729A93F0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1" y="3806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290" name="Rectangle 113">
              <a:extLst>
                <a:ext uri="{FF2B5EF4-FFF2-40B4-BE49-F238E27FC236}">
                  <a16:creationId xmlns:a16="http://schemas.microsoft.com/office/drawing/2014/main" id="{25AAFD21-1D4E-BE58-F5BA-D965DA2D7F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0" y="3915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291" name="Rectangle 114">
              <a:extLst>
                <a:ext uri="{FF2B5EF4-FFF2-40B4-BE49-F238E27FC236}">
                  <a16:creationId xmlns:a16="http://schemas.microsoft.com/office/drawing/2014/main" id="{CDC17709-762F-610A-1940-1E702DDC7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6" y="3915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292" name="Rectangle 115">
              <a:extLst>
                <a:ext uri="{FF2B5EF4-FFF2-40B4-BE49-F238E27FC236}">
                  <a16:creationId xmlns:a16="http://schemas.microsoft.com/office/drawing/2014/main" id="{C2D8B130-D829-E28A-73E8-85A4D4301B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8" y="3707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293" name="Rectangle 116">
              <a:extLst>
                <a:ext uri="{FF2B5EF4-FFF2-40B4-BE49-F238E27FC236}">
                  <a16:creationId xmlns:a16="http://schemas.microsoft.com/office/drawing/2014/main" id="{4033D074-0CD9-4D88-EC48-9E8F0C2D43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" y="3707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294" name="Rectangle 117">
              <a:extLst>
                <a:ext uri="{FF2B5EF4-FFF2-40B4-BE49-F238E27FC236}">
                  <a16:creationId xmlns:a16="http://schemas.microsoft.com/office/drawing/2014/main" id="{0BBA89A4-ABF4-D998-D746-E1881B48B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3897"/>
              <a:ext cx="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295" name="Rectangle 118">
              <a:extLst>
                <a:ext uri="{FF2B5EF4-FFF2-40B4-BE49-F238E27FC236}">
                  <a16:creationId xmlns:a16="http://schemas.microsoft.com/office/drawing/2014/main" id="{1030360D-5B20-E5F9-AB1F-CF9AAC4D7F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4" y="3689"/>
              <a:ext cx="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296" name="Line 119">
              <a:extLst>
                <a:ext uri="{FF2B5EF4-FFF2-40B4-BE49-F238E27FC236}">
                  <a16:creationId xmlns:a16="http://schemas.microsoft.com/office/drawing/2014/main" id="{EB693D79-8D24-F10C-3189-FAE36C8020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8" y="3913"/>
              <a:ext cx="49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7" name="Rectangle 120">
              <a:extLst>
                <a:ext uri="{FF2B5EF4-FFF2-40B4-BE49-F238E27FC236}">
                  <a16:creationId xmlns:a16="http://schemas.microsoft.com/office/drawing/2014/main" id="{C9E922CE-8520-17FC-5E6B-C01505CD35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5" y="4014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298" name="Rectangle 121">
              <a:extLst>
                <a:ext uri="{FF2B5EF4-FFF2-40B4-BE49-F238E27FC236}">
                  <a16:creationId xmlns:a16="http://schemas.microsoft.com/office/drawing/2014/main" id="{11D69F98-162B-682E-3E9E-C2C3835D13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4" y="4014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299" name="Rectangle 122">
              <a:extLst>
                <a:ext uri="{FF2B5EF4-FFF2-40B4-BE49-F238E27FC236}">
                  <a16:creationId xmlns:a16="http://schemas.microsoft.com/office/drawing/2014/main" id="{12A01EB2-0E14-535F-9B77-46FB5DE7F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7" y="3805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300" name="Rectangle 123">
              <a:extLst>
                <a:ext uri="{FF2B5EF4-FFF2-40B4-BE49-F238E27FC236}">
                  <a16:creationId xmlns:a16="http://schemas.microsoft.com/office/drawing/2014/main" id="{C8FF5649-6813-A454-9D53-3018FDA25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" y="3915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301" name="Rectangle 124">
              <a:extLst>
                <a:ext uri="{FF2B5EF4-FFF2-40B4-BE49-F238E27FC236}">
                  <a16:creationId xmlns:a16="http://schemas.microsoft.com/office/drawing/2014/main" id="{BC8F19D7-FA54-7CA4-5EF0-051C52443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" y="3915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302" name="Rectangle 125">
              <a:extLst>
                <a:ext uri="{FF2B5EF4-FFF2-40B4-BE49-F238E27FC236}">
                  <a16:creationId xmlns:a16="http://schemas.microsoft.com/office/drawing/2014/main" id="{CE818931-C184-54B5-2EDD-5BF7AD6899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0" y="3705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303" name="Rectangle 126">
              <a:extLst>
                <a:ext uri="{FF2B5EF4-FFF2-40B4-BE49-F238E27FC236}">
                  <a16:creationId xmlns:a16="http://schemas.microsoft.com/office/drawing/2014/main" id="{2C432FC7-0995-989A-BB8D-8608FE208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9" y="3705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304" name="Rectangle 127">
              <a:extLst>
                <a:ext uri="{FF2B5EF4-FFF2-40B4-BE49-F238E27FC236}">
                  <a16:creationId xmlns:a16="http://schemas.microsoft.com/office/drawing/2014/main" id="{D68D1765-49F2-4341-52BA-A2B7F01FD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4" y="3897"/>
              <a:ext cx="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305" name="Rectangle 128">
              <a:extLst>
                <a:ext uri="{FF2B5EF4-FFF2-40B4-BE49-F238E27FC236}">
                  <a16:creationId xmlns:a16="http://schemas.microsoft.com/office/drawing/2014/main" id="{68526DF1-9A41-4C77-666C-A8A226706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6" y="3687"/>
              <a:ext cx="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</p:grpSp>
      <p:grpSp>
        <p:nvGrpSpPr>
          <p:cNvPr id="13" name="Group 129">
            <a:extLst>
              <a:ext uri="{FF2B5EF4-FFF2-40B4-BE49-F238E27FC236}">
                <a16:creationId xmlns:a16="http://schemas.microsoft.com/office/drawing/2014/main" id="{36E0FFE7-676A-ECAA-F42C-1220C48D40B7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5229225"/>
            <a:ext cx="3733800" cy="609600"/>
            <a:chOff x="1536" y="3120"/>
            <a:chExt cx="2352" cy="384"/>
          </a:xfrm>
        </p:grpSpPr>
        <p:sp>
          <p:nvSpPr>
            <p:cNvPr id="10283" name="Text Box 130">
              <a:extLst>
                <a:ext uri="{FF2B5EF4-FFF2-40B4-BE49-F238E27FC236}">
                  <a16:creationId xmlns:a16="http://schemas.microsoft.com/office/drawing/2014/main" id="{01CA5539-9C2B-524F-BED2-FF3237DF80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3120"/>
              <a:ext cx="23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=             </a:t>
              </a:r>
              <a:r>
                <a:rPr lang="en-US" altLang="zh-CN" sz="2400" b="1" i="1">
                  <a:solidFill>
                    <a:schemeClr val="accent2"/>
                  </a:solidFill>
                  <a:ea typeface="楷体_GB2312" pitchFamily="49" charset="-122"/>
                </a:rPr>
                <a:t>y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楷体_GB2312" pitchFamily="49" charset="-122"/>
                </a:rPr>
                <a:t>0</a:t>
              </a: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lang="en-US" altLang="zh-CN" sz="2400" b="1">
                  <a:ea typeface="楷体_GB2312" pitchFamily="49" charset="-122"/>
                </a:rPr>
                <a:t>+                </a:t>
              </a:r>
              <a:r>
                <a:rPr lang="en-US" altLang="zh-CN" sz="2400" b="1" i="1">
                  <a:solidFill>
                    <a:schemeClr val="accent2"/>
                  </a:solidFill>
                  <a:ea typeface="楷体_GB2312" pitchFamily="49" charset="-122"/>
                </a:rPr>
                <a:t>y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10284" name="AutoShape 131">
              <a:extLst>
                <a:ext uri="{FF2B5EF4-FFF2-40B4-BE49-F238E27FC236}">
                  <a16:creationId xmlns:a16="http://schemas.microsoft.com/office/drawing/2014/main" id="{19B3CFAB-4256-ECEB-3666-2EC819DC69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120"/>
              <a:ext cx="624" cy="38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10285" name="AutoShape 132">
              <a:extLst>
                <a:ext uri="{FF2B5EF4-FFF2-40B4-BE49-F238E27FC236}">
                  <a16:creationId xmlns:a16="http://schemas.microsoft.com/office/drawing/2014/main" id="{733802A5-5F9A-29B0-4A53-5E8A9EA5D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3120"/>
              <a:ext cx="624" cy="38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</p:grpSp>
      <p:grpSp>
        <p:nvGrpSpPr>
          <p:cNvPr id="14" name="Group 133">
            <a:extLst>
              <a:ext uri="{FF2B5EF4-FFF2-40B4-BE49-F238E27FC236}">
                <a16:creationId xmlns:a16="http://schemas.microsoft.com/office/drawing/2014/main" id="{4CEE1837-F3ED-A47C-9585-BBA6B8DFA9CF}"/>
              </a:ext>
            </a:extLst>
          </p:cNvPr>
          <p:cNvGrpSpPr>
            <a:grpSpLocks/>
          </p:cNvGrpSpPr>
          <p:nvPr/>
        </p:nvGrpSpPr>
        <p:grpSpPr bwMode="auto">
          <a:xfrm>
            <a:off x="2255838" y="5843588"/>
            <a:ext cx="2590800" cy="609600"/>
            <a:chOff x="1824" y="3504"/>
            <a:chExt cx="1632" cy="384"/>
          </a:xfrm>
        </p:grpSpPr>
        <p:sp>
          <p:nvSpPr>
            <p:cNvPr id="10279" name="AutoShape 134">
              <a:extLst>
                <a:ext uri="{FF2B5EF4-FFF2-40B4-BE49-F238E27FC236}">
                  <a16:creationId xmlns:a16="http://schemas.microsoft.com/office/drawing/2014/main" id="{6B54EFD9-99DE-DAB5-6190-0AB6E7580C69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2040" y="3288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10280" name="AutoShape 135">
              <a:extLst>
                <a:ext uri="{FF2B5EF4-FFF2-40B4-BE49-F238E27FC236}">
                  <a16:creationId xmlns:a16="http://schemas.microsoft.com/office/drawing/2014/main" id="{48674B3C-E901-78FD-1AFB-D4172BB89026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3096" y="3288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10281" name="Text Box 136">
              <a:extLst>
                <a:ext uri="{FF2B5EF4-FFF2-40B4-BE49-F238E27FC236}">
                  <a16:creationId xmlns:a16="http://schemas.microsoft.com/office/drawing/2014/main" id="{B743DB58-2E70-4534-6E26-FF0520193E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60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l</a:t>
              </a:r>
              <a:r>
                <a:rPr lang="en-US" altLang="zh-CN" sz="2400" b="1" baseline="-25000">
                  <a:solidFill>
                    <a:srgbClr val="FF3300"/>
                  </a:solidFill>
                  <a:ea typeface="楷体_GB2312" pitchFamily="49" charset="-122"/>
                </a:rPr>
                <a:t>0</a:t>
              </a:r>
              <a:r>
                <a:rPr lang="en-US" altLang="zh-CN" sz="2400" b="1">
                  <a:ea typeface="楷体_GB2312" pitchFamily="49" charset="-122"/>
                </a:rPr>
                <a:t>(</a:t>
              </a:r>
              <a:r>
                <a:rPr lang="en-US" altLang="zh-CN" sz="2400" b="1" i="1">
                  <a:ea typeface="楷体_GB2312" pitchFamily="49" charset="-122"/>
                </a:rPr>
                <a:t>x</a:t>
              </a:r>
              <a:r>
                <a:rPr lang="en-US" altLang="zh-CN" sz="2400" b="1">
                  <a:ea typeface="楷体_GB2312" pitchFamily="49" charset="-122"/>
                </a:rPr>
                <a:t>)</a:t>
              </a:r>
              <a:endParaRPr lang="en-US" altLang="zh-CN" sz="2400" b="1" i="1">
                <a:ea typeface="楷体_GB2312" pitchFamily="49" charset="-122"/>
              </a:endParaRPr>
            </a:p>
          </p:txBody>
        </p:sp>
        <p:sp>
          <p:nvSpPr>
            <p:cNvPr id="10282" name="Text Box 137">
              <a:extLst>
                <a:ext uri="{FF2B5EF4-FFF2-40B4-BE49-F238E27FC236}">
                  <a16:creationId xmlns:a16="http://schemas.microsoft.com/office/drawing/2014/main" id="{0ABA1A2F-1F3C-9B2E-F301-52B7563318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60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l</a:t>
              </a:r>
              <a:r>
                <a:rPr lang="en-US" altLang="zh-CN" sz="2400" b="1" baseline="-25000">
                  <a:solidFill>
                    <a:srgbClr val="FF3300"/>
                  </a:solidFill>
                  <a:ea typeface="楷体_GB2312" pitchFamily="49" charset="-122"/>
                </a:rPr>
                <a:t>1</a:t>
              </a:r>
              <a:r>
                <a:rPr lang="en-US" altLang="zh-CN" sz="2400" b="1">
                  <a:ea typeface="楷体_GB2312" pitchFamily="49" charset="-122"/>
                </a:rPr>
                <a:t>(</a:t>
              </a:r>
              <a:r>
                <a:rPr lang="en-US" altLang="zh-CN" sz="2400" b="1" i="1">
                  <a:ea typeface="楷体_GB2312" pitchFamily="49" charset="-122"/>
                </a:rPr>
                <a:t>x</a:t>
              </a:r>
              <a:r>
                <a:rPr lang="en-US" altLang="zh-CN" sz="2400" b="1">
                  <a:ea typeface="楷体_GB2312" pitchFamily="49" charset="-122"/>
                </a:rPr>
                <a:t>)</a:t>
              </a:r>
              <a:endParaRPr lang="en-US" altLang="zh-CN" sz="2400" b="1" i="1">
                <a:ea typeface="楷体_GB2312" pitchFamily="49" charset="-122"/>
              </a:endParaRPr>
            </a:p>
          </p:txBody>
        </p:sp>
      </p:grpSp>
      <p:grpSp>
        <p:nvGrpSpPr>
          <p:cNvPr id="15" name="Group 138">
            <a:extLst>
              <a:ext uri="{FF2B5EF4-FFF2-40B4-BE49-F238E27FC236}">
                <a16:creationId xmlns:a16="http://schemas.microsoft.com/office/drawing/2014/main" id="{8B1EECFA-49F9-510D-7190-1DF9D34F8CBB}"/>
              </a:ext>
            </a:extLst>
          </p:cNvPr>
          <p:cNvGrpSpPr>
            <a:grpSpLocks/>
          </p:cNvGrpSpPr>
          <p:nvPr/>
        </p:nvGrpSpPr>
        <p:grpSpPr bwMode="auto">
          <a:xfrm>
            <a:off x="5424488" y="5191125"/>
            <a:ext cx="1409700" cy="698500"/>
            <a:chOff x="3820" y="3093"/>
            <a:chExt cx="888" cy="440"/>
          </a:xfrm>
        </p:grpSpPr>
        <p:sp>
          <p:nvSpPr>
            <p:cNvPr id="10266" name="Rectangle 139">
              <a:extLst>
                <a:ext uri="{FF2B5EF4-FFF2-40B4-BE49-F238E27FC236}">
                  <a16:creationId xmlns:a16="http://schemas.microsoft.com/office/drawing/2014/main" id="{6FF06437-C28C-FC8E-D6A9-01CE308B10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8" y="3143"/>
              <a:ext cx="16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4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  <a:sym typeface="Symbol" panose="05050102010706020507" pitchFamily="18" charset="2"/>
                </a:rPr>
                <a:t>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267" name="Rectangle 140">
              <a:extLst>
                <a:ext uri="{FF2B5EF4-FFF2-40B4-BE49-F238E27FC236}">
                  <a16:creationId xmlns:a16="http://schemas.microsoft.com/office/drawing/2014/main" id="{2499D2BD-BBA3-0246-5D30-586E9F83D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7" y="3396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268" name="Rectangle 141">
              <a:extLst>
                <a:ext uri="{FF2B5EF4-FFF2-40B4-BE49-F238E27FC236}">
                  <a16:creationId xmlns:a16="http://schemas.microsoft.com/office/drawing/2014/main" id="{4563DCEC-0143-7535-8F9D-CA9CF50CE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0" y="3194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269" name="Rectangle 142">
              <a:extLst>
                <a:ext uri="{FF2B5EF4-FFF2-40B4-BE49-F238E27FC236}">
                  <a16:creationId xmlns:a16="http://schemas.microsoft.com/office/drawing/2014/main" id="{E8DB2932-67B4-4AF6-A093-6D12E15A5E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3093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270" name="Rectangle 143">
              <a:extLst>
                <a:ext uri="{FF2B5EF4-FFF2-40B4-BE49-F238E27FC236}">
                  <a16:creationId xmlns:a16="http://schemas.microsoft.com/office/drawing/2014/main" id="{F78F780D-BCEE-538D-A090-76050A1D1D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3" y="3406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271" name="Rectangle 144">
              <a:extLst>
                <a:ext uri="{FF2B5EF4-FFF2-40B4-BE49-F238E27FC236}">
                  <a16:creationId xmlns:a16="http://schemas.microsoft.com/office/drawing/2014/main" id="{2D2FEA0A-AECE-B008-A016-8C888371D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3" y="3215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272" name="Rectangle 145">
              <a:extLst>
                <a:ext uri="{FF2B5EF4-FFF2-40B4-BE49-F238E27FC236}">
                  <a16:creationId xmlns:a16="http://schemas.microsoft.com/office/drawing/2014/main" id="{A4FBEFFE-CABF-4F2C-F94E-0AC4E8078D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3215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273" name="Rectangle 146">
              <a:extLst>
                <a:ext uri="{FF2B5EF4-FFF2-40B4-BE49-F238E27FC236}">
                  <a16:creationId xmlns:a16="http://schemas.microsoft.com/office/drawing/2014/main" id="{E2E54001-8124-5C50-62EA-31E5DB5DEC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408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274" name="Rectangle 147">
              <a:extLst>
                <a:ext uri="{FF2B5EF4-FFF2-40B4-BE49-F238E27FC236}">
                  <a16:creationId xmlns:a16="http://schemas.microsoft.com/office/drawing/2014/main" id="{CCE6426B-5058-33A8-4206-15E3A9D5F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9" y="3328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chemeClr val="accent2"/>
                  </a:solidFill>
                  <a:ea typeface="楷体_GB2312" pitchFamily="49" charset="-122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275" name="Rectangle 148">
              <a:extLst>
                <a:ext uri="{FF2B5EF4-FFF2-40B4-BE49-F238E27FC236}">
                  <a16:creationId xmlns:a16="http://schemas.microsoft.com/office/drawing/2014/main" id="{7900C40F-F8F0-6A9C-F7E6-E6994063C7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7" y="3328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0276" name="Rectangle 149">
              <a:extLst>
                <a:ext uri="{FF2B5EF4-FFF2-40B4-BE49-F238E27FC236}">
                  <a16:creationId xmlns:a16="http://schemas.microsoft.com/office/drawing/2014/main" id="{A4E36500-7104-D3AD-C33D-18BC08A5D5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0" y="3215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chemeClr val="accent2"/>
                  </a:solidFill>
                  <a:ea typeface="楷体_GB2312" pitchFamily="49" charset="-122"/>
                </a:rPr>
                <a:t>y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0277" name="Rectangle 150">
              <a:extLst>
                <a:ext uri="{FF2B5EF4-FFF2-40B4-BE49-F238E27FC236}">
                  <a16:creationId xmlns:a16="http://schemas.microsoft.com/office/drawing/2014/main" id="{78EC9F2F-4D20-D8A7-431D-CDD1F0817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7" y="3215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0278" name="Rectangle 151">
              <a:extLst>
                <a:ext uri="{FF2B5EF4-FFF2-40B4-BE49-F238E27FC236}">
                  <a16:creationId xmlns:a16="http://schemas.microsoft.com/office/drawing/2014/main" id="{585794F2-48A6-C0D2-8B00-78164DD038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7" y="3215"/>
              <a:ext cx="5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FF3300"/>
                  </a:solidFill>
                  <a:ea typeface="楷体_GB2312" pitchFamily="49" charset="-122"/>
                </a:rPr>
                <a:t>l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</p:grpSp>
      <p:sp>
        <p:nvSpPr>
          <p:cNvPr id="77976" name="AutoShape 152">
            <a:extLst>
              <a:ext uri="{FF2B5EF4-FFF2-40B4-BE49-F238E27FC236}">
                <a16:creationId xmlns:a16="http://schemas.microsoft.com/office/drawing/2014/main" id="{B7682DB0-9D27-BB9A-3071-E6C602C06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284538"/>
            <a:ext cx="7010400" cy="1371600"/>
          </a:xfrm>
          <a:prstGeom prst="wedgeEllipseCallout">
            <a:avLst>
              <a:gd name="adj1" fmla="val 7269"/>
              <a:gd name="adj2" fmla="val 104861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称为</a:t>
            </a:r>
            <a:r>
              <a:rPr lang="zh-CN" altLang="en-US" sz="2400" b="1">
                <a:solidFill>
                  <a:schemeClr val="accent2"/>
                </a:solidFill>
                <a:ea typeface="楷体_GB2312" pitchFamily="49" charset="-122"/>
              </a:rPr>
              <a:t>拉氏基函数</a:t>
            </a:r>
            <a:r>
              <a:rPr lang="zh-CN" altLang="en-US" sz="2400" b="1">
                <a:ea typeface="楷体_GB2312" pitchFamily="49" charset="-122"/>
              </a:rPr>
              <a:t> 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Lagrange Basis */</a:t>
            </a:r>
            <a:r>
              <a:rPr lang="zh-CN" altLang="en-US" sz="2400" b="1">
                <a:ea typeface="楷体_GB2312" pitchFamily="49" charset="-122"/>
              </a:rPr>
              <a:t>，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满足条件 </a:t>
            </a:r>
            <a:r>
              <a:rPr lang="en-US" altLang="zh-CN" sz="2400" b="1" i="1">
                <a:solidFill>
                  <a:schemeClr val="accent2"/>
                </a:solidFill>
                <a:ea typeface="楷体_GB2312" pitchFamily="49" charset="-122"/>
              </a:rPr>
              <a:t>l</a:t>
            </a:r>
            <a:r>
              <a:rPr lang="en-US" altLang="zh-CN" sz="2400" b="1" i="1" baseline="-25000">
                <a:solidFill>
                  <a:schemeClr val="accent2"/>
                </a:solidFill>
                <a:ea typeface="楷体_GB2312" pitchFamily="49" charset="-122"/>
              </a:rPr>
              <a:t>i</a:t>
            </a:r>
            <a:r>
              <a:rPr lang="en-US" altLang="zh-CN" sz="2400" b="1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b="1" i="1" baseline="-25000">
                <a:solidFill>
                  <a:schemeClr val="accent2"/>
                </a:solidFill>
                <a:ea typeface="楷体_GB2312" pitchFamily="49" charset="-122"/>
              </a:rPr>
              <a:t>j</a:t>
            </a:r>
            <a:r>
              <a:rPr lang="en-US" altLang="zh-CN" sz="2400" b="1">
                <a:solidFill>
                  <a:schemeClr val="accent2"/>
                </a:solidFill>
                <a:ea typeface="楷体_GB2312" pitchFamily="49" charset="-122"/>
              </a:rPr>
              <a:t>)=</a:t>
            </a:r>
            <a:r>
              <a:rPr lang="en-US" altLang="zh-CN" sz="2400" b="1" i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en-US" altLang="zh-CN" sz="2400" b="1" i="1" baseline="-2500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ij</a:t>
            </a:r>
            <a:r>
              <a:rPr lang="en-US" altLang="zh-CN" sz="2400" b="1"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/* Kronecker Delta */</a:t>
            </a:r>
            <a:endParaRPr lang="en-US" altLang="zh-CN" sz="2000" b="1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10253" name="Object 161">
            <a:extLst>
              <a:ext uri="{FF2B5EF4-FFF2-40B4-BE49-F238E27FC236}">
                <a16:creationId xmlns:a16="http://schemas.microsoft.com/office/drawing/2014/main" id="{C85D941F-CC8C-4C94-EF2E-5553B60E19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02" imgH="177492" progId="Equation.DSMT4">
                  <p:embed/>
                </p:oleObj>
              </mc:Choice>
              <mc:Fallback>
                <p:oleObj name="Equation" r:id="rId20" imgW="114102" imgH="177492" progId="Equation.DSMT4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79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1" dur="500"/>
                                        <p:tgtEl>
                                          <p:spTgt spid="779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0" grpId="0" autoUpdateAnimBg="0"/>
      <p:bldP spid="77903" grpId="0" autoUpdateAnimBg="0"/>
      <p:bldP spid="7797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4">
            <a:extLst>
              <a:ext uri="{FF2B5EF4-FFF2-40B4-BE49-F238E27FC236}">
                <a16:creationId xmlns:a16="http://schemas.microsoft.com/office/drawing/2014/main" id="{A210B00E-2291-882C-4D1F-2B20933FE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2  Lagrange Polynomial</a:t>
            </a:r>
          </a:p>
        </p:txBody>
      </p:sp>
      <p:sp>
        <p:nvSpPr>
          <p:cNvPr id="47159" name="AutoShape 55" descr="再生纸">
            <a:extLst>
              <a:ext uri="{FF2B5EF4-FFF2-40B4-BE49-F238E27FC236}">
                <a16:creationId xmlns:a16="http://schemas.microsoft.com/office/drawing/2014/main" id="{0045F6B8-2FA0-7456-7B31-A7716D0F6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571500"/>
            <a:ext cx="990600" cy="533400"/>
          </a:xfrm>
          <a:prstGeom prst="bevel">
            <a:avLst>
              <a:gd name="adj" fmla="val 6944"/>
            </a:avLst>
          </a:prstGeom>
          <a:blipFill dpi="0" rotWithShape="0">
            <a:blip r:embed="rId8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chemeClr val="accent2"/>
                </a:solidFill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lang="en-US" altLang="zh-CN" sz="2400" b="1">
                <a:solidFill>
                  <a:schemeClr val="accent2"/>
                </a:solidFill>
                <a:ea typeface="楷体_GB2312" pitchFamily="49" charset="-122"/>
              </a:rPr>
              <a:t> 1</a:t>
            </a:r>
            <a:endParaRPr lang="en-US" altLang="zh-CN" sz="2400" b="1" i="1">
              <a:solidFill>
                <a:schemeClr val="accent2"/>
              </a:solidFill>
              <a:ea typeface="楷体_GB2312" pitchFamily="49" charset="-122"/>
            </a:endParaRPr>
          </a:p>
        </p:txBody>
      </p:sp>
      <p:grpSp>
        <p:nvGrpSpPr>
          <p:cNvPr id="2" name="Group 79">
            <a:extLst>
              <a:ext uri="{FF2B5EF4-FFF2-40B4-BE49-F238E27FC236}">
                <a16:creationId xmlns:a16="http://schemas.microsoft.com/office/drawing/2014/main" id="{4FDBA43F-253B-D284-81B0-956466E4CFF5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549275"/>
            <a:ext cx="6781800" cy="1171575"/>
            <a:chOff x="960" y="1968"/>
            <a:chExt cx="4272" cy="738"/>
          </a:xfrm>
        </p:grpSpPr>
        <p:sp>
          <p:nvSpPr>
            <p:cNvPr id="11419" name="Text Box 56">
              <a:extLst>
                <a:ext uri="{FF2B5EF4-FFF2-40B4-BE49-F238E27FC236}">
                  <a16:creationId xmlns:a16="http://schemas.microsoft.com/office/drawing/2014/main" id="{CA055731-4590-2DF6-0143-C9725EA2DB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968"/>
              <a:ext cx="4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希望找到</a:t>
              </a:r>
              <a:r>
                <a:rPr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l</a:t>
              </a:r>
              <a:r>
                <a:rPr lang="en-US" altLang="zh-CN" sz="2400" b="1" i="1" baseline="-25000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lang="en-US" altLang="zh-CN" sz="2400" b="1">
                  <a:ea typeface="楷体_GB2312" pitchFamily="49" charset="-122"/>
                </a:rPr>
                <a:t>(</a:t>
              </a:r>
              <a:r>
                <a:rPr lang="en-US" altLang="zh-CN" sz="2400" b="1" i="1">
                  <a:ea typeface="楷体_GB2312" pitchFamily="49" charset="-122"/>
                </a:rPr>
                <a:t>x</a:t>
              </a:r>
              <a:r>
                <a:rPr lang="en-US" altLang="zh-CN" sz="2400" b="1">
                  <a:ea typeface="楷体_GB2312" pitchFamily="49" charset="-122"/>
                </a:rPr>
                <a:t>)</a:t>
              </a:r>
              <a:r>
                <a:rPr lang="zh-CN" altLang="en-US" sz="2400" b="1">
                  <a:ea typeface="楷体_GB2312" pitchFamily="49" charset="-122"/>
                </a:rPr>
                <a:t>，</a:t>
              </a:r>
              <a:r>
                <a:rPr lang="en-US" altLang="zh-CN" sz="2400" b="1" i="1">
                  <a:ea typeface="楷体_GB2312" pitchFamily="49" charset="-122"/>
                </a:rPr>
                <a:t>i = </a:t>
              </a:r>
              <a:r>
                <a:rPr lang="en-US" altLang="zh-CN" sz="2400" b="1">
                  <a:ea typeface="楷体_GB2312" pitchFamily="49" charset="-122"/>
                </a:rPr>
                <a:t>0, …, </a:t>
              </a:r>
              <a:r>
                <a:rPr lang="en-US" altLang="zh-CN" sz="2400" b="1" i="1">
                  <a:ea typeface="楷体_GB2312" pitchFamily="49" charset="-122"/>
                </a:rPr>
                <a:t>n</a:t>
              </a:r>
              <a:r>
                <a:rPr lang="en-US" altLang="zh-CN" sz="2400" b="1">
                  <a:ea typeface="楷体_GB2312" pitchFamily="49" charset="-122"/>
                </a:rPr>
                <a:t> </a:t>
              </a:r>
              <a:r>
                <a:rPr lang="zh-CN" altLang="en-US" sz="2400" b="1">
                  <a:ea typeface="楷体_GB2312" pitchFamily="49" charset="-122"/>
                </a:rPr>
                <a:t>使得</a:t>
              </a:r>
              <a:r>
                <a:rPr lang="zh-CN" altLang="en-US" sz="2400" b="1" i="1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l</a:t>
              </a:r>
              <a:r>
                <a:rPr lang="en-US" altLang="zh-CN" sz="2400" b="1" i="1" baseline="-25000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lang="en-US" altLang="zh-CN" sz="2400" b="1">
                  <a:ea typeface="楷体_GB2312" pitchFamily="49" charset="-122"/>
                </a:rPr>
                <a:t>(</a:t>
              </a:r>
              <a:r>
                <a:rPr lang="en-US" altLang="zh-CN" sz="24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楷体_GB2312" pitchFamily="49" charset="-122"/>
                </a:rPr>
                <a:t>j</a:t>
              </a:r>
              <a:r>
                <a:rPr lang="en-US" altLang="zh-CN" sz="2400" b="1">
                  <a:ea typeface="楷体_GB2312" pitchFamily="49" charset="-122"/>
                </a:rPr>
                <a:t>)=</a:t>
              </a:r>
              <a:r>
                <a:rPr lang="en-US" altLang="zh-CN" sz="2400" b="1" i="1">
                  <a:ea typeface="楷体_GB2312" pitchFamily="49" charset="-122"/>
                  <a:sym typeface="Symbol" panose="05050102010706020507" pitchFamily="18" charset="2"/>
                </a:rPr>
                <a:t></a:t>
              </a:r>
              <a:r>
                <a:rPr lang="en-US" altLang="zh-CN" sz="2400" b="1" i="1" baseline="-25000">
                  <a:ea typeface="楷体_GB2312" pitchFamily="49" charset="-122"/>
                  <a:sym typeface="Symbol" panose="05050102010706020507" pitchFamily="18" charset="2"/>
                </a:rPr>
                <a:t>ij</a:t>
              </a:r>
              <a:r>
                <a:rPr lang="en-US" altLang="zh-CN" sz="2400" b="1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zh-CN" altLang="en-US" sz="2400" b="1">
                  <a:ea typeface="楷体_GB2312" pitchFamily="49" charset="-122"/>
                  <a:sym typeface="Symbol" panose="05050102010706020507" pitchFamily="18" charset="2"/>
                </a:rPr>
                <a:t>；然后令</a:t>
              </a:r>
            </a:p>
          </p:txBody>
        </p:sp>
        <p:grpSp>
          <p:nvGrpSpPr>
            <p:cNvPr id="11420" name="Group 77">
              <a:extLst>
                <a:ext uri="{FF2B5EF4-FFF2-40B4-BE49-F238E27FC236}">
                  <a16:creationId xmlns:a16="http://schemas.microsoft.com/office/drawing/2014/main" id="{02A77997-831A-078F-3306-40F234353B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2256"/>
              <a:ext cx="1356" cy="450"/>
              <a:chOff x="1044" y="2278"/>
              <a:chExt cx="1356" cy="450"/>
            </a:xfrm>
          </p:grpSpPr>
          <p:sp>
            <p:nvSpPr>
              <p:cNvPr id="11422" name="Rectangle 58">
                <a:extLst>
                  <a:ext uri="{FF2B5EF4-FFF2-40B4-BE49-F238E27FC236}">
                    <a16:creationId xmlns:a16="http://schemas.microsoft.com/office/drawing/2014/main" id="{E1AD921A-419D-8E9E-16F6-6D19BA9F65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9" y="2344"/>
                <a:ext cx="152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b="1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  <a:sym typeface="Symbol" panose="05050102010706020507" pitchFamily="18" charset="2"/>
                  </a:rPr>
                  <a:t>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1423" name="Rectangle 59">
                <a:extLst>
                  <a:ext uri="{FF2B5EF4-FFF2-40B4-BE49-F238E27FC236}">
                    <a16:creationId xmlns:a16="http://schemas.microsoft.com/office/drawing/2014/main" id="{995C75AF-A785-F42E-7FBB-0C8946A1B5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0" y="2602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=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1424" name="Rectangle 61">
                <a:extLst>
                  <a:ext uri="{FF2B5EF4-FFF2-40B4-BE49-F238E27FC236}">
                    <a16:creationId xmlns:a16="http://schemas.microsoft.com/office/drawing/2014/main" id="{B9DE4930-2CA3-6322-2A80-351155049A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96" y="2369"/>
                <a:ext cx="9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=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1425" name="Rectangle 62">
                <a:extLst>
                  <a:ext uri="{FF2B5EF4-FFF2-40B4-BE49-F238E27FC236}">
                    <a16:creationId xmlns:a16="http://schemas.microsoft.com/office/drawing/2014/main" id="{56BD087E-FC63-4EC7-EF84-21A7467C17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8" y="2278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楷体_GB2312" pitchFamily="49" charset="-122"/>
                  </a:rPr>
                  <a:t>n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1426" name="Rectangle 63">
                <a:extLst>
                  <a:ext uri="{FF2B5EF4-FFF2-40B4-BE49-F238E27FC236}">
                    <a16:creationId xmlns:a16="http://schemas.microsoft.com/office/drawing/2014/main" id="{BF14B1B7-22AC-0DAC-F869-DDA33EB013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9" y="2613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楷体_GB2312" pitchFamily="49" charset="-122"/>
                  </a:rPr>
                  <a:t>i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1427" name="Rectangle 64">
                <a:extLst>
                  <a:ext uri="{FF2B5EF4-FFF2-40B4-BE49-F238E27FC236}">
                    <a16:creationId xmlns:a16="http://schemas.microsoft.com/office/drawing/2014/main" id="{53DCB703-531B-FC79-1458-4899C374EA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1" y="2505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chemeClr val="accent2"/>
                    </a:solidFill>
                    <a:ea typeface="楷体_GB2312" pitchFamily="49" charset="-122"/>
                  </a:rPr>
                  <a:t>i</a:t>
                </a:r>
                <a:endParaRPr lang="en-US" altLang="zh-CN" sz="2800">
                  <a:solidFill>
                    <a:schemeClr val="accent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1428" name="Rectangle 65">
                <a:extLst>
                  <a:ext uri="{FF2B5EF4-FFF2-40B4-BE49-F238E27FC236}">
                    <a16:creationId xmlns:a16="http://schemas.microsoft.com/office/drawing/2014/main" id="{2A7B2752-B8C2-BC46-E54A-A26C42E9B2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8" y="2493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FF3300"/>
                    </a:solidFill>
                    <a:ea typeface="楷体_GB2312" pitchFamily="49" charset="-122"/>
                  </a:rPr>
                  <a:t>i</a:t>
                </a:r>
                <a:endParaRPr lang="en-US" altLang="zh-CN" sz="2800" b="1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1429" name="Rectangle 66">
                <a:extLst>
                  <a:ext uri="{FF2B5EF4-FFF2-40B4-BE49-F238E27FC236}">
                    <a16:creationId xmlns:a16="http://schemas.microsoft.com/office/drawing/2014/main" id="{294E48D7-33A2-2282-DA8E-5A926150D6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8" y="2493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楷体_GB2312" pitchFamily="49" charset="-122"/>
                  </a:rPr>
                  <a:t>n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1430" name="Rectangle 67">
                <a:extLst>
                  <a:ext uri="{FF2B5EF4-FFF2-40B4-BE49-F238E27FC236}">
                    <a16:creationId xmlns:a16="http://schemas.microsoft.com/office/drawing/2014/main" id="{A57B1883-CB6E-A3A5-57CB-8C2804BC01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352"/>
                <a:ext cx="144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36000" tIns="36000" rIns="36000" bIns="36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楷体_GB2312" pitchFamily="49" charset="-122"/>
                  </a:rPr>
                  <a:t>y</a:t>
                </a:r>
                <a:endParaRPr lang="en-US" altLang="zh-CN" sz="2800">
                  <a:solidFill>
                    <a:schemeClr val="accent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1431" name="Rectangle 68">
                <a:extLst>
                  <a:ext uri="{FF2B5EF4-FFF2-40B4-BE49-F238E27FC236}">
                    <a16:creationId xmlns:a16="http://schemas.microsoft.com/office/drawing/2014/main" id="{0CF703FF-34B4-3686-3E88-A81E349E55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3" y="2388"/>
                <a:ext cx="84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楷体_GB2312" pitchFamily="49" charset="-122"/>
                  </a:rPr>
                  <a:t>x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1432" name="Rectangle 69">
                <a:extLst>
                  <a:ext uri="{FF2B5EF4-FFF2-40B4-BE49-F238E27FC236}">
                    <a16:creationId xmlns:a16="http://schemas.microsoft.com/office/drawing/2014/main" id="{E2B93748-FED2-054C-F640-FFE6F81284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0" y="2388"/>
                <a:ext cx="47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FF3300"/>
                    </a:solidFill>
                    <a:ea typeface="楷体_GB2312" pitchFamily="49" charset="-122"/>
                  </a:rPr>
                  <a:t>l</a:t>
                </a:r>
                <a:endParaRPr lang="en-US" altLang="zh-CN" sz="2800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1433" name="Rectangle 70">
                <a:extLst>
                  <a:ext uri="{FF2B5EF4-FFF2-40B4-BE49-F238E27FC236}">
                    <a16:creationId xmlns:a16="http://schemas.microsoft.com/office/drawing/2014/main" id="{D08C95C9-1E7B-6496-544A-1ED9779B0E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2388"/>
                <a:ext cx="84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楷体_GB2312" pitchFamily="49" charset="-122"/>
                  </a:rPr>
                  <a:t>x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1434" name="Rectangle 71">
                <a:extLst>
                  <a:ext uri="{FF2B5EF4-FFF2-40B4-BE49-F238E27FC236}">
                    <a16:creationId xmlns:a16="http://schemas.microsoft.com/office/drawing/2014/main" id="{F29DCC2D-32F8-651D-62E0-789A86F90B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4" y="2388"/>
                <a:ext cx="10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楷体_GB2312" pitchFamily="49" charset="-122"/>
                  </a:rPr>
                  <a:t>L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1435" name="Rectangle 72">
                <a:extLst>
                  <a:ext uri="{FF2B5EF4-FFF2-40B4-BE49-F238E27FC236}">
                    <a16:creationId xmlns:a16="http://schemas.microsoft.com/office/drawing/2014/main" id="{2AA42F9E-E1E1-D514-70D6-A33A5A8A93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4" y="2612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ea typeface="楷体_GB2312" pitchFamily="49" charset="-122"/>
                  </a:rPr>
                  <a:t>0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1436" name="Rectangle 73">
                <a:extLst>
                  <a:ext uri="{FF2B5EF4-FFF2-40B4-BE49-F238E27FC236}">
                    <a16:creationId xmlns:a16="http://schemas.microsoft.com/office/drawing/2014/main" id="{BAC8CEB4-02FB-7143-65DC-AEB4757606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400"/>
                <a:ext cx="5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楷体_GB2312" pitchFamily="49" charset="-122"/>
                  </a:rPr>
                  <a:t>)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1437" name="Rectangle 74">
                <a:extLst>
                  <a:ext uri="{FF2B5EF4-FFF2-40B4-BE49-F238E27FC236}">
                    <a16:creationId xmlns:a16="http://schemas.microsoft.com/office/drawing/2014/main" id="{15ACB3A6-53C1-B3BB-E411-62921F9AE8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1" y="2388"/>
                <a:ext cx="5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楷体_GB2312" pitchFamily="49" charset="-122"/>
                  </a:rPr>
                  <a:t>(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1438" name="Rectangle 75">
                <a:extLst>
                  <a:ext uri="{FF2B5EF4-FFF2-40B4-BE49-F238E27FC236}">
                    <a16:creationId xmlns:a16="http://schemas.microsoft.com/office/drawing/2014/main" id="{499DB860-9920-0C63-2208-FD3F01E91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8" y="2388"/>
                <a:ext cx="5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楷体_GB2312" pitchFamily="49" charset="-122"/>
                  </a:rPr>
                  <a:t>)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11439" name="Rectangle 76">
                <a:extLst>
                  <a:ext uri="{FF2B5EF4-FFF2-40B4-BE49-F238E27FC236}">
                    <a16:creationId xmlns:a16="http://schemas.microsoft.com/office/drawing/2014/main" id="{79DB05D9-E5C5-0B87-5E94-2CA6BC2D8A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5" y="2388"/>
                <a:ext cx="5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楷体_GB2312" pitchFamily="49" charset="-122"/>
                  </a:rPr>
                  <a:t>(</a:t>
                </a:r>
                <a:endParaRPr lang="en-US" altLang="zh-CN" sz="2800">
                  <a:ea typeface="楷体_GB2312" pitchFamily="49" charset="-122"/>
                </a:endParaRPr>
              </a:p>
            </p:txBody>
          </p:sp>
        </p:grpSp>
        <p:sp>
          <p:nvSpPr>
            <p:cNvPr id="11421" name="Text Box 78">
              <a:extLst>
                <a:ext uri="{FF2B5EF4-FFF2-40B4-BE49-F238E27FC236}">
                  <a16:creationId xmlns:a16="http://schemas.microsoft.com/office/drawing/2014/main" id="{894F249C-6C1C-262D-9F76-71242C017F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352"/>
              <a:ext cx="25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，则显然有</a:t>
              </a:r>
              <a:r>
                <a:rPr lang="en-US" altLang="zh-CN" sz="2400" b="1" i="1">
                  <a:ea typeface="楷体_GB2312" pitchFamily="49" charset="-122"/>
                </a:rPr>
                <a:t>L</a:t>
              </a:r>
              <a:r>
                <a:rPr lang="en-US" altLang="zh-CN" sz="2400" b="1" i="1" baseline="-25000">
                  <a:ea typeface="楷体_GB2312" pitchFamily="49" charset="-122"/>
                </a:rPr>
                <a:t>n</a:t>
              </a:r>
              <a:r>
                <a:rPr lang="en-US" altLang="zh-CN" sz="2400" b="1">
                  <a:ea typeface="楷体_GB2312" pitchFamily="49" charset="-122"/>
                </a:rPr>
                <a:t>(</a:t>
              </a:r>
              <a:r>
                <a:rPr lang="en-US" altLang="zh-CN" sz="24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楷体_GB2312" pitchFamily="49" charset="-122"/>
                </a:rPr>
                <a:t>i</a:t>
              </a:r>
              <a:r>
                <a:rPr lang="en-US" altLang="zh-CN" sz="2400" b="1">
                  <a:ea typeface="楷体_GB2312" pitchFamily="49" charset="-122"/>
                </a:rPr>
                <a:t>) =</a:t>
              </a: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lang="en-US" altLang="zh-CN" sz="2400" b="1" i="1">
                  <a:solidFill>
                    <a:schemeClr val="accent2"/>
                  </a:solidFill>
                  <a:ea typeface="楷体_GB2312" pitchFamily="49" charset="-122"/>
                </a:rPr>
                <a:t>y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楷体_GB2312" pitchFamily="49" charset="-122"/>
                </a:rPr>
                <a:t>i</a:t>
              </a:r>
              <a:r>
                <a:rPr lang="en-US" altLang="zh-CN" sz="2400" b="1">
                  <a:ea typeface="楷体_GB2312" pitchFamily="49" charset="-122"/>
                </a:rPr>
                <a:t> </a:t>
              </a:r>
              <a:r>
                <a:rPr lang="zh-CN" altLang="en-US" sz="2400" b="1">
                  <a:ea typeface="楷体_GB2312" pitchFamily="49" charset="-122"/>
                </a:rPr>
                <a:t>。</a:t>
              </a:r>
            </a:p>
          </p:txBody>
        </p:sp>
      </p:grpSp>
      <p:grpSp>
        <p:nvGrpSpPr>
          <p:cNvPr id="4" name="Group 134">
            <a:extLst>
              <a:ext uri="{FF2B5EF4-FFF2-40B4-BE49-F238E27FC236}">
                <a16:creationId xmlns:a16="http://schemas.microsoft.com/office/drawing/2014/main" id="{D83AF661-AC3D-34D4-CD19-6B9C1F0109E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616075"/>
            <a:ext cx="931863" cy="1262063"/>
            <a:chOff x="1307" y="2889"/>
            <a:chExt cx="587" cy="795"/>
          </a:xfrm>
        </p:grpSpPr>
        <p:grpSp>
          <p:nvGrpSpPr>
            <p:cNvPr id="11366" name="Group 133">
              <a:extLst>
                <a:ext uri="{FF2B5EF4-FFF2-40B4-BE49-F238E27FC236}">
                  <a16:creationId xmlns:a16="http://schemas.microsoft.com/office/drawing/2014/main" id="{1B1F30EC-3E7F-C9C9-A498-FD0D5A8E725E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307" y="2889"/>
              <a:ext cx="574" cy="795"/>
              <a:chOff x="1307" y="2889"/>
              <a:chExt cx="574" cy="795"/>
            </a:xfrm>
          </p:grpSpPr>
          <p:grpSp>
            <p:nvGrpSpPr>
              <p:cNvPr id="11368" name="Group 96">
                <a:extLst>
                  <a:ext uri="{FF2B5EF4-FFF2-40B4-BE49-F238E27FC236}">
                    <a16:creationId xmlns:a16="http://schemas.microsoft.com/office/drawing/2014/main" id="{10CF48BC-0AFA-5A06-5217-1165B71A71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07" y="2889"/>
                <a:ext cx="486" cy="483"/>
                <a:chOff x="1307" y="2889"/>
                <a:chExt cx="486" cy="483"/>
              </a:xfrm>
            </p:grpSpPr>
            <p:grpSp>
              <p:nvGrpSpPr>
                <p:cNvPr id="11405" name="Group 90">
                  <a:extLst>
                    <a:ext uri="{FF2B5EF4-FFF2-40B4-BE49-F238E27FC236}">
                      <a16:creationId xmlns:a16="http://schemas.microsoft.com/office/drawing/2014/main" id="{28D5908E-41E8-A695-E039-26152CDE503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17" y="2895"/>
                  <a:ext cx="476" cy="477"/>
                  <a:chOff x="1317" y="2895"/>
                  <a:chExt cx="476" cy="477"/>
                </a:xfrm>
              </p:grpSpPr>
              <p:grpSp>
                <p:nvGrpSpPr>
                  <p:cNvPr id="11411" name="Group 84">
                    <a:extLst>
                      <a:ext uri="{FF2B5EF4-FFF2-40B4-BE49-F238E27FC236}">
                        <a16:creationId xmlns:a16="http://schemas.microsoft.com/office/drawing/2014/main" id="{FE4A7235-0710-00BF-6D87-FEF96D9ADA7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17" y="2895"/>
                    <a:ext cx="476" cy="477"/>
                    <a:chOff x="1317" y="2895"/>
                    <a:chExt cx="476" cy="477"/>
                  </a:xfrm>
                </p:grpSpPr>
                <p:sp>
                  <p:nvSpPr>
                    <p:cNvPr id="11417" name="Freeform 82">
                      <a:extLst>
                        <a:ext uri="{FF2B5EF4-FFF2-40B4-BE49-F238E27FC236}">
                          <a16:creationId xmlns:a16="http://schemas.microsoft.com/office/drawing/2014/main" id="{1294762F-359B-AE5C-C3FA-993021530DE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317" y="2895"/>
                      <a:ext cx="404" cy="277"/>
                    </a:xfrm>
                    <a:custGeom>
                      <a:avLst/>
                      <a:gdLst>
                        <a:gd name="T0" fmla="*/ 0 w 1214"/>
                        <a:gd name="T1" fmla="*/ 3 h 830"/>
                        <a:gd name="T2" fmla="*/ 0 w 1214"/>
                        <a:gd name="T3" fmla="*/ 3 h 830"/>
                        <a:gd name="T4" fmla="*/ 0 w 1214"/>
                        <a:gd name="T5" fmla="*/ 3 h 830"/>
                        <a:gd name="T6" fmla="*/ 0 w 1214"/>
                        <a:gd name="T7" fmla="*/ 2 h 830"/>
                        <a:gd name="T8" fmla="*/ 0 w 1214"/>
                        <a:gd name="T9" fmla="*/ 2 h 830"/>
                        <a:gd name="T10" fmla="*/ 0 w 1214"/>
                        <a:gd name="T11" fmla="*/ 2 h 830"/>
                        <a:gd name="T12" fmla="*/ 0 w 1214"/>
                        <a:gd name="T13" fmla="*/ 2 h 830"/>
                        <a:gd name="T14" fmla="*/ 0 w 1214"/>
                        <a:gd name="T15" fmla="*/ 1 h 830"/>
                        <a:gd name="T16" fmla="*/ 1 w 1214"/>
                        <a:gd name="T17" fmla="*/ 1 h 830"/>
                        <a:gd name="T18" fmla="*/ 1 w 1214"/>
                        <a:gd name="T19" fmla="*/ 1 h 830"/>
                        <a:gd name="T20" fmla="*/ 1 w 1214"/>
                        <a:gd name="T21" fmla="*/ 1 h 830"/>
                        <a:gd name="T22" fmla="*/ 1 w 1214"/>
                        <a:gd name="T23" fmla="*/ 0 h 830"/>
                        <a:gd name="T24" fmla="*/ 1 w 1214"/>
                        <a:gd name="T25" fmla="*/ 0 h 830"/>
                        <a:gd name="T26" fmla="*/ 2 w 1214"/>
                        <a:gd name="T27" fmla="*/ 0 h 830"/>
                        <a:gd name="T28" fmla="*/ 2 w 1214"/>
                        <a:gd name="T29" fmla="*/ 0 h 830"/>
                        <a:gd name="T30" fmla="*/ 2 w 1214"/>
                        <a:gd name="T31" fmla="*/ 0 h 830"/>
                        <a:gd name="T32" fmla="*/ 3 w 1214"/>
                        <a:gd name="T33" fmla="*/ 0 h 830"/>
                        <a:gd name="T34" fmla="*/ 3 w 1214"/>
                        <a:gd name="T35" fmla="*/ 0 h 830"/>
                        <a:gd name="T36" fmla="*/ 3 w 1214"/>
                        <a:gd name="T37" fmla="*/ 0 h 830"/>
                        <a:gd name="T38" fmla="*/ 4 w 1214"/>
                        <a:gd name="T39" fmla="*/ 0 h 830"/>
                        <a:gd name="T40" fmla="*/ 4 w 1214"/>
                        <a:gd name="T41" fmla="*/ 0 h 830"/>
                        <a:gd name="T42" fmla="*/ 4 w 1214"/>
                        <a:gd name="T43" fmla="*/ 1 h 830"/>
                        <a:gd name="T44" fmla="*/ 5 w 1214"/>
                        <a:gd name="T45" fmla="*/ 1 h 830"/>
                        <a:gd name="T46" fmla="*/ 5 w 1214"/>
                        <a:gd name="T47" fmla="*/ 1 h 830"/>
                        <a:gd name="T48" fmla="*/ 5 w 1214"/>
                        <a:gd name="T49" fmla="*/ 1 h 830"/>
                        <a:gd name="T50" fmla="*/ 4 w 1214"/>
                        <a:gd name="T51" fmla="*/ 1 h 830"/>
                        <a:gd name="T52" fmla="*/ 4 w 1214"/>
                        <a:gd name="T53" fmla="*/ 1 h 830"/>
                        <a:gd name="T54" fmla="*/ 4 w 1214"/>
                        <a:gd name="T55" fmla="*/ 1 h 830"/>
                        <a:gd name="T56" fmla="*/ 4 w 1214"/>
                        <a:gd name="T57" fmla="*/ 0 h 830"/>
                        <a:gd name="T58" fmla="*/ 3 w 1214"/>
                        <a:gd name="T59" fmla="*/ 0 h 830"/>
                        <a:gd name="T60" fmla="*/ 3 w 1214"/>
                        <a:gd name="T61" fmla="*/ 0 h 830"/>
                        <a:gd name="T62" fmla="*/ 3 w 1214"/>
                        <a:gd name="T63" fmla="*/ 0 h 830"/>
                        <a:gd name="T64" fmla="*/ 2 w 1214"/>
                        <a:gd name="T65" fmla="*/ 0 h 830"/>
                        <a:gd name="T66" fmla="*/ 2 w 1214"/>
                        <a:gd name="T67" fmla="*/ 1 h 830"/>
                        <a:gd name="T68" fmla="*/ 2 w 1214"/>
                        <a:gd name="T69" fmla="*/ 1 h 830"/>
                        <a:gd name="T70" fmla="*/ 2 w 1214"/>
                        <a:gd name="T71" fmla="*/ 1 h 830"/>
                        <a:gd name="T72" fmla="*/ 1 w 1214"/>
                        <a:gd name="T73" fmla="*/ 1 h 830"/>
                        <a:gd name="T74" fmla="*/ 1 w 1214"/>
                        <a:gd name="T75" fmla="*/ 1 h 830"/>
                        <a:gd name="T76" fmla="*/ 1 w 1214"/>
                        <a:gd name="T77" fmla="*/ 1 h 830"/>
                        <a:gd name="T78" fmla="*/ 1 w 1214"/>
                        <a:gd name="T79" fmla="*/ 1 h 830"/>
                        <a:gd name="T80" fmla="*/ 1 w 1214"/>
                        <a:gd name="T81" fmla="*/ 2 h 830"/>
                        <a:gd name="T82" fmla="*/ 0 w 1214"/>
                        <a:gd name="T83" fmla="*/ 2 h 830"/>
                        <a:gd name="T84" fmla="*/ 0 w 1214"/>
                        <a:gd name="T85" fmla="*/ 2 h 830"/>
                        <a:gd name="T86" fmla="*/ 0 w 1214"/>
                        <a:gd name="T87" fmla="*/ 3 h 830"/>
                        <a:gd name="T88" fmla="*/ 0 w 1214"/>
                        <a:gd name="T89" fmla="*/ 3 h 830"/>
                        <a:gd name="T90" fmla="*/ 0 w 1214"/>
                        <a:gd name="T91" fmla="*/ 3 h 830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w 1214"/>
                        <a:gd name="T139" fmla="*/ 0 h 830"/>
                        <a:gd name="T140" fmla="*/ 1214 w 1214"/>
                        <a:gd name="T141" fmla="*/ 830 h 830"/>
                      </a:gdLst>
                      <a:ahLst/>
                      <a:cxnLst>
                        <a:cxn ang="T92">
                          <a:pos x="T0" y="T1"/>
                        </a:cxn>
                        <a:cxn ang="T93">
                          <a:pos x="T2" y="T3"/>
                        </a:cxn>
                        <a:cxn ang="T94">
                          <a:pos x="T4" y="T5"/>
                        </a:cxn>
                        <a:cxn ang="T95">
                          <a:pos x="T6" y="T7"/>
                        </a:cxn>
                        <a:cxn ang="T96">
                          <a:pos x="T8" y="T9"/>
                        </a:cxn>
                        <a:cxn ang="T97">
                          <a:pos x="T10" y="T11"/>
                        </a:cxn>
                        <a:cxn ang="T98">
                          <a:pos x="T12" y="T13"/>
                        </a:cxn>
                        <a:cxn ang="T99">
                          <a:pos x="T14" y="T15"/>
                        </a:cxn>
                        <a:cxn ang="T100">
                          <a:pos x="T16" y="T17"/>
                        </a:cxn>
                        <a:cxn ang="T101">
                          <a:pos x="T18" y="T19"/>
                        </a:cxn>
                        <a:cxn ang="T102">
                          <a:pos x="T20" y="T21"/>
                        </a:cxn>
                        <a:cxn ang="T103">
                          <a:pos x="T22" y="T23"/>
                        </a:cxn>
                        <a:cxn ang="T104">
                          <a:pos x="T24" y="T25"/>
                        </a:cxn>
                        <a:cxn ang="T105">
                          <a:pos x="T26" y="T27"/>
                        </a:cxn>
                        <a:cxn ang="T106">
                          <a:pos x="T28" y="T29"/>
                        </a:cxn>
                        <a:cxn ang="T107">
                          <a:pos x="T30" y="T31"/>
                        </a:cxn>
                        <a:cxn ang="T108">
                          <a:pos x="T32" y="T33"/>
                        </a:cxn>
                        <a:cxn ang="T109">
                          <a:pos x="T34" y="T35"/>
                        </a:cxn>
                        <a:cxn ang="T110">
                          <a:pos x="T36" y="T37"/>
                        </a:cxn>
                        <a:cxn ang="T111">
                          <a:pos x="T38" y="T39"/>
                        </a:cxn>
                        <a:cxn ang="T112">
                          <a:pos x="T40" y="T41"/>
                        </a:cxn>
                        <a:cxn ang="T113">
                          <a:pos x="T42" y="T43"/>
                        </a:cxn>
                        <a:cxn ang="T114">
                          <a:pos x="T44" y="T45"/>
                        </a:cxn>
                        <a:cxn ang="T115">
                          <a:pos x="T46" y="T47"/>
                        </a:cxn>
                        <a:cxn ang="T116">
                          <a:pos x="T48" y="T49"/>
                        </a:cxn>
                        <a:cxn ang="T117">
                          <a:pos x="T50" y="T51"/>
                        </a:cxn>
                        <a:cxn ang="T118">
                          <a:pos x="T52" y="T53"/>
                        </a:cxn>
                        <a:cxn ang="T119">
                          <a:pos x="T54" y="T55"/>
                        </a:cxn>
                        <a:cxn ang="T120">
                          <a:pos x="T56" y="T57"/>
                        </a:cxn>
                        <a:cxn ang="T121">
                          <a:pos x="T58" y="T59"/>
                        </a:cxn>
                        <a:cxn ang="T122">
                          <a:pos x="T60" y="T61"/>
                        </a:cxn>
                        <a:cxn ang="T123">
                          <a:pos x="T62" y="T63"/>
                        </a:cxn>
                        <a:cxn ang="T124">
                          <a:pos x="T64" y="T65"/>
                        </a:cxn>
                        <a:cxn ang="T125">
                          <a:pos x="T66" y="T67"/>
                        </a:cxn>
                        <a:cxn ang="T126">
                          <a:pos x="T68" y="T69"/>
                        </a:cxn>
                        <a:cxn ang="T127">
                          <a:pos x="T70" y="T71"/>
                        </a:cxn>
                        <a:cxn ang="T128">
                          <a:pos x="T72" y="T73"/>
                        </a:cxn>
                        <a:cxn ang="T129">
                          <a:pos x="T74" y="T75"/>
                        </a:cxn>
                        <a:cxn ang="T130">
                          <a:pos x="T76" y="T77"/>
                        </a:cxn>
                        <a:cxn ang="T131">
                          <a:pos x="T78" y="T79"/>
                        </a:cxn>
                        <a:cxn ang="T132">
                          <a:pos x="T80" y="T81"/>
                        </a:cxn>
                        <a:cxn ang="T133">
                          <a:pos x="T82" y="T83"/>
                        </a:cxn>
                        <a:cxn ang="T134">
                          <a:pos x="T84" y="T85"/>
                        </a:cxn>
                        <a:cxn ang="T135">
                          <a:pos x="T86" y="T87"/>
                        </a:cxn>
                        <a:cxn ang="T136">
                          <a:pos x="T88" y="T89"/>
                        </a:cxn>
                        <a:cxn ang="T137">
                          <a:pos x="T90" y="T91"/>
                        </a:cxn>
                      </a:cxnLst>
                      <a:rect l="T138" t="T139" r="T140" b="T141"/>
                      <a:pathLst>
                        <a:path w="1214" h="830">
                          <a:moveTo>
                            <a:pt x="25" y="830"/>
                          </a:moveTo>
                          <a:lnTo>
                            <a:pt x="7" y="732"/>
                          </a:lnTo>
                          <a:lnTo>
                            <a:pt x="0" y="637"/>
                          </a:lnTo>
                          <a:lnTo>
                            <a:pt x="3" y="572"/>
                          </a:lnTo>
                          <a:lnTo>
                            <a:pt x="14" y="512"/>
                          </a:lnTo>
                          <a:lnTo>
                            <a:pt x="32" y="447"/>
                          </a:lnTo>
                          <a:lnTo>
                            <a:pt x="61" y="382"/>
                          </a:lnTo>
                          <a:lnTo>
                            <a:pt x="98" y="313"/>
                          </a:lnTo>
                          <a:lnTo>
                            <a:pt x="134" y="258"/>
                          </a:lnTo>
                          <a:lnTo>
                            <a:pt x="178" y="204"/>
                          </a:lnTo>
                          <a:lnTo>
                            <a:pt x="228" y="156"/>
                          </a:lnTo>
                          <a:lnTo>
                            <a:pt x="279" y="116"/>
                          </a:lnTo>
                          <a:lnTo>
                            <a:pt x="334" y="84"/>
                          </a:lnTo>
                          <a:lnTo>
                            <a:pt x="400" y="55"/>
                          </a:lnTo>
                          <a:lnTo>
                            <a:pt x="477" y="29"/>
                          </a:lnTo>
                          <a:lnTo>
                            <a:pt x="542" y="11"/>
                          </a:lnTo>
                          <a:lnTo>
                            <a:pt x="622" y="0"/>
                          </a:lnTo>
                          <a:lnTo>
                            <a:pt x="723" y="0"/>
                          </a:lnTo>
                          <a:lnTo>
                            <a:pt x="800" y="15"/>
                          </a:lnTo>
                          <a:lnTo>
                            <a:pt x="891" y="36"/>
                          </a:lnTo>
                          <a:lnTo>
                            <a:pt x="981" y="76"/>
                          </a:lnTo>
                          <a:lnTo>
                            <a:pt x="1061" y="124"/>
                          </a:lnTo>
                          <a:lnTo>
                            <a:pt x="1116" y="171"/>
                          </a:lnTo>
                          <a:lnTo>
                            <a:pt x="1170" y="225"/>
                          </a:lnTo>
                          <a:lnTo>
                            <a:pt x="1214" y="280"/>
                          </a:lnTo>
                          <a:lnTo>
                            <a:pt x="1097" y="193"/>
                          </a:lnTo>
                          <a:lnTo>
                            <a:pt x="1036" y="156"/>
                          </a:lnTo>
                          <a:lnTo>
                            <a:pt x="970" y="131"/>
                          </a:lnTo>
                          <a:lnTo>
                            <a:pt x="887" y="105"/>
                          </a:lnTo>
                          <a:lnTo>
                            <a:pt x="807" y="95"/>
                          </a:lnTo>
                          <a:lnTo>
                            <a:pt x="720" y="91"/>
                          </a:lnTo>
                          <a:lnTo>
                            <a:pt x="655" y="95"/>
                          </a:lnTo>
                          <a:lnTo>
                            <a:pt x="586" y="105"/>
                          </a:lnTo>
                          <a:lnTo>
                            <a:pt x="517" y="124"/>
                          </a:lnTo>
                          <a:lnTo>
                            <a:pt x="451" y="145"/>
                          </a:lnTo>
                          <a:lnTo>
                            <a:pt x="379" y="182"/>
                          </a:lnTo>
                          <a:lnTo>
                            <a:pt x="323" y="214"/>
                          </a:lnTo>
                          <a:lnTo>
                            <a:pt x="276" y="254"/>
                          </a:lnTo>
                          <a:lnTo>
                            <a:pt x="221" y="298"/>
                          </a:lnTo>
                          <a:lnTo>
                            <a:pt x="178" y="345"/>
                          </a:lnTo>
                          <a:lnTo>
                            <a:pt x="134" y="411"/>
                          </a:lnTo>
                          <a:lnTo>
                            <a:pt x="94" y="480"/>
                          </a:lnTo>
                          <a:lnTo>
                            <a:pt x="69" y="545"/>
                          </a:lnTo>
                          <a:lnTo>
                            <a:pt x="47" y="623"/>
                          </a:lnTo>
                          <a:lnTo>
                            <a:pt x="32" y="717"/>
                          </a:lnTo>
                          <a:lnTo>
                            <a:pt x="25" y="83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418" name="Freeform 83">
                      <a:extLst>
                        <a:ext uri="{FF2B5EF4-FFF2-40B4-BE49-F238E27FC236}">
                          <a16:creationId xmlns:a16="http://schemas.microsoft.com/office/drawing/2014/main" id="{80CA532C-4694-5CD3-6411-AA306A5B943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347" y="3032"/>
                      <a:ext cx="446" cy="340"/>
                    </a:xfrm>
                    <a:custGeom>
                      <a:avLst/>
                      <a:gdLst>
                        <a:gd name="T0" fmla="*/ 0 w 1339"/>
                        <a:gd name="T1" fmla="*/ 3 h 1018"/>
                        <a:gd name="T2" fmla="*/ 0 w 1339"/>
                        <a:gd name="T3" fmla="*/ 3 h 1018"/>
                        <a:gd name="T4" fmla="*/ 1 w 1339"/>
                        <a:gd name="T5" fmla="*/ 3 h 1018"/>
                        <a:gd name="T6" fmla="*/ 1 w 1339"/>
                        <a:gd name="T7" fmla="*/ 3 h 1018"/>
                        <a:gd name="T8" fmla="*/ 1 w 1339"/>
                        <a:gd name="T9" fmla="*/ 4 h 1018"/>
                        <a:gd name="T10" fmla="*/ 2 w 1339"/>
                        <a:gd name="T11" fmla="*/ 4 h 1018"/>
                        <a:gd name="T12" fmla="*/ 2 w 1339"/>
                        <a:gd name="T13" fmla="*/ 4 h 1018"/>
                        <a:gd name="T14" fmla="*/ 3 w 1339"/>
                        <a:gd name="T15" fmla="*/ 4 h 1018"/>
                        <a:gd name="T16" fmla="*/ 3 w 1339"/>
                        <a:gd name="T17" fmla="*/ 4 h 1018"/>
                        <a:gd name="T18" fmla="*/ 3 w 1339"/>
                        <a:gd name="T19" fmla="*/ 4 h 1018"/>
                        <a:gd name="T20" fmla="*/ 3 w 1339"/>
                        <a:gd name="T21" fmla="*/ 4 h 1018"/>
                        <a:gd name="T22" fmla="*/ 4 w 1339"/>
                        <a:gd name="T23" fmla="*/ 3 h 1018"/>
                        <a:gd name="T24" fmla="*/ 4 w 1339"/>
                        <a:gd name="T25" fmla="*/ 3 h 1018"/>
                        <a:gd name="T26" fmla="*/ 4 w 1339"/>
                        <a:gd name="T27" fmla="*/ 3 h 1018"/>
                        <a:gd name="T28" fmla="*/ 5 w 1339"/>
                        <a:gd name="T29" fmla="*/ 3 h 1018"/>
                        <a:gd name="T30" fmla="*/ 5 w 1339"/>
                        <a:gd name="T31" fmla="*/ 3 h 1018"/>
                        <a:gd name="T32" fmla="*/ 5 w 1339"/>
                        <a:gd name="T33" fmla="*/ 2 h 1018"/>
                        <a:gd name="T34" fmla="*/ 5 w 1339"/>
                        <a:gd name="T35" fmla="*/ 2 h 1018"/>
                        <a:gd name="T36" fmla="*/ 5 w 1339"/>
                        <a:gd name="T37" fmla="*/ 2 h 1018"/>
                        <a:gd name="T38" fmla="*/ 5 w 1339"/>
                        <a:gd name="T39" fmla="*/ 1 h 1018"/>
                        <a:gd name="T40" fmla="*/ 5 w 1339"/>
                        <a:gd name="T41" fmla="*/ 1 h 1018"/>
                        <a:gd name="T42" fmla="*/ 5 w 1339"/>
                        <a:gd name="T43" fmla="*/ 0 h 1018"/>
                        <a:gd name="T44" fmla="*/ 5 w 1339"/>
                        <a:gd name="T45" fmla="*/ 0 h 1018"/>
                        <a:gd name="T46" fmla="*/ 5 w 1339"/>
                        <a:gd name="T47" fmla="*/ 0 h 1018"/>
                        <a:gd name="T48" fmla="*/ 5 w 1339"/>
                        <a:gd name="T49" fmla="*/ 1 h 1018"/>
                        <a:gd name="T50" fmla="*/ 5 w 1339"/>
                        <a:gd name="T51" fmla="*/ 1 h 1018"/>
                        <a:gd name="T52" fmla="*/ 6 w 1339"/>
                        <a:gd name="T53" fmla="*/ 1 h 1018"/>
                        <a:gd name="T54" fmla="*/ 5 w 1339"/>
                        <a:gd name="T55" fmla="*/ 1 h 1018"/>
                        <a:gd name="T56" fmla="*/ 5 w 1339"/>
                        <a:gd name="T57" fmla="*/ 2 h 1018"/>
                        <a:gd name="T58" fmla="*/ 5 w 1339"/>
                        <a:gd name="T59" fmla="*/ 2 h 1018"/>
                        <a:gd name="T60" fmla="*/ 5 w 1339"/>
                        <a:gd name="T61" fmla="*/ 3 h 1018"/>
                        <a:gd name="T62" fmla="*/ 5 w 1339"/>
                        <a:gd name="T63" fmla="*/ 3 h 1018"/>
                        <a:gd name="T64" fmla="*/ 5 w 1339"/>
                        <a:gd name="T65" fmla="*/ 3 h 1018"/>
                        <a:gd name="T66" fmla="*/ 4 w 1339"/>
                        <a:gd name="T67" fmla="*/ 4 h 1018"/>
                        <a:gd name="T68" fmla="*/ 4 w 1339"/>
                        <a:gd name="T69" fmla="*/ 4 h 1018"/>
                        <a:gd name="T70" fmla="*/ 4 w 1339"/>
                        <a:gd name="T71" fmla="*/ 4 h 1018"/>
                        <a:gd name="T72" fmla="*/ 3 w 1339"/>
                        <a:gd name="T73" fmla="*/ 4 h 1018"/>
                        <a:gd name="T74" fmla="*/ 3 w 1339"/>
                        <a:gd name="T75" fmla="*/ 4 h 1018"/>
                        <a:gd name="T76" fmla="*/ 3 w 1339"/>
                        <a:gd name="T77" fmla="*/ 4 h 1018"/>
                        <a:gd name="T78" fmla="*/ 2 w 1339"/>
                        <a:gd name="T79" fmla="*/ 4 h 1018"/>
                        <a:gd name="T80" fmla="*/ 2 w 1339"/>
                        <a:gd name="T81" fmla="*/ 4 h 1018"/>
                        <a:gd name="T82" fmla="*/ 2 w 1339"/>
                        <a:gd name="T83" fmla="*/ 4 h 1018"/>
                        <a:gd name="T84" fmla="*/ 1 w 1339"/>
                        <a:gd name="T85" fmla="*/ 4 h 1018"/>
                        <a:gd name="T86" fmla="*/ 1 w 1339"/>
                        <a:gd name="T87" fmla="*/ 4 h 1018"/>
                        <a:gd name="T88" fmla="*/ 1 w 1339"/>
                        <a:gd name="T89" fmla="*/ 4 h 1018"/>
                        <a:gd name="T90" fmla="*/ 1 w 1339"/>
                        <a:gd name="T91" fmla="*/ 3 h 1018"/>
                        <a:gd name="T92" fmla="*/ 0 w 1339"/>
                        <a:gd name="T93" fmla="*/ 3 h 1018"/>
                        <a:gd name="T94" fmla="*/ 0 w 1339"/>
                        <a:gd name="T95" fmla="*/ 3 h 1018"/>
                        <a:gd name="T96" fmla="*/ 0 w 1339"/>
                        <a:gd name="T97" fmla="*/ 3 h 1018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w 1339"/>
                        <a:gd name="T148" fmla="*/ 0 h 1018"/>
                        <a:gd name="T149" fmla="*/ 1339 w 1339"/>
                        <a:gd name="T150" fmla="*/ 1018 h 1018"/>
                      </a:gdLst>
                      <a:ahLst/>
                      <a:cxnLst>
                        <a:cxn ang="T98">
                          <a:pos x="T0" y="T1"/>
                        </a:cxn>
                        <a:cxn ang="T99">
                          <a:pos x="T2" y="T3"/>
                        </a:cxn>
                        <a:cxn ang="T100">
                          <a:pos x="T4" y="T5"/>
                        </a:cxn>
                        <a:cxn ang="T101">
                          <a:pos x="T6" y="T7"/>
                        </a:cxn>
                        <a:cxn ang="T102">
                          <a:pos x="T8" y="T9"/>
                        </a:cxn>
                        <a:cxn ang="T103">
                          <a:pos x="T10" y="T11"/>
                        </a:cxn>
                        <a:cxn ang="T104">
                          <a:pos x="T12" y="T13"/>
                        </a:cxn>
                        <a:cxn ang="T105">
                          <a:pos x="T14" y="T15"/>
                        </a:cxn>
                        <a:cxn ang="T106">
                          <a:pos x="T16" y="T17"/>
                        </a:cxn>
                        <a:cxn ang="T107">
                          <a:pos x="T18" y="T19"/>
                        </a:cxn>
                        <a:cxn ang="T108">
                          <a:pos x="T20" y="T21"/>
                        </a:cxn>
                        <a:cxn ang="T109">
                          <a:pos x="T22" y="T23"/>
                        </a:cxn>
                        <a:cxn ang="T110">
                          <a:pos x="T24" y="T25"/>
                        </a:cxn>
                        <a:cxn ang="T111">
                          <a:pos x="T26" y="T27"/>
                        </a:cxn>
                        <a:cxn ang="T112">
                          <a:pos x="T28" y="T29"/>
                        </a:cxn>
                        <a:cxn ang="T113">
                          <a:pos x="T30" y="T31"/>
                        </a:cxn>
                        <a:cxn ang="T114">
                          <a:pos x="T32" y="T33"/>
                        </a:cxn>
                        <a:cxn ang="T115">
                          <a:pos x="T34" y="T35"/>
                        </a:cxn>
                        <a:cxn ang="T116">
                          <a:pos x="T36" y="T37"/>
                        </a:cxn>
                        <a:cxn ang="T117">
                          <a:pos x="T38" y="T39"/>
                        </a:cxn>
                        <a:cxn ang="T118">
                          <a:pos x="T40" y="T41"/>
                        </a:cxn>
                        <a:cxn ang="T119">
                          <a:pos x="T42" y="T43"/>
                        </a:cxn>
                        <a:cxn ang="T120">
                          <a:pos x="T44" y="T45"/>
                        </a:cxn>
                        <a:cxn ang="T121">
                          <a:pos x="T46" y="T47"/>
                        </a:cxn>
                        <a:cxn ang="T122">
                          <a:pos x="T48" y="T49"/>
                        </a:cxn>
                        <a:cxn ang="T123">
                          <a:pos x="T50" y="T51"/>
                        </a:cxn>
                        <a:cxn ang="T124">
                          <a:pos x="T52" y="T53"/>
                        </a:cxn>
                        <a:cxn ang="T125">
                          <a:pos x="T54" y="T55"/>
                        </a:cxn>
                        <a:cxn ang="T126">
                          <a:pos x="T56" y="T57"/>
                        </a:cxn>
                        <a:cxn ang="T127">
                          <a:pos x="T58" y="T59"/>
                        </a:cxn>
                        <a:cxn ang="T128">
                          <a:pos x="T60" y="T61"/>
                        </a:cxn>
                        <a:cxn ang="T129">
                          <a:pos x="T62" y="T63"/>
                        </a:cxn>
                        <a:cxn ang="T130">
                          <a:pos x="T64" y="T65"/>
                        </a:cxn>
                        <a:cxn ang="T131">
                          <a:pos x="T66" y="T67"/>
                        </a:cxn>
                        <a:cxn ang="T132">
                          <a:pos x="T68" y="T69"/>
                        </a:cxn>
                        <a:cxn ang="T133">
                          <a:pos x="T70" y="T71"/>
                        </a:cxn>
                        <a:cxn ang="T134">
                          <a:pos x="T72" y="T73"/>
                        </a:cxn>
                        <a:cxn ang="T135">
                          <a:pos x="T74" y="T75"/>
                        </a:cxn>
                        <a:cxn ang="T136">
                          <a:pos x="T76" y="T77"/>
                        </a:cxn>
                        <a:cxn ang="T137">
                          <a:pos x="T78" y="T79"/>
                        </a:cxn>
                        <a:cxn ang="T138">
                          <a:pos x="T80" y="T81"/>
                        </a:cxn>
                        <a:cxn ang="T139">
                          <a:pos x="T82" y="T83"/>
                        </a:cxn>
                        <a:cxn ang="T140">
                          <a:pos x="T84" y="T85"/>
                        </a:cxn>
                        <a:cxn ang="T141">
                          <a:pos x="T86" y="T87"/>
                        </a:cxn>
                        <a:cxn ang="T142">
                          <a:pos x="T88" y="T89"/>
                        </a:cxn>
                        <a:cxn ang="T143">
                          <a:pos x="T90" y="T91"/>
                        </a:cxn>
                        <a:cxn ang="T144">
                          <a:pos x="T92" y="T93"/>
                        </a:cxn>
                        <a:cxn ang="T145">
                          <a:pos x="T94" y="T95"/>
                        </a:cxn>
                        <a:cxn ang="T146">
                          <a:pos x="T96" y="T97"/>
                        </a:cxn>
                      </a:cxnLst>
                      <a:rect l="T147" t="T148" r="T149" b="T150"/>
                      <a:pathLst>
                        <a:path w="1339" h="1018">
                          <a:moveTo>
                            <a:pt x="0" y="619"/>
                          </a:moveTo>
                          <a:lnTo>
                            <a:pt x="77" y="706"/>
                          </a:lnTo>
                          <a:lnTo>
                            <a:pt x="160" y="782"/>
                          </a:lnTo>
                          <a:lnTo>
                            <a:pt x="237" y="826"/>
                          </a:lnTo>
                          <a:lnTo>
                            <a:pt x="347" y="873"/>
                          </a:lnTo>
                          <a:lnTo>
                            <a:pt x="434" y="899"/>
                          </a:lnTo>
                          <a:lnTo>
                            <a:pt x="514" y="909"/>
                          </a:lnTo>
                          <a:lnTo>
                            <a:pt x="608" y="909"/>
                          </a:lnTo>
                          <a:lnTo>
                            <a:pt x="677" y="902"/>
                          </a:lnTo>
                          <a:lnTo>
                            <a:pt x="761" y="888"/>
                          </a:lnTo>
                          <a:lnTo>
                            <a:pt x="844" y="862"/>
                          </a:lnTo>
                          <a:lnTo>
                            <a:pt x="913" y="826"/>
                          </a:lnTo>
                          <a:lnTo>
                            <a:pt x="978" y="786"/>
                          </a:lnTo>
                          <a:lnTo>
                            <a:pt x="1037" y="746"/>
                          </a:lnTo>
                          <a:lnTo>
                            <a:pt x="1095" y="688"/>
                          </a:lnTo>
                          <a:lnTo>
                            <a:pt x="1153" y="622"/>
                          </a:lnTo>
                          <a:lnTo>
                            <a:pt x="1197" y="561"/>
                          </a:lnTo>
                          <a:lnTo>
                            <a:pt x="1223" y="499"/>
                          </a:lnTo>
                          <a:lnTo>
                            <a:pt x="1256" y="401"/>
                          </a:lnTo>
                          <a:lnTo>
                            <a:pt x="1277" y="299"/>
                          </a:lnTo>
                          <a:lnTo>
                            <a:pt x="1281" y="208"/>
                          </a:lnTo>
                          <a:lnTo>
                            <a:pt x="1266" y="109"/>
                          </a:lnTo>
                          <a:lnTo>
                            <a:pt x="1234" y="0"/>
                          </a:lnTo>
                          <a:lnTo>
                            <a:pt x="1266" y="58"/>
                          </a:lnTo>
                          <a:lnTo>
                            <a:pt x="1303" y="141"/>
                          </a:lnTo>
                          <a:lnTo>
                            <a:pt x="1321" y="219"/>
                          </a:lnTo>
                          <a:lnTo>
                            <a:pt x="1339" y="292"/>
                          </a:lnTo>
                          <a:lnTo>
                            <a:pt x="1335" y="353"/>
                          </a:lnTo>
                          <a:lnTo>
                            <a:pt x="1332" y="437"/>
                          </a:lnTo>
                          <a:lnTo>
                            <a:pt x="1288" y="597"/>
                          </a:lnTo>
                          <a:lnTo>
                            <a:pt x="1245" y="684"/>
                          </a:lnTo>
                          <a:lnTo>
                            <a:pt x="1190" y="760"/>
                          </a:lnTo>
                          <a:lnTo>
                            <a:pt x="1131" y="826"/>
                          </a:lnTo>
                          <a:lnTo>
                            <a:pt x="1073" y="873"/>
                          </a:lnTo>
                          <a:lnTo>
                            <a:pt x="993" y="928"/>
                          </a:lnTo>
                          <a:lnTo>
                            <a:pt x="913" y="964"/>
                          </a:lnTo>
                          <a:lnTo>
                            <a:pt x="837" y="989"/>
                          </a:lnTo>
                          <a:lnTo>
                            <a:pt x="739" y="1015"/>
                          </a:lnTo>
                          <a:lnTo>
                            <a:pt x="666" y="1018"/>
                          </a:lnTo>
                          <a:lnTo>
                            <a:pt x="586" y="1018"/>
                          </a:lnTo>
                          <a:lnTo>
                            <a:pt x="506" y="1004"/>
                          </a:lnTo>
                          <a:lnTo>
                            <a:pt x="419" y="986"/>
                          </a:lnTo>
                          <a:lnTo>
                            <a:pt x="361" y="964"/>
                          </a:lnTo>
                          <a:lnTo>
                            <a:pt x="284" y="924"/>
                          </a:lnTo>
                          <a:lnTo>
                            <a:pt x="218" y="888"/>
                          </a:lnTo>
                          <a:lnTo>
                            <a:pt x="157" y="837"/>
                          </a:lnTo>
                          <a:lnTo>
                            <a:pt x="91" y="768"/>
                          </a:lnTo>
                          <a:lnTo>
                            <a:pt x="30" y="680"/>
                          </a:lnTo>
                          <a:lnTo>
                            <a:pt x="0" y="619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1412" name="Group 89">
                    <a:extLst>
                      <a:ext uri="{FF2B5EF4-FFF2-40B4-BE49-F238E27FC236}">
                        <a16:creationId xmlns:a16="http://schemas.microsoft.com/office/drawing/2014/main" id="{988C5A64-C713-7CD7-0469-C66C9DE0C9B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19" y="2902"/>
                    <a:ext cx="473" cy="449"/>
                    <a:chOff x="1319" y="2902"/>
                    <a:chExt cx="473" cy="449"/>
                  </a:xfrm>
                </p:grpSpPr>
                <p:sp>
                  <p:nvSpPr>
                    <p:cNvPr id="11413" name="Freeform 85">
                      <a:extLst>
                        <a:ext uri="{FF2B5EF4-FFF2-40B4-BE49-F238E27FC236}">
                          <a16:creationId xmlns:a16="http://schemas.microsoft.com/office/drawing/2014/main" id="{0E8FB1EB-A9A9-167B-EFF5-1B1D35D36A3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346" y="3239"/>
                      <a:ext cx="116" cy="112"/>
                    </a:xfrm>
                    <a:custGeom>
                      <a:avLst/>
                      <a:gdLst>
                        <a:gd name="T0" fmla="*/ 0 w 347"/>
                        <a:gd name="T1" fmla="*/ 0 h 337"/>
                        <a:gd name="T2" fmla="*/ 0 w 347"/>
                        <a:gd name="T3" fmla="*/ 0 h 337"/>
                        <a:gd name="T4" fmla="*/ 0 w 347"/>
                        <a:gd name="T5" fmla="*/ 0 h 337"/>
                        <a:gd name="T6" fmla="*/ 0 w 347"/>
                        <a:gd name="T7" fmla="*/ 1 h 337"/>
                        <a:gd name="T8" fmla="*/ 1 w 347"/>
                        <a:gd name="T9" fmla="*/ 1 h 337"/>
                        <a:gd name="T10" fmla="*/ 1 w 347"/>
                        <a:gd name="T11" fmla="*/ 1 h 337"/>
                        <a:gd name="T12" fmla="*/ 1 w 347"/>
                        <a:gd name="T13" fmla="*/ 1 h 337"/>
                        <a:gd name="T14" fmla="*/ 1 w 347"/>
                        <a:gd name="T15" fmla="*/ 1 h 337"/>
                        <a:gd name="T16" fmla="*/ 1 w 347"/>
                        <a:gd name="T17" fmla="*/ 1 h 337"/>
                        <a:gd name="T18" fmla="*/ 1 w 347"/>
                        <a:gd name="T19" fmla="*/ 1 h 337"/>
                        <a:gd name="T20" fmla="*/ 1 w 347"/>
                        <a:gd name="T21" fmla="*/ 1 h 337"/>
                        <a:gd name="T22" fmla="*/ 0 w 347"/>
                        <a:gd name="T23" fmla="*/ 1 h 337"/>
                        <a:gd name="T24" fmla="*/ 0 w 347"/>
                        <a:gd name="T25" fmla="*/ 0 h 337"/>
                        <a:gd name="T26" fmla="*/ 0 w 347"/>
                        <a:gd name="T27" fmla="*/ 0 h 337"/>
                        <a:gd name="T28" fmla="*/ 0 w 347"/>
                        <a:gd name="T29" fmla="*/ 0 h 337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347"/>
                        <a:gd name="T46" fmla="*/ 0 h 337"/>
                        <a:gd name="T47" fmla="*/ 347 w 347"/>
                        <a:gd name="T48" fmla="*/ 337 h 337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347" h="337">
                          <a:moveTo>
                            <a:pt x="0" y="0"/>
                          </a:moveTo>
                          <a:lnTo>
                            <a:pt x="36" y="68"/>
                          </a:lnTo>
                          <a:lnTo>
                            <a:pt x="71" y="120"/>
                          </a:lnTo>
                          <a:lnTo>
                            <a:pt x="109" y="167"/>
                          </a:lnTo>
                          <a:lnTo>
                            <a:pt x="167" y="224"/>
                          </a:lnTo>
                          <a:lnTo>
                            <a:pt x="211" y="260"/>
                          </a:lnTo>
                          <a:lnTo>
                            <a:pt x="266" y="296"/>
                          </a:lnTo>
                          <a:lnTo>
                            <a:pt x="347" y="337"/>
                          </a:lnTo>
                          <a:lnTo>
                            <a:pt x="257" y="213"/>
                          </a:lnTo>
                          <a:lnTo>
                            <a:pt x="206" y="184"/>
                          </a:lnTo>
                          <a:lnTo>
                            <a:pt x="170" y="159"/>
                          </a:lnTo>
                          <a:lnTo>
                            <a:pt x="116" y="122"/>
                          </a:lnTo>
                          <a:lnTo>
                            <a:pt x="75" y="84"/>
                          </a:lnTo>
                          <a:lnTo>
                            <a:pt x="42" y="51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414" name="Freeform 86">
                      <a:extLst>
                        <a:ext uri="{FF2B5EF4-FFF2-40B4-BE49-F238E27FC236}">
                          <a16:creationId xmlns:a16="http://schemas.microsoft.com/office/drawing/2014/main" id="{12DC376F-ECA0-3BD8-D856-F1548AFA3EE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51" y="3030"/>
                      <a:ext cx="41" cy="220"/>
                    </a:xfrm>
                    <a:custGeom>
                      <a:avLst/>
                      <a:gdLst>
                        <a:gd name="T0" fmla="*/ 0 w 125"/>
                        <a:gd name="T1" fmla="*/ 0 h 662"/>
                        <a:gd name="T2" fmla="*/ 0 w 125"/>
                        <a:gd name="T3" fmla="*/ 0 h 662"/>
                        <a:gd name="T4" fmla="*/ 0 w 125"/>
                        <a:gd name="T5" fmla="*/ 0 h 662"/>
                        <a:gd name="T6" fmla="*/ 0 w 125"/>
                        <a:gd name="T7" fmla="*/ 1 h 662"/>
                        <a:gd name="T8" fmla="*/ 0 w 125"/>
                        <a:gd name="T9" fmla="*/ 1 h 662"/>
                        <a:gd name="T10" fmla="*/ 0 w 125"/>
                        <a:gd name="T11" fmla="*/ 1 h 662"/>
                        <a:gd name="T12" fmla="*/ 0 w 125"/>
                        <a:gd name="T13" fmla="*/ 1 h 662"/>
                        <a:gd name="T14" fmla="*/ 0 w 125"/>
                        <a:gd name="T15" fmla="*/ 1 h 662"/>
                        <a:gd name="T16" fmla="*/ 0 w 125"/>
                        <a:gd name="T17" fmla="*/ 2 h 662"/>
                        <a:gd name="T18" fmla="*/ 0 w 125"/>
                        <a:gd name="T19" fmla="*/ 2 h 662"/>
                        <a:gd name="T20" fmla="*/ 0 w 125"/>
                        <a:gd name="T21" fmla="*/ 2 h 662"/>
                        <a:gd name="T22" fmla="*/ 0 w 125"/>
                        <a:gd name="T23" fmla="*/ 2 h 662"/>
                        <a:gd name="T24" fmla="*/ 0 w 125"/>
                        <a:gd name="T25" fmla="*/ 3 h 662"/>
                        <a:gd name="T26" fmla="*/ 0 w 125"/>
                        <a:gd name="T27" fmla="*/ 2 h 662"/>
                        <a:gd name="T28" fmla="*/ 0 w 125"/>
                        <a:gd name="T29" fmla="*/ 2 h 662"/>
                        <a:gd name="T30" fmla="*/ 0 w 125"/>
                        <a:gd name="T31" fmla="*/ 2 h 662"/>
                        <a:gd name="T32" fmla="*/ 0 w 125"/>
                        <a:gd name="T33" fmla="*/ 2 h 662"/>
                        <a:gd name="T34" fmla="*/ 0 w 125"/>
                        <a:gd name="T35" fmla="*/ 2 h 662"/>
                        <a:gd name="T36" fmla="*/ 0 w 125"/>
                        <a:gd name="T37" fmla="*/ 1 h 662"/>
                        <a:gd name="T38" fmla="*/ 0 w 125"/>
                        <a:gd name="T39" fmla="*/ 1 h 662"/>
                        <a:gd name="T40" fmla="*/ 0 w 125"/>
                        <a:gd name="T41" fmla="*/ 1 h 662"/>
                        <a:gd name="T42" fmla="*/ 0 w 125"/>
                        <a:gd name="T43" fmla="*/ 1 h 662"/>
                        <a:gd name="T44" fmla="*/ 0 w 125"/>
                        <a:gd name="T45" fmla="*/ 0 h 662"/>
                        <a:gd name="T46" fmla="*/ 0 w 125"/>
                        <a:gd name="T47" fmla="*/ 0 h 662"/>
                        <a:gd name="T48" fmla="*/ 0 w 125"/>
                        <a:gd name="T49" fmla="*/ 0 h 662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125"/>
                        <a:gd name="T76" fmla="*/ 0 h 662"/>
                        <a:gd name="T77" fmla="*/ 125 w 125"/>
                        <a:gd name="T78" fmla="*/ 662 h 662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125" h="662">
                          <a:moveTo>
                            <a:pt x="23" y="0"/>
                          </a:moveTo>
                          <a:lnTo>
                            <a:pt x="47" y="45"/>
                          </a:lnTo>
                          <a:lnTo>
                            <a:pt x="63" y="84"/>
                          </a:lnTo>
                          <a:lnTo>
                            <a:pt x="80" y="124"/>
                          </a:lnTo>
                          <a:lnTo>
                            <a:pt x="92" y="163"/>
                          </a:lnTo>
                          <a:lnTo>
                            <a:pt x="102" y="199"/>
                          </a:lnTo>
                          <a:lnTo>
                            <a:pt x="120" y="263"/>
                          </a:lnTo>
                          <a:lnTo>
                            <a:pt x="125" y="326"/>
                          </a:lnTo>
                          <a:lnTo>
                            <a:pt x="121" y="423"/>
                          </a:lnTo>
                          <a:lnTo>
                            <a:pt x="113" y="489"/>
                          </a:lnTo>
                          <a:lnTo>
                            <a:pt x="99" y="542"/>
                          </a:lnTo>
                          <a:lnTo>
                            <a:pt x="79" y="598"/>
                          </a:lnTo>
                          <a:lnTo>
                            <a:pt x="51" y="662"/>
                          </a:lnTo>
                          <a:lnTo>
                            <a:pt x="0" y="537"/>
                          </a:lnTo>
                          <a:lnTo>
                            <a:pt x="23" y="483"/>
                          </a:lnTo>
                          <a:lnTo>
                            <a:pt x="34" y="453"/>
                          </a:lnTo>
                          <a:lnTo>
                            <a:pt x="47" y="416"/>
                          </a:lnTo>
                          <a:lnTo>
                            <a:pt x="56" y="377"/>
                          </a:lnTo>
                          <a:lnTo>
                            <a:pt x="63" y="318"/>
                          </a:lnTo>
                          <a:lnTo>
                            <a:pt x="67" y="268"/>
                          </a:lnTo>
                          <a:lnTo>
                            <a:pt x="67" y="194"/>
                          </a:lnTo>
                          <a:lnTo>
                            <a:pt x="56" y="128"/>
                          </a:lnTo>
                          <a:lnTo>
                            <a:pt x="44" y="73"/>
                          </a:lnTo>
                          <a:lnTo>
                            <a:pt x="36" y="44"/>
                          </a:lnTo>
                          <a:lnTo>
                            <a:pt x="23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415" name="Freeform 87">
                      <a:extLst>
                        <a:ext uri="{FF2B5EF4-FFF2-40B4-BE49-F238E27FC236}">
                          <a16:creationId xmlns:a16="http://schemas.microsoft.com/office/drawing/2014/main" id="{14666CEC-D531-E9F2-0350-01D999889CE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534" y="2902"/>
                      <a:ext cx="164" cy="66"/>
                    </a:xfrm>
                    <a:custGeom>
                      <a:avLst/>
                      <a:gdLst>
                        <a:gd name="T0" fmla="*/ 0 w 494"/>
                        <a:gd name="T1" fmla="*/ 0 h 200"/>
                        <a:gd name="T2" fmla="*/ 0 w 494"/>
                        <a:gd name="T3" fmla="*/ 0 h 200"/>
                        <a:gd name="T4" fmla="*/ 0 w 494"/>
                        <a:gd name="T5" fmla="*/ 0 h 200"/>
                        <a:gd name="T6" fmla="*/ 1 w 494"/>
                        <a:gd name="T7" fmla="*/ 0 h 200"/>
                        <a:gd name="T8" fmla="*/ 1 w 494"/>
                        <a:gd name="T9" fmla="*/ 0 h 200"/>
                        <a:gd name="T10" fmla="*/ 1 w 494"/>
                        <a:gd name="T11" fmla="*/ 0 h 200"/>
                        <a:gd name="T12" fmla="*/ 1 w 494"/>
                        <a:gd name="T13" fmla="*/ 0 h 200"/>
                        <a:gd name="T14" fmla="*/ 1 w 494"/>
                        <a:gd name="T15" fmla="*/ 0 h 200"/>
                        <a:gd name="T16" fmla="*/ 1 w 494"/>
                        <a:gd name="T17" fmla="*/ 1 h 200"/>
                        <a:gd name="T18" fmla="*/ 2 w 494"/>
                        <a:gd name="T19" fmla="*/ 1 h 200"/>
                        <a:gd name="T20" fmla="*/ 2 w 494"/>
                        <a:gd name="T21" fmla="*/ 1 h 200"/>
                        <a:gd name="T22" fmla="*/ 2 w 494"/>
                        <a:gd name="T23" fmla="*/ 1 h 200"/>
                        <a:gd name="T24" fmla="*/ 2 w 494"/>
                        <a:gd name="T25" fmla="*/ 1 h 200"/>
                        <a:gd name="T26" fmla="*/ 2 w 494"/>
                        <a:gd name="T27" fmla="*/ 0 h 200"/>
                        <a:gd name="T28" fmla="*/ 1 w 494"/>
                        <a:gd name="T29" fmla="*/ 0 h 200"/>
                        <a:gd name="T30" fmla="*/ 1 w 494"/>
                        <a:gd name="T31" fmla="*/ 0 h 200"/>
                        <a:gd name="T32" fmla="*/ 1 w 494"/>
                        <a:gd name="T33" fmla="*/ 0 h 200"/>
                        <a:gd name="T34" fmla="*/ 1 w 494"/>
                        <a:gd name="T35" fmla="*/ 0 h 200"/>
                        <a:gd name="T36" fmla="*/ 1 w 494"/>
                        <a:gd name="T37" fmla="*/ 0 h 200"/>
                        <a:gd name="T38" fmla="*/ 1 w 494"/>
                        <a:gd name="T39" fmla="*/ 0 h 200"/>
                        <a:gd name="T40" fmla="*/ 0 w 494"/>
                        <a:gd name="T41" fmla="*/ 0 h 200"/>
                        <a:gd name="T42" fmla="*/ 0 w 494"/>
                        <a:gd name="T43" fmla="*/ 0 h 200"/>
                        <a:gd name="T44" fmla="*/ 0 w 494"/>
                        <a:gd name="T45" fmla="*/ 0 h 200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494"/>
                        <a:gd name="T70" fmla="*/ 0 h 200"/>
                        <a:gd name="T71" fmla="*/ 494 w 494"/>
                        <a:gd name="T72" fmla="*/ 200 h 200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494" h="200">
                          <a:moveTo>
                            <a:pt x="0" y="0"/>
                          </a:moveTo>
                          <a:lnTo>
                            <a:pt x="37" y="73"/>
                          </a:lnTo>
                          <a:lnTo>
                            <a:pt x="95" y="69"/>
                          </a:lnTo>
                          <a:lnTo>
                            <a:pt x="149" y="73"/>
                          </a:lnTo>
                          <a:lnTo>
                            <a:pt x="198" y="80"/>
                          </a:lnTo>
                          <a:lnTo>
                            <a:pt x="244" y="89"/>
                          </a:lnTo>
                          <a:lnTo>
                            <a:pt x="290" y="101"/>
                          </a:lnTo>
                          <a:lnTo>
                            <a:pt x="322" y="111"/>
                          </a:lnTo>
                          <a:lnTo>
                            <a:pt x="363" y="128"/>
                          </a:lnTo>
                          <a:lnTo>
                            <a:pt x="410" y="151"/>
                          </a:lnTo>
                          <a:lnTo>
                            <a:pt x="494" y="200"/>
                          </a:lnTo>
                          <a:lnTo>
                            <a:pt x="445" y="149"/>
                          </a:lnTo>
                          <a:lnTo>
                            <a:pt x="411" y="124"/>
                          </a:lnTo>
                          <a:lnTo>
                            <a:pt x="367" y="95"/>
                          </a:lnTo>
                          <a:lnTo>
                            <a:pt x="339" y="78"/>
                          </a:lnTo>
                          <a:lnTo>
                            <a:pt x="277" y="49"/>
                          </a:lnTo>
                          <a:lnTo>
                            <a:pt x="237" y="34"/>
                          </a:lnTo>
                          <a:lnTo>
                            <a:pt x="204" y="23"/>
                          </a:lnTo>
                          <a:lnTo>
                            <a:pt x="174" y="16"/>
                          </a:lnTo>
                          <a:lnTo>
                            <a:pt x="127" y="8"/>
                          </a:lnTo>
                          <a:lnTo>
                            <a:pt x="77" y="2"/>
                          </a:lnTo>
                          <a:lnTo>
                            <a:pt x="22" y="0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416" name="Freeform 88">
                      <a:extLst>
                        <a:ext uri="{FF2B5EF4-FFF2-40B4-BE49-F238E27FC236}">
                          <a16:creationId xmlns:a16="http://schemas.microsoft.com/office/drawing/2014/main" id="{A74A6131-4109-99F3-CCDA-58FAE0CB92D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319" y="2995"/>
                      <a:ext cx="53" cy="157"/>
                    </a:xfrm>
                    <a:custGeom>
                      <a:avLst/>
                      <a:gdLst>
                        <a:gd name="T0" fmla="*/ 0 w 158"/>
                        <a:gd name="T1" fmla="*/ 2 h 469"/>
                        <a:gd name="T2" fmla="*/ 0 w 158"/>
                        <a:gd name="T3" fmla="*/ 1 h 469"/>
                        <a:gd name="T4" fmla="*/ 0 w 158"/>
                        <a:gd name="T5" fmla="*/ 1 h 469"/>
                        <a:gd name="T6" fmla="*/ 0 w 158"/>
                        <a:gd name="T7" fmla="*/ 1 h 469"/>
                        <a:gd name="T8" fmla="*/ 0 w 158"/>
                        <a:gd name="T9" fmla="*/ 1 h 469"/>
                        <a:gd name="T10" fmla="*/ 0 w 158"/>
                        <a:gd name="T11" fmla="*/ 1 h 469"/>
                        <a:gd name="T12" fmla="*/ 0 w 158"/>
                        <a:gd name="T13" fmla="*/ 0 h 469"/>
                        <a:gd name="T14" fmla="*/ 0 w 158"/>
                        <a:gd name="T15" fmla="*/ 0 h 469"/>
                        <a:gd name="T16" fmla="*/ 0 w 158"/>
                        <a:gd name="T17" fmla="*/ 0 h 469"/>
                        <a:gd name="T18" fmla="*/ 1 w 158"/>
                        <a:gd name="T19" fmla="*/ 0 h 469"/>
                        <a:gd name="T20" fmla="*/ 1 w 158"/>
                        <a:gd name="T21" fmla="*/ 0 h 469"/>
                        <a:gd name="T22" fmla="*/ 0 w 158"/>
                        <a:gd name="T23" fmla="*/ 1 h 469"/>
                        <a:gd name="T24" fmla="*/ 0 w 158"/>
                        <a:gd name="T25" fmla="*/ 1 h 469"/>
                        <a:gd name="T26" fmla="*/ 0 w 158"/>
                        <a:gd name="T27" fmla="*/ 1 h 469"/>
                        <a:gd name="T28" fmla="*/ 0 w 158"/>
                        <a:gd name="T29" fmla="*/ 1 h 469"/>
                        <a:gd name="T30" fmla="*/ 0 w 158"/>
                        <a:gd name="T31" fmla="*/ 1 h 469"/>
                        <a:gd name="T32" fmla="*/ 0 w 158"/>
                        <a:gd name="T33" fmla="*/ 1 h 469"/>
                        <a:gd name="T34" fmla="*/ 0 w 158"/>
                        <a:gd name="T35" fmla="*/ 1 h 469"/>
                        <a:gd name="T36" fmla="*/ 0 w 158"/>
                        <a:gd name="T37" fmla="*/ 2 h 469"/>
                        <a:gd name="T38" fmla="*/ 0 w 158"/>
                        <a:gd name="T39" fmla="*/ 2 h 469"/>
                        <a:gd name="T40" fmla="*/ 0 w 158"/>
                        <a:gd name="T41" fmla="*/ 2 h 469"/>
                        <a:gd name="T42" fmla="*/ 0 w 158"/>
                        <a:gd name="T43" fmla="*/ 2 h 469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58"/>
                        <a:gd name="T67" fmla="*/ 0 h 469"/>
                        <a:gd name="T68" fmla="*/ 158 w 158"/>
                        <a:gd name="T69" fmla="*/ 469 h 469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58" h="469">
                          <a:moveTo>
                            <a:pt x="0" y="360"/>
                          </a:moveTo>
                          <a:lnTo>
                            <a:pt x="4" y="324"/>
                          </a:lnTo>
                          <a:lnTo>
                            <a:pt x="6" y="284"/>
                          </a:lnTo>
                          <a:lnTo>
                            <a:pt x="17" y="220"/>
                          </a:lnTo>
                          <a:lnTo>
                            <a:pt x="29" y="169"/>
                          </a:lnTo>
                          <a:lnTo>
                            <a:pt x="46" y="123"/>
                          </a:lnTo>
                          <a:lnTo>
                            <a:pt x="68" y="76"/>
                          </a:lnTo>
                          <a:lnTo>
                            <a:pt x="87" y="39"/>
                          </a:lnTo>
                          <a:lnTo>
                            <a:pt x="112" y="0"/>
                          </a:lnTo>
                          <a:lnTo>
                            <a:pt x="158" y="61"/>
                          </a:lnTo>
                          <a:lnTo>
                            <a:pt x="131" y="97"/>
                          </a:lnTo>
                          <a:lnTo>
                            <a:pt x="112" y="130"/>
                          </a:lnTo>
                          <a:lnTo>
                            <a:pt x="96" y="160"/>
                          </a:lnTo>
                          <a:lnTo>
                            <a:pt x="73" y="203"/>
                          </a:lnTo>
                          <a:lnTo>
                            <a:pt x="58" y="240"/>
                          </a:lnTo>
                          <a:lnTo>
                            <a:pt x="50" y="277"/>
                          </a:lnTo>
                          <a:lnTo>
                            <a:pt x="39" y="313"/>
                          </a:lnTo>
                          <a:lnTo>
                            <a:pt x="32" y="353"/>
                          </a:lnTo>
                          <a:lnTo>
                            <a:pt x="26" y="401"/>
                          </a:lnTo>
                          <a:lnTo>
                            <a:pt x="21" y="450"/>
                          </a:lnTo>
                          <a:lnTo>
                            <a:pt x="12" y="469"/>
                          </a:lnTo>
                          <a:lnTo>
                            <a:pt x="0" y="36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1406" name="Oval 91">
                  <a:extLst>
                    <a:ext uri="{FF2B5EF4-FFF2-40B4-BE49-F238E27FC236}">
                      <a16:creationId xmlns:a16="http://schemas.microsoft.com/office/drawing/2014/main" id="{0D149577-881E-FC01-475B-6FEBDD7EDD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27" y="2926"/>
                  <a:ext cx="466" cy="446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ea typeface="楷体_GB2312" pitchFamily="49" charset="-122"/>
                  </a:endParaRPr>
                </a:p>
              </p:txBody>
            </p:sp>
            <p:grpSp>
              <p:nvGrpSpPr>
                <p:cNvPr id="11407" name="Group 95">
                  <a:extLst>
                    <a:ext uri="{FF2B5EF4-FFF2-40B4-BE49-F238E27FC236}">
                      <a16:creationId xmlns:a16="http://schemas.microsoft.com/office/drawing/2014/main" id="{54498407-2037-4851-8F55-C07E5E24CF1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07" y="2889"/>
                  <a:ext cx="466" cy="447"/>
                  <a:chOff x="1307" y="2889"/>
                  <a:chExt cx="466" cy="447"/>
                </a:xfrm>
              </p:grpSpPr>
              <p:sp>
                <p:nvSpPr>
                  <p:cNvPr id="11408" name="Oval 92">
                    <a:extLst>
                      <a:ext uri="{FF2B5EF4-FFF2-40B4-BE49-F238E27FC236}">
                        <a16:creationId xmlns:a16="http://schemas.microsoft.com/office/drawing/2014/main" id="{427D3663-96EF-5272-6D80-0C8D641063A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13" y="2896"/>
                    <a:ext cx="455" cy="435"/>
                  </a:xfrm>
                  <a:prstGeom prst="ellipse">
                    <a:avLst/>
                  </a:prstGeom>
                  <a:noFill/>
                  <a:ln w="25400">
                    <a:solidFill>
                      <a:srgbClr val="9F9F9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409" name="Oval 93">
                    <a:extLst>
                      <a:ext uri="{FF2B5EF4-FFF2-40B4-BE49-F238E27FC236}">
                        <a16:creationId xmlns:a16="http://schemas.microsoft.com/office/drawing/2014/main" id="{EF326733-330D-927E-C33E-F1A2E1F657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07" y="2889"/>
                    <a:ext cx="466" cy="447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410" name="Oval 94">
                    <a:extLst>
                      <a:ext uri="{FF2B5EF4-FFF2-40B4-BE49-F238E27FC236}">
                        <a16:creationId xmlns:a16="http://schemas.microsoft.com/office/drawing/2014/main" id="{958B0798-F3C5-7A83-2420-50AB8D9F814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20" y="2901"/>
                    <a:ext cx="441" cy="424"/>
                  </a:xfrm>
                  <a:prstGeom prst="ellipse">
                    <a:avLst/>
                  </a:prstGeom>
                  <a:noFill/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ea typeface="楷体_GB2312" pitchFamily="49" charset="-122"/>
                    </a:endParaRPr>
                  </a:p>
                </p:txBody>
              </p:sp>
            </p:grpSp>
          </p:grpSp>
          <p:grpSp>
            <p:nvGrpSpPr>
              <p:cNvPr id="11369" name="Group 132">
                <a:extLst>
                  <a:ext uri="{FF2B5EF4-FFF2-40B4-BE49-F238E27FC236}">
                    <a16:creationId xmlns:a16="http://schemas.microsoft.com/office/drawing/2014/main" id="{F8C3E5E0-5029-F8E6-C2B3-7BA67DEE33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41" y="3310"/>
                <a:ext cx="240" cy="374"/>
                <a:chOff x="1641" y="3310"/>
                <a:chExt cx="240" cy="374"/>
              </a:xfrm>
            </p:grpSpPr>
            <p:sp>
              <p:nvSpPr>
                <p:cNvPr id="11370" name="Freeform 97">
                  <a:extLst>
                    <a:ext uri="{FF2B5EF4-FFF2-40B4-BE49-F238E27FC236}">
                      <a16:creationId xmlns:a16="http://schemas.microsoft.com/office/drawing/2014/main" id="{B6672FBC-5651-8345-628B-6B6B6C60EC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3" y="3329"/>
                  <a:ext cx="228" cy="327"/>
                </a:xfrm>
                <a:custGeom>
                  <a:avLst/>
                  <a:gdLst>
                    <a:gd name="T0" fmla="*/ 0 w 683"/>
                    <a:gd name="T1" fmla="*/ 0 h 979"/>
                    <a:gd name="T2" fmla="*/ 2 w 683"/>
                    <a:gd name="T3" fmla="*/ 4 h 979"/>
                    <a:gd name="T4" fmla="*/ 3 w 683"/>
                    <a:gd name="T5" fmla="*/ 4 h 979"/>
                    <a:gd name="T6" fmla="*/ 1 w 683"/>
                    <a:gd name="T7" fmla="*/ 0 h 979"/>
                    <a:gd name="T8" fmla="*/ 0 w 683"/>
                    <a:gd name="T9" fmla="*/ 0 h 97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83"/>
                    <a:gd name="T16" fmla="*/ 0 h 979"/>
                    <a:gd name="T17" fmla="*/ 683 w 683"/>
                    <a:gd name="T18" fmla="*/ 979 h 97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83" h="979">
                      <a:moveTo>
                        <a:pt x="0" y="73"/>
                      </a:moveTo>
                      <a:lnTo>
                        <a:pt x="484" y="979"/>
                      </a:lnTo>
                      <a:lnTo>
                        <a:pt x="683" y="879"/>
                      </a:lnTo>
                      <a:lnTo>
                        <a:pt x="196" y="0"/>
                      </a:lnTo>
                      <a:lnTo>
                        <a:pt x="0" y="73"/>
                      </a:lnTo>
                      <a:close/>
                    </a:path>
                  </a:pathLst>
                </a:custGeom>
                <a:solidFill>
                  <a:srgbClr val="5F3F1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71" name="Arc 98">
                  <a:extLst>
                    <a:ext uri="{FF2B5EF4-FFF2-40B4-BE49-F238E27FC236}">
                      <a16:creationId xmlns:a16="http://schemas.microsoft.com/office/drawing/2014/main" id="{CF91067A-0235-F57D-9BE1-7E46AEA5A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2" y="3310"/>
                  <a:ext cx="69" cy="43"/>
                </a:xfrm>
                <a:custGeom>
                  <a:avLst/>
                  <a:gdLst>
                    <a:gd name="T0" fmla="*/ 0 w 41895"/>
                    <a:gd name="T1" fmla="*/ 0 h 27434"/>
                    <a:gd name="T2" fmla="*/ 0 w 41895"/>
                    <a:gd name="T3" fmla="*/ 0 h 27434"/>
                    <a:gd name="T4" fmla="*/ 0 w 41895"/>
                    <a:gd name="T5" fmla="*/ 0 h 27434"/>
                    <a:gd name="T6" fmla="*/ 0 60000 65536"/>
                    <a:gd name="T7" fmla="*/ 0 60000 65536"/>
                    <a:gd name="T8" fmla="*/ 0 60000 65536"/>
                    <a:gd name="T9" fmla="*/ 0 w 41895"/>
                    <a:gd name="T10" fmla="*/ 0 h 27434"/>
                    <a:gd name="T11" fmla="*/ 41895 w 41895"/>
                    <a:gd name="T12" fmla="*/ 27434 h 2743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1895" h="27434" fill="none" extrusionOk="0">
                      <a:moveTo>
                        <a:pt x="802" y="27434"/>
                      </a:moveTo>
                      <a:cubicBezTo>
                        <a:pt x="270" y="25535"/>
                        <a:pt x="0" y="2357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0678" y="-1"/>
                        <a:pt x="38788" y="5676"/>
                        <a:pt x="41895" y="14206"/>
                      </a:cubicBezTo>
                    </a:path>
                    <a:path w="41895" h="27434" stroke="0" extrusionOk="0">
                      <a:moveTo>
                        <a:pt x="802" y="27434"/>
                      </a:moveTo>
                      <a:cubicBezTo>
                        <a:pt x="270" y="25535"/>
                        <a:pt x="0" y="2357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0678" y="-1"/>
                        <a:pt x="38788" y="5676"/>
                        <a:pt x="41895" y="14206"/>
                      </a:cubicBezTo>
                      <a:lnTo>
                        <a:pt x="21600" y="21600"/>
                      </a:lnTo>
                      <a:lnTo>
                        <a:pt x="802" y="27434"/>
                      </a:lnTo>
                      <a:close/>
                    </a:path>
                  </a:pathLst>
                </a:custGeom>
                <a:solidFill>
                  <a:srgbClr val="5F3F1F"/>
                </a:solidFill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72" name="Arc 99">
                  <a:extLst>
                    <a:ext uri="{FF2B5EF4-FFF2-40B4-BE49-F238E27FC236}">
                      <a16:creationId xmlns:a16="http://schemas.microsoft.com/office/drawing/2014/main" id="{CDA43BE9-054F-75E7-DFBB-B1F507C1AA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4" y="3315"/>
                  <a:ext cx="69" cy="40"/>
                </a:xfrm>
                <a:custGeom>
                  <a:avLst/>
                  <a:gdLst>
                    <a:gd name="T0" fmla="*/ 0 w 42120"/>
                    <a:gd name="T1" fmla="*/ 0 h 24019"/>
                    <a:gd name="T2" fmla="*/ 0 w 42120"/>
                    <a:gd name="T3" fmla="*/ 0 h 24019"/>
                    <a:gd name="T4" fmla="*/ 0 w 42120"/>
                    <a:gd name="T5" fmla="*/ 0 h 24019"/>
                    <a:gd name="T6" fmla="*/ 0 60000 65536"/>
                    <a:gd name="T7" fmla="*/ 0 60000 65536"/>
                    <a:gd name="T8" fmla="*/ 0 60000 65536"/>
                    <a:gd name="T9" fmla="*/ 0 w 42120"/>
                    <a:gd name="T10" fmla="*/ 0 h 24019"/>
                    <a:gd name="T11" fmla="*/ 42120 w 42120"/>
                    <a:gd name="T12" fmla="*/ 24019 h 2401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2120" h="24019" fill="none" extrusionOk="0">
                      <a:moveTo>
                        <a:pt x="135" y="24019"/>
                      </a:moveTo>
                      <a:cubicBezTo>
                        <a:pt x="45" y="23215"/>
                        <a:pt x="0" y="2240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0930" y="-1"/>
                        <a:pt x="39206" y="5991"/>
                        <a:pt x="42119" y="14855"/>
                      </a:cubicBezTo>
                    </a:path>
                    <a:path w="42120" h="24019" stroke="0" extrusionOk="0">
                      <a:moveTo>
                        <a:pt x="135" y="24019"/>
                      </a:moveTo>
                      <a:cubicBezTo>
                        <a:pt x="45" y="23215"/>
                        <a:pt x="0" y="2240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0930" y="-1"/>
                        <a:pt x="39206" y="5991"/>
                        <a:pt x="42119" y="14855"/>
                      </a:cubicBezTo>
                      <a:lnTo>
                        <a:pt x="21600" y="21600"/>
                      </a:lnTo>
                      <a:lnTo>
                        <a:pt x="135" y="24019"/>
                      </a:lnTo>
                      <a:close/>
                    </a:path>
                  </a:pathLst>
                </a:custGeom>
                <a:solidFill>
                  <a:srgbClr val="5F3F1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73" name="Freeform 100">
                  <a:extLst>
                    <a:ext uri="{FF2B5EF4-FFF2-40B4-BE49-F238E27FC236}">
                      <a16:creationId xmlns:a16="http://schemas.microsoft.com/office/drawing/2014/main" id="{204073A4-09BC-DC28-8FB6-3FE89232D3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1" y="3315"/>
                  <a:ext cx="44" cy="84"/>
                </a:xfrm>
                <a:custGeom>
                  <a:avLst/>
                  <a:gdLst>
                    <a:gd name="T0" fmla="*/ 0 w 130"/>
                    <a:gd name="T1" fmla="*/ 0 h 251"/>
                    <a:gd name="T2" fmla="*/ 0 w 130"/>
                    <a:gd name="T3" fmla="*/ 0 h 251"/>
                    <a:gd name="T4" fmla="*/ 0 w 130"/>
                    <a:gd name="T5" fmla="*/ 0 h 251"/>
                    <a:gd name="T6" fmla="*/ 0 w 130"/>
                    <a:gd name="T7" fmla="*/ 0 h 251"/>
                    <a:gd name="T8" fmla="*/ 0 w 130"/>
                    <a:gd name="T9" fmla="*/ 0 h 251"/>
                    <a:gd name="T10" fmla="*/ 0 w 130"/>
                    <a:gd name="T11" fmla="*/ 0 h 251"/>
                    <a:gd name="T12" fmla="*/ 0 w 130"/>
                    <a:gd name="T13" fmla="*/ 0 h 251"/>
                    <a:gd name="T14" fmla="*/ 0 w 130"/>
                    <a:gd name="T15" fmla="*/ 0 h 251"/>
                    <a:gd name="T16" fmla="*/ 0 w 130"/>
                    <a:gd name="T17" fmla="*/ 0 h 251"/>
                    <a:gd name="T18" fmla="*/ 1 w 130"/>
                    <a:gd name="T19" fmla="*/ 1 h 251"/>
                    <a:gd name="T20" fmla="*/ 0 w 130"/>
                    <a:gd name="T21" fmla="*/ 1 h 251"/>
                    <a:gd name="T22" fmla="*/ 0 w 130"/>
                    <a:gd name="T23" fmla="*/ 1 h 251"/>
                    <a:gd name="T24" fmla="*/ 0 w 130"/>
                    <a:gd name="T25" fmla="*/ 1 h 251"/>
                    <a:gd name="T26" fmla="*/ 0 w 130"/>
                    <a:gd name="T27" fmla="*/ 1 h 251"/>
                    <a:gd name="T28" fmla="*/ 0 w 130"/>
                    <a:gd name="T29" fmla="*/ 1 h 251"/>
                    <a:gd name="T30" fmla="*/ 0 w 130"/>
                    <a:gd name="T31" fmla="*/ 1 h 251"/>
                    <a:gd name="T32" fmla="*/ 0 w 130"/>
                    <a:gd name="T33" fmla="*/ 1 h 251"/>
                    <a:gd name="T34" fmla="*/ 0 w 130"/>
                    <a:gd name="T35" fmla="*/ 0 h 25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30"/>
                    <a:gd name="T55" fmla="*/ 0 h 251"/>
                    <a:gd name="T56" fmla="*/ 130 w 130"/>
                    <a:gd name="T57" fmla="*/ 251 h 251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30" h="251">
                      <a:moveTo>
                        <a:pt x="4" y="116"/>
                      </a:moveTo>
                      <a:lnTo>
                        <a:pt x="0" y="99"/>
                      </a:lnTo>
                      <a:lnTo>
                        <a:pt x="0" y="83"/>
                      </a:lnTo>
                      <a:lnTo>
                        <a:pt x="2" y="70"/>
                      </a:lnTo>
                      <a:lnTo>
                        <a:pt x="7" y="51"/>
                      </a:lnTo>
                      <a:lnTo>
                        <a:pt x="15" y="35"/>
                      </a:lnTo>
                      <a:lnTo>
                        <a:pt x="25" y="20"/>
                      </a:lnTo>
                      <a:lnTo>
                        <a:pt x="38" y="8"/>
                      </a:lnTo>
                      <a:lnTo>
                        <a:pt x="50" y="0"/>
                      </a:lnTo>
                      <a:lnTo>
                        <a:pt x="130" y="136"/>
                      </a:lnTo>
                      <a:lnTo>
                        <a:pt x="115" y="144"/>
                      </a:lnTo>
                      <a:lnTo>
                        <a:pt x="105" y="154"/>
                      </a:lnTo>
                      <a:lnTo>
                        <a:pt x="96" y="163"/>
                      </a:lnTo>
                      <a:lnTo>
                        <a:pt x="88" y="176"/>
                      </a:lnTo>
                      <a:lnTo>
                        <a:pt x="80" y="197"/>
                      </a:lnTo>
                      <a:lnTo>
                        <a:pt x="75" y="226"/>
                      </a:lnTo>
                      <a:lnTo>
                        <a:pt x="75" y="251"/>
                      </a:lnTo>
                      <a:lnTo>
                        <a:pt x="4" y="116"/>
                      </a:lnTo>
                      <a:close/>
                    </a:path>
                  </a:pathLst>
                </a:custGeom>
                <a:solidFill>
                  <a:srgbClr val="3F1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74" name="Arc 101">
                  <a:extLst>
                    <a:ext uri="{FF2B5EF4-FFF2-40B4-BE49-F238E27FC236}">
                      <a16:creationId xmlns:a16="http://schemas.microsoft.com/office/drawing/2014/main" id="{3323E28F-97F5-9EED-0D11-84988CAC28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1" y="3311"/>
                  <a:ext cx="36" cy="41"/>
                </a:xfrm>
                <a:custGeom>
                  <a:avLst/>
                  <a:gdLst>
                    <a:gd name="T0" fmla="*/ 0 w 21600"/>
                    <a:gd name="T1" fmla="*/ 0 h 26116"/>
                    <a:gd name="T2" fmla="*/ 0 w 21600"/>
                    <a:gd name="T3" fmla="*/ 0 h 26116"/>
                    <a:gd name="T4" fmla="*/ 0 w 21600"/>
                    <a:gd name="T5" fmla="*/ 0 h 26116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6116"/>
                    <a:gd name="T11" fmla="*/ 21600 w 21600"/>
                    <a:gd name="T12" fmla="*/ 26116 h 261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6116" fill="none" extrusionOk="0">
                      <a:moveTo>
                        <a:pt x="801" y="26115"/>
                      </a:moveTo>
                      <a:cubicBezTo>
                        <a:pt x="269" y="24218"/>
                        <a:pt x="0" y="22257"/>
                        <a:pt x="0" y="20287"/>
                      </a:cubicBezTo>
                      <a:cubicBezTo>
                        <a:pt x="-1" y="11217"/>
                        <a:pt x="5665" y="3114"/>
                        <a:pt x="14183" y="0"/>
                      </a:cubicBezTo>
                    </a:path>
                    <a:path w="21600" h="26116" stroke="0" extrusionOk="0">
                      <a:moveTo>
                        <a:pt x="801" y="26115"/>
                      </a:moveTo>
                      <a:cubicBezTo>
                        <a:pt x="269" y="24218"/>
                        <a:pt x="0" y="22257"/>
                        <a:pt x="0" y="20287"/>
                      </a:cubicBezTo>
                      <a:cubicBezTo>
                        <a:pt x="-1" y="11217"/>
                        <a:pt x="5665" y="3114"/>
                        <a:pt x="14183" y="0"/>
                      </a:cubicBezTo>
                      <a:lnTo>
                        <a:pt x="21600" y="20287"/>
                      </a:lnTo>
                      <a:lnTo>
                        <a:pt x="801" y="26115"/>
                      </a:lnTo>
                      <a:close/>
                    </a:path>
                  </a:pathLst>
                </a:cu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75" name="Arc 102">
                  <a:extLst>
                    <a:ext uri="{FF2B5EF4-FFF2-40B4-BE49-F238E27FC236}">
                      <a16:creationId xmlns:a16="http://schemas.microsoft.com/office/drawing/2014/main" id="{1340208C-FF69-2093-5D0B-D4F4C0F597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7" y="3355"/>
                  <a:ext cx="70" cy="43"/>
                </a:xfrm>
                <a:custGeom>
                  <a:avLst/>
                  <a:gdLst>
                    <a:gd name="T0" fmla="*/ 0 w 42374"/>
                    <a:gd name="T1" fmla="*/ 0 h 27354"/>
                    <a:gd name="T2" fmla="*/ 0 w 42374"/>
                    <a:gd name="T3" fmla="*/ 0 h 27354"/>
                    <a:gd name="T4" fmla="*/ 0 w 42374"/>
                    <a:gd name="T5" fmla="*/ 0 h 27354"/>
                    <a:gd name="T6" fmla="*/ 0 60000 65536"/>
                    <a:gd name="T7" fmla="*/ 0 60000 65536"/>
                    <a:gd name="T8" fmla="*/ 0 60000 65536"/>
                    <a:gd name="T9" fmla="*/ 0 w 42374"/>
                    <a:gd name="T10" fmla="*/ 0 h 27354"/>
                    <a:gd name="T11" fmla="*/ 42374 w 42374"/>
                    <a:gd name="T12" fmla="*/ 27354 h 273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2374" h="27354" fill="none" extrusionOk="0">
                      <a:moveTo>
                        <a:pt x="780" y="27354"/>
                      </a:moveTo>
                      <a:cubicBezTo>
                        <a:pt x="262" y="25479"/>
                        <a:pt x="0" y="23544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1250" y="-1"/>
                        <a:pt x="39730" y="6402"/>
                        <a:pt x="42374" y="15683"/>
                      </a:cubicBezTo>
                    </a:path>
                    <a:path w="42374" h="27354" stroke="0" extrusionOk="0">
                      <a:moveTo>
                        <a:pt x="780" y="27354"/>
                      </a:moveTo>
                      <a:cubicBezTo>
                        <a:pt x="262" y="25479"/>
                        <a:pt x="0" y="23544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1250" y="-1"/>
                        <a:pt x="39730" y="6402"/>
                        <a:pt x="42374" y="15683"/>
                      </a:cubicBezTo>
                      <a:lnTo>
                        <a:pt x="21600" y="21600"/>
                      </a:lnTo>
                      <a:lnTo>
                        <a:pt x="780" y="27354"/>
                      </a:lnTo>
                      <a:close/>
                    </a:path>
                  </a:pathLst>
                </a:custGeom>
                <a:solidFill>
                  <a:srgbClr val="7F3F00"/>
                </a:solidFill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1376" name="Group 108">
                  <a:extLst>
                    <a:ext uri="{FF2B5EF4-FFF2-40B4-BE49-F238E27FC236}">
                      <a16:creationId xmlns:a16="http://schemas.microsoft.com/office/drawing/2014/main" id="{BB99D638-4D26-FFEF-AF46-BAD0E02CC6C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69" y="3362"/>
                  <a:ext cx="75" cy="49"/>
                  <a:chOff x="1669" y="3362"/>
                  <a:chExt cx="75" cy="49"/>
                </a:xfrm>
              </p:grpSpPr>
              <p:grpSp>
                <p:nvGrpSpPr>
                  <p:cNvPr id="11400" name="Group 106">
                    <a:extLst>
                      <a:ext uri="{FF2B5EF4-FFF2-40B4-BE49-F238E27FC236}">
                        <a16:creationId xmlns:a16="http://schemas.microsoft.com/office/drawing/2014/main" id="{0B3ABED1-DF9B-7A22-6F05-2F7248BCBF0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69" y="3362"/>
                    <a:ext cx="71" cy="41"/>
                    <a:chOff x="1669" y="3362"/>
                    <a:chExt cx="71" cy="41"/>
                  </a:xfrm>
                </p:grpSpPr>
                <p:sp>
                  <p:nvSpPr>
                    <p:cNvPr id="11402" name="Arc 103">
                      <a:extLst>
                        <a:ext uri="{FF2B5EF4-FFF2-40B4-BE49-F238E27FC236}">
                          <a16:creationId xmlns:a16="http://schemas.microsoft.com/office/drawing/2014/main" id="{DC8B856C-698B-8CCC-9EDF-84EFB3869B2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70" y="3363"/>
                      <a:ext cx="69" cy="40"/>
                    </a:xfrm>
                    <a:custGeom>
                      <a:avLst/>
                      <a:gdLst>
                        <a:gd name="T0" fmla="*/ 0 w 42557"/>
                        <a:gd name="T1" fmla="*/ 0 h 26208"/>
                        <a:gd name="T2" fmla="*/ 0 w 42557"/>
                        <a:gd name="T3" fmla="*/ 0 h 26208"/>
                        <a:gd name="T4" fmla="*/ 0 w 42557"/>
                        <a:gd name="T5" fmla="*/ 0 h 26208"/>
                        <a:gd name="T6" fmla="*/ 0 60000 65536"/>
                        <a:gd name="T7" fmla="*/ 0 60000 65536"/>
                        <a:gd name="T8" fmla="*/ 0 60000 65536"/>
                        <a:gd name="T9" fmla="*/ 0 w 42557"/>
                        <a:gd name="T10" fmla="*/ 0 h 26208"/>
                        <a:gd name="T11" fmla="*/ 42557 w 42557"/>
                        <a:gd name="T12" fmla="*/ 26208 h 26208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2557" h="26208" fill="none" extrusionOk="0">
                          <a:moveTo>
                            <a:pt x="497" y="26207"/>
                          </a:moveTo>
                          <a:cubicBezTo>
                            <a:pt x="166" y="24694"/>
                            <a:pt x="0" y="2314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514" y="-1"/>
                            <a:pt x="40156" y="6750"/>
                            <a:pt x="42557" y="16369"/>
                          </a:cubicBezTo>
                        </a:path>
                        <a:path w="42557" h="26208" stroke="0" extrusionOk="0">
                          <a:moveTo>
                            <a:pt x="497" y="26207"/>
                          </a:moveTo>
                          <a:cubicBezTo>
                            <a:pt x="166" y="24694"/>
                            <a:pt x="0" y="2314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514" y="-1"/>
                            <a:pt x="40156" y="6750"/>
                            <a:pt x="42557" y="16369"/>
                          </a:cubicBezTo>
                          <a:lnTo>
                            <a:pt x="21600" y="21600"/>
                          </a:lnTo>
                          <a:lnTo>
                            <a:pt x="497" y="26207"/>
                          </a:lnTo>
                          <a:close/>
                        </a:path>
                      </a:pathLst>
                    </a:custGeom>
                    <a:solidFill>
                      <a:srgbClr val="5F3F1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403" name="Arc 104">
                      <a:extLst>
                        <a:ext uri="{FF2B5EF4-FFF2-40B4-BE49-F238E27FC236}">
                          <a16:creationId xmlns:a16="http://schemas.microsoft.com/office/drawing/2014/main" id="{6E0355A9-6E9E-C0AB-3B36-0C3F0979D68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70" y="3367"/>
                      <a:ext cx="35" cy="36"/>
                    </a:xfrm>
                    <a:custGeom>
                      <a:avLst/>
                      <a:gdLst>
                        <a:gd name="T0" fmla="*/ 0 w 21600"/>
                        <a:gd name="T1" fmla="*/ 0 h 23513"/>
                        <a:gd name="T2" fmla="*/ 0 w 21600"/>
                        <a:gd name="T3" fmla="*/ 0 h 23513"/>
                        <a:gd name="T4" fmla="*/ 0 w 21600"/>
                        <a:gd name="T5" fmla="*/ 0 h 23513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3513"/>
                        <a:gd name="T11" fmla="*/ 21600 w 21600"/>
                        <a:gd name="T12" fmla="*/ 23513 h 23513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3513" fill="none" extrusionOk="0">
                          <a:moveTo>
                            <a:pt x="497" y="23512"/>
                          </a:moveTo>
                          <a:cubicBezTo>
                            <a:pt x="166" y="21999"/>
                            <a:pt x="0" y="20454"/>
                            <a:pt x="0" y="18905"/>
                          </a:cubicBezTo>
                          <a:cubicBezTo>
                            <a:pt x="-1" y="11043"/>
                            <a:pt x="4270" y="3803"/>
                            <a:pt x="11151" y="0"/>
                          </a:cubicBezTo>
                        </a:path>
                        <a:path w="21600" h="23513" stroke="0" extrusionOk="0">
                          <a:moveTo>
                            <a:pt x="497" y="23512"/>
                          </a:moveTo>
                          <a:cubicBezTo>
                            <a:pt x="166" y="21999"/>
                            <a:pt x="0" y="20454"/>
                            <a:pt x="0" y="18905"/>
                          </a:cubicBezTo>
                          <a:cubicBezTo>
                            <a:pt x="-1" y="11043"/>
                            <a:pt x="4270" y="3803"/>
                            <a:pt x="11151" y="0"/>
                          </a:cubicBezTo>
                          <a:lnTo>
                            <a:pt x="21600" y="18905"/>
                          </a:lnTo>
                          <a:lnTo>
                            <a:pt x="497" y="23512"/>
                          </a:lnTo>
                          <a:close/>
                        </a:path>
                      </a:pathLst>
                    </a:custGeom>
                    <a:solidFill>
                      <a:srgbClr val="3F1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404" name="Arc 105">
                      <a:extLst>
                        <a:ext uri="{FF2B5EF4-FFF2-40B4-BE49-F238E27FC236}">
                          <a16:creationId xmlns:a16="http://schemas.microsoft.com/office/drawing/2014/main" id="{7C64A8D3-2D11-0206-FF0E-5D8738D3ED4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69" y="3362"/>
                      <a:ext cx="71" cy="41"/>
                    </a:xfrm>
                    <a:custGeom>
                      <a:avLst/>
                      <a:gdLst>
                        <a:gd name="T0" fmla="*/ 0 w 42376"/>
                        <a:gd name="T1" fmla="*/ 0 h 26401"/>
                        <a:gd name="T2" fmla="*/ 0 w 42376"/>
                        <a:gd name="T3" fmla="*/ 0 h 26401"/>
                        <a:gd name="T4" fmla="*/ 0 w 42376"/>
                        <a:gd name="T5" fmla="*/ 0 h 26401"/>
                        <a:gd name="T6" fmla="*/ 0 60000 65536"/>
                        <a:gd name="T7" fmla="*/ 0 60000 65536"/>
                        <a:gd name="T8" fmla="*/ 0 60000 65536"/>
                        <a:gd name="T9" fmla="*/ 0 w 42376"/>
                        <a:gd name="T10" fmla="*/ 0 h 26401"/>
                        <a:gd name="T11" fmla="*/ 42376 w 42376"/>
                        <a:gd name="T12" fmla="*/ 26401 h 26401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2376" h="26401" fill="none" extrusionOk="0">
                          <a:moveTo>
                            <a:pt x="540" y="26400"/>
                          </a:moveTo>
                          <a:cubicBezTo>
                            <a:pt x="181" y="24825"/>
                            <a:pt x="0" y="2321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253" y="-1"/>
                            <a:pt x="39734" y="6405"/>
                            <a:pt x="42375" y="15690"/>
                          </a:cubicBezTo>
                        </a:path>
                        <a:path w="42376" h="26401" stroke="0" extrusionOk="0">
                          <a:moveTo>
                            <a:pt x="540" y="26400"/>
                          </a:moveTo>
                          <a:cubicBezTo>
                            <a:pt x="181" y="24825"/>
                            <a:pt x="0" y="2321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253" y="-1"/>
                            <a:pt x="39734" y="6405"/>
                            <a:pt x="42375" y="15690"/>
                          </a:cubicBezTo>
                          <a:lnTo>
                            <a:pt x="21600" y="21600"/>
                          </a:lnTo>
                          <a:lnTo>
                            <a:pt x="540" y="26400"/>
                          </a:lnTo>
                          <a:close/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1401" name="Arc 107">
                    <a:extLst>
                      <a:ext uri="{FF2B5EF4-FFF2-40B4-BE49-F238E27FC236}">
                        <a16:creationId xmlns:a16="http://schemas.microsoft.com/office/drawing/2014/main" id="{768A8315-E796-7541-0B35-6034626E3D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" y="3369"/>
                    <a:ext cx="71" cy="42"/>
                  </a:xfrm>
                  <a:custGeom>
                    <a:avLst/>
                    <a:gdLst>
                      <a:gd name="T0" fmla="*/ 0 w 42399"/>
                      <a:gd name="T1" fmla="*/ 0 h 26822"/>
                      <a:gd name="T2" fmla="*/ 0 w 42399"/>
                      <a:gd name="T3" fmla="*/ 0 h 26822"/>
                      <a:gd name="T4" fmla="*/ 0 w 42399"/>
                      <a:gd name="T5" fmla="*/ 0 h 26822"/>
                      <a:gd name="T6" fmla="*/ 0 60000 65536"/>
                      <a:gd name="T7" fmla="*/ 0 60000 65536"/>
                      <a:gd name="T8" fmla="*/ 0 60000 65536"/>
                      <a:gd name="T9" fmla="*/ 0 w 42399"/>
                      <a:gd name="T10" fmla="*/ 0 h 26822"/>
                      <a:gd name="T11" fmla="*/ 42399 w 42399"/>
                      <a:gd name="T12" fmla="*/ 26822 h 2682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2399" h="26822" fill="none" extrusionOk="0">
                        <a:moveTo>
                          <a:pt x="640" y="26822"/>
                        </a:moveTo>
                        <a:cubicBezTo>
                          <a:pt x="215" y="25113"/>
                          <a:pt x="0" y="2336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284" y="-1"/>
                          <a:pt x="39785" y="6445"/>
                          <a:pt x="42398" y="15771"/>
                        </a:cubicBezTo>
                      </a:path>
                      <a:path w="42399" h="26822" stroke="0" extrusionOk="0">
                        <a:moveTo>
                          <a:pt x="640" y="26822"/>
                        </a:moveTo>
                        <a:cubicBezTo>
                          <a:pt x="215" y="25113"/>
                          <a:pt x="0" y="2336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284" y="-1"/>
                          <a:pt x="39785" y="6445"/>
                          <a:pt x="42398" y="15771"/>
                        </a:cubicBezTo>
                        <a:lnTo>
                          <a:pt x="21600" y="21600"/>
                        </a:lnTo>
                        <a:lnTo>
                          <a:pt x="640" y="26822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377" name="Group 114">
                  <a:extLst>
                    <a:ext uri="{FF2B5EF4-FFF2-40B4-BE49-F238E27FC236}">
                      <a16:creationId xmlns:a16="http://schemas.microsoft.com/office/drawing/2014/main" id="{1C9E3ADA-9711-44F6-D198-5CEC80D4A78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76" y="3376"/>
                  <a:ext cx="75" cy="48"/>
                  <a:chOff x="1676" y="3376"/>
                  <a:chExt cx="75" cy="48"/>
                </a:xfrm>
              </p:grpSpPr>
              <p:grpSp>
                <p:nvGrpSpPr>
                  <p:cNvPr id="11395" name="Group 112">
                    <a:extLst>
                      <a:ext uri="{FF2B5EF4-FFF2-40B4-BE49-F238E27FC236}">
                        <a16:creationId xmlns:a16="http://schemas.microsoft.com/office/drawing/2014/main" id="{ADAB9836-CF98-3FCA-9ADD-7F5B57D6756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76" y="3376"/>
                    <a:ext cx="71" cy="41"/>
                    <a:chOff x="1676" y="3376"/>
                    <a:chExt cx="71" cy="41"/>
                  </a:xfrm>
                </p:grpSpPr>
                <p:sp>
                  <p:nvSpPr>
                    <p:cNvPr id="11397" name="Arc 109">
                      <a:extLst>
                        <a:ext uri="{FF2B5EF4-FFF2-40B4-BE49-F238E27FC236}">
                          <a16:creationId xmlns:a16="http://schemas.microsoft.com/office/drawing/2014/main" id="{A5C1C9F8-D564-A38D-E98D-98120F3199A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76" y="3376"/>
                      <a:ext cx="70" cy="40"/>
                    </a:xfrm>
                    <a:custGeom>
                      <a:avLst/>
                      <a:gdLst>
                        <a:gd name="T0" fmla="*/ 0 w 42659"/>
                        <a:gd name="T1" fmla="*/ 0 h 26271"/>
                        <a:gd name="T2" fmla="*/ 0 w 42659"/>
                        <a:gd name="T3" fmla="*/ 0 h 26271"/>
                        <a:gd name="T4" fmla="*/ 0 w 42659"/>
                        <a:gd name="T5" fmla="*/ 0 h 26271"/>
                        <a:gd name="T6" fmla="*/ 0 60000 65536"/>
                        <a:gd name="T7" fmla="*/ 0 60000 65536"/>
                        <a:gd name="T8" fmla="*/ 0 60000 65536"/>
                        <a:gd name="T9" fmla="*/ 0 w 42659"/>
                        <a:gd name="T10" fmla="*/ 0 h 26271"/>
                        <a:gd name="T11" fmla="*/ 42659 w 42659"/>
                        <a:gd name="T12" fmla="*/ 26271 h 26271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2659" h="26271" fill="none" extrusionOk="0">
                          <a:moveTo>
                            <a:pt x="511" y="26270"/>
                          </a:moveTo>
                          <a:cubicBezTo>
                            <a:pt x="171" y="24737"/>
                            <a:pt x="0" y="23170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678" y="-1"/>
                            <a:pt x="40416" y="6969"/>
                            <a:pt x="42658" y="16795"/>
                          </a:cubicBezTo>
                        </a:path>
                        <a:path w="42659" h="26271" stroke="0" extrusionOk="0">
                          <a:moveTo>
                            <a:pt x="511" y="26270"/>
                          </a:moveTo>
                          <a:cubicBezTo>
                            <a:pt x="171" y="24737"/>
                            <a:pt x="0" y="23170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678" y="-1"/>
                            <a:pt x="40416" y="6969"/>
                            <a:pt x="42658" y="16795"/>
                          </a:cubicBezTo>
                          <a:lnTo>
                            <a:pt x="21600" y="21600"/>
                          </a:lnTo>
                          <a:lnTo>
                            <a:pt x="511" y="26270"/>
                          </a:lnTo>
                          <a:close/>
                        </a:path>
                      </a:pathLst>
                    </a:custGeom>
                    <a:solidFill>
                      <a:srgbClr val="5F3F1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398" name="Arc 110">
                      <a:extLst>
                        <a:ext uri="{FF2B5EF4-FFF2-40B4-BE49-F238E27FC236}">
                          <a16:creationId xmlns:a16="http://schemas.microsoft.com/office/drawing/2014/main" id="{CCFE88D6-2EE9-5627-A38B-E9A38DA3E60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76" y="3380"/>
                      <a:ext cx="36" cy="36"/>
                    </a:xfrm>
                    <a:custGeom>
                      <a:avLst/>
                      <a:gdLst>
                        <a:gd name="T0" fmla="*/ 0 w 21600"/>
                        <a:gd name="T1" fmla="*/ 0 h 23482"/>
                        <a:gd name="T2" fmla="*/ 0 w 21600"/>
                        <a:gd name="T3" fmla="*/ 0 h 23482"/>
                        <a:gd name="T4" fmla="*/ 0 w 21600"/>
                        <a:gd name="T5" fmla="*/ 0 h 23482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3482"/>
                        <a:gd name="T11" fmla="*/ 21600 w 21600"/>
                        <a:gd name="T12" fmla="*/ 23482 h 23482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3482" fill="none" extrusionOk="0">
                          <a:moveTo>
                            <a:pt x="511" y="23481"/>
                          </a:moveTo>
                          <a:cubicBezTo>
                            <a:pt x="171" y="21948"/>
                            <a:pt x="0" y="20381"/>
                            <a:pt x="0" y="18811"/>
                          </a:cubicBezTo>
                          <a:cubicBezTo>
                            <a:pt x="-1" y="11018"/>
                            <a:pt x="4197" y="3830"/>
                            <a:pt x="10983" y="0"/>
                          </a:cubicBezTo>
                        </a:path>
                        <a:path w="21600" h="23482" stroke="0" extrusionOk="0">
                          <a:moveTo>
                            <a:pt x="511" y="23481"/>
                          </a:moveTo>
                          <a:cubicBezTo>
                            <a:pt x="171" y="21948"/>
                            <a:pt x="0" y="20381"/>
                            <a:pt x="0" y="18811"/>
                          </a:cubicBezTo>
                          <a:cubicBezTo>
                            <a:pt x="-1" y="11018"/>
                            <a:pt x="4197" y="3830"/>
                            <a:pt x="10983" y="0"/>
                          </a:cubicBezTo>
                          <a:lnTo>
                            <a:pt x="21600" y="18811"/>
                          </a:lnTo>
                          <a:lnTo>
                            <a:pt x="511" y="23481"/>
                          </a:lnTo>
                          <a:close/>
                        </a:path>
                      </a:pathLst>
                    </a:custGeom>
                    <a:solidFill>
                      <a:srgbClr val="3F1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399" name="Arc 111">
                      <a:extLst>
                        <a:ext uri="{FF2B5EF4-FFF2-40B4-BE49-F238E27FC236}">
                          <a16:creationId xmlns:a16="http://schemas.microsoft.com/office/drawing/2014/main" id="{B1B03091-7CD5-6BA8-9B2F-F1DB0C12F75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76" y="3376"/>
                      <a:ext cx="71" cy="41"/>
                    </a:xfrm>
                    <a:custGeom>
                      <a:avLst/>
                      <a:gdLst>
                        <a:gd name="T0" fmla="*/ 0 w 42376"/>
                        <a:gd name="T1" fmla="*/ 0 h 26266"/>
                        <a:gd name="T2" fmla="*/ 0 w 42376"/>
                        <a:gd name="T3" fmla="*/ 0 h 26266"/>
                        <a:gd name="T4" fmla="*/ 0 w 42376"/>
                        <a:gd name="T5" fmla="*/ 0 h 26266"/>
                        <a:gd name="T6" fmla="*/ 0 60000 65536"/>
                        <a:gd name="T7" fmla="*/ 0 60000 65536"/>
                        <a:gd name="T8" fmla="*/ 0 60000 65536"/>
                        <a:gd name="T9" fmla="*/ 0 w 42376"/>
                        <a:gd name="T10" fmla="*/ 0 h 26266"/>
                        <a:gd name="T11" fmla="*/ 42376 w 42376"/>
                        <a:gd name="T12" fmla="*/ 26266 h 2626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2376" h="26266" fill="none" extrusionOk="0">
                          <a:moveTo>
                            <a:pt x="509" y="26266"/>
                          </a:moveTo>
                          <a:cubicBezTo>
                            <a:pt x="171" y="24733"/>
                            <a:pt x="0" y="2316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253" y="-1"/>
                            <a:pt x="39734" y="6405"/>
                            <a:pt x="42375" y="15690"/>
                          </a:cubicBezTo>
                        </a:path>
                        <a:path w="42376" h="26266" stroke="0" extrusionOk="0">
                          <a:moveTo>
                            <a:pt x="509" y="26266"/>
                          </a:moveTo>
                          <a:cubicBezTo>
                            <a:pt x="171" y="24733"/>
                            <a:pt x="0" y="2316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253" y="-1"/>
                            <a:pt x="39734" y="6405"/>
                            <a:pt x="42375" y="15690"/>
                          </a:cubicBezTo>
                          <a:lnTo>
                            <a:pt x="21600" y="21600"/>
                          </a:lnTo>
                          <a:lnTo>
                            <a:pt x="509" y="26266"/>
                          </a:lnTo>
                          <a:close/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1396" name="Arc 113">
                    <a:extLst>
                      <a:ext uri="{FF2B5EF4-FFF2-40B4-BE49-F238E27FC236}">
                        <a16:creationId xmlns:a16="http://schemas.microsoft.com/office/drawing/2014/main" id="{5E3D3D72-8576-B730-6848-F95B282FDC5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80" y="3383"/>
                    <a:ext cx="71" cy="41"/>
                  </a:xfrm>
                  <a:custGeom>
                    <a:avLst/>
                    <a:gdLst>
                      <a:gd name="T0" fmla="*/ 0 w 42502"/>
                      <a:gd name="T1" fmla="*/ 0 h 26266"/>
                      <a:gd name="T2" fmla="*/ 0 w 42502"/>
                      <a:gd name="T3" fmla="*/ 0 h 26266"/>
                      <a:gd name="T4" fmla="*/ 0 w 42502"/>
                      <a:gd name="T5" fmla="*/ 0 h 26266"/>
                      <a:gd name="T6" fmla="*/ 0 60000 65536"/>
                      <a:gd name="T7" fmla="*/ 0 60000 65536"/>
                      <a:gd name="T8" fmla="*/ 0 60000 65536"/>
                      <a:gd name="T9" fmla="*/ 0 w 42502"/>
                      <a:gd name="T10" fmla="*/ 0 h 26266"/>
                      <a:gd name="T11" fmla="*/ 42502 w 42502"/>
                      <a:gd name="T12" fmla="*/ 26266 h 2626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2502" h="26266" fill="none" extrusionOk="0">
                        <a:moveTo>
                          <a:pt x="509" y="26266"/>
                        </a:moveTo>
                        <a:cubicBezTo>
                          <a:pt x="171" y="24733"/>
                          <a:pt x="0" y="2316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432" y="-1"/>
                          <a:pt x="40023" y="6640"/>
                          <a:pt x="42502" y="16154"/>
                        </a:cubicBezTo>
                      </a:path>
                      <a:path w="42502" h="26266" stroke="0" extrusionOk="0">
                        <a:moveTo>
                          <a:pt x="509" y="26266"/>
                        </a:moveTo>
                        <a:cubicBezTo>
                          <a:pt x="171" y="24733"/>
                          <a:pt x="0" y="2316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432" y="-1"/>
                          <a:pt x="40023" y="6640"/>
                          <a:pt x="42502" y="16154"/>
                        </a:cubicBezTo>
                        <a:lnTo>
                          <a:pt x="21600" y="21600"/>
                        </a:lnTo>
                        <a:lnTo>
                          <a:pt x="509" y="26266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378" name="Group 117">
                  <a:extLst>
                    <a:ext uri="{FF2B5EF4-FFF2-40B4-BE49-F238E27FC236}">
                      <a16:creationId xmlns:a16="http://schemas.microsoft.com/office/drawing/2014/main" id="{69DC2451-3496-464F-6C12-918ABF8ABD0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84" y="3389"/>
                  <a:ext cx="69" cy="40"/>
                  <a:chOff x="1684" y="3389"/>
                  <a:chExt cx="69" cy="40"/>
                </a:xfrm>
              </p:grpSpPr>
              <p:sp>
                <p:nvSpPr>
                  <p:cNvPr id="11393" name="Arc 115">
                    <a:extLst>
                      <a:ext uri="{FF2B5EF4-FFF2-40B4-BE49-F238E27FC236}">
                        <a16:creationId xmlns:a16="http://schemas.microsoft.com/office/drawing/2014/main" id="{2AD8E0F5-6B06-937D-DCA3-22F414594EF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84" y="3389"/>
                    <a:ext cx="69" cy="40"/>
                  </a:xfrm>
                  <a:custGeom>
                    <a:avLst/>
                    <a:gdLst>
                      <a:gd name="T0" fmla="*/ 0 w 42703"/>
                      <a:gd name="T1" fmla="*/ 0 h 26208"/>
                      <a:gd name="T2" fmla="*/ 0 w 42703"/>
                      <a:gd name="T3" fmla="*/ 0 h 26208"/>
                      <a:gd name="T4" fmla="*/ 0 w 42703"/>
                      <a:gd name="T5" fmla="*/ 0 h 26208"/>
                      <a:gd name="T6" fmla="*/ 0 60000 65536"/>
                      <a:gd name="T7" fmla="*/ 0 60000 65536"/>
                      <a:gd name="T8" fmla="*/ 0 60000 65536"/>
                      <a:gd name="T9" fmla="*/ 0 w 42703"/>
                      <a:gd name="T10" fmla="*/ 0 h 26208"/>
                      <a:gd name="T11" fmla="*/ 42703 w 42703"/>
                      <a:gd name="T12" fmla="*/ 26208 h 2620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2703" h="26208" fill="none" extrusionOk="0">
                        <a:moveTo>
                          <a:pt x="497" y="26207"/>
                        </a:moveTo>
                        <a:cubicBezTo>
                          <a:pt x="166" y="24694"/>
                          <a:pt x="0" y="2314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753" y="-1"/>
                          <a:pt x="40536" y="7072"/>
                          <a:pt x="42702" y="16992"/>
                        </a:cubicBezTo>
                      </a:path>
                      <a:path w="42703" h="26208" stroke="0" extrusionOk="0">
                        <a:moveTo>
                          <a:pt x="497" y="26207"/>
                        </a:moveTo>
                        <a:cubicBezTo>
                          <a:pt x="166" y="24694"/>
                          <a:pt x="0" y="2314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753" y="-1"/>
                          <a:pt x="40536" y="7072"/>
                          <a:pt x="42702" y="16992"/>
                        </a:cubicBezTo>
                        <a:lnTo>
                          <a:pt x="21600" y="21600"/>
                        </a:lnTo>
                        <a:lnTo>
                          <a:pt x="497" y="26207"/>
                        </a:lnTo>
                        <a:close/>
                      </a:path>
                    </a:pathLst>
                  </a:custGeom>
                  <a:solidFill>
                    <a:srgbClr val="5F3F1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94" name="Arc 116">
                    <a:extLst>
                      <a:ext uri="{FF2B5EF4-FFF2-40B4-BE49-F238E27FC236}">
                        <a16:creationId xmlns:a16="http://schemas.microsoft.com/office/drawing/2014/main" id="{03071242-1830-278A-7EB6-B67C45E578F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84" y="3393"/>
                    <a:ext cx="35" cy="36"/>
                  </a:xfrm>
                  <a:custGeom>
                    <a:avLst/>
                    <a:gdLst>
                      <a:gd name="T0" fmla="*/ 0 w 21600"/>
                      <a:gd name="T1" fmla="*/ 0 h 23354"/>
                      <a:gd name="T2" fmla="*/ 0 w 21600"/>
                      <a:gd name="T3" fmla="*/ 0 h 23354"/>
                      <a:gd name="T4" fmla="*/ 0 w 21600"/>
                      <a:gd name="T5" fmla="*/ 0 h 23354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3354"/>
                      <a:gd name="T11" fmla="*/ 21600 w 21600"/>
                      <a:gd name="T12" fmla="*/ 23354 h 2335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3354" fill="none" extrusionOk="0">
                        <a:moveTo>
                          <a:pt x="497" y="23353"/>
                        </a:moveTo>
                        <a:cubicBezTo>
                          <a:pt x="166" y="21840"/>
                          <a:pt x="0" y="20295"/>
                          <a:pt x="0" y="18746"/>
                        </a:cubicBezTo>
                        <a:cubicBezTo>
                          <a:pt x="-1" y="11000"/>
                          <a:pt x="4147" y="3848"/>
                          <a:pt x="10869" y="0"/>
                        </a:cubicBezTo>
                      </a:path>
                      <a:path w="21600" h="23354" stroke="0" extrusionOk="0">
                        <a:moveTo>
                          <a:pt x="497" y="23353"/>
                        </a:moveTo>
                        <a:cubicBezTo>
                          <a:pt x="166" y="21840"/>
                          <a:pt x="0" y="20295"/>
                          <a:pt x="0" y="18746"/>
                        </a:cubicBezTo>
                        <a:cubicBezTo>
                          <a:pt x="-1" y="11000"/>
                          <a:pt x="4147" y="3848"/>
                          <a:pt x="10869" y="0"/>
                        </a:cubicBezTo>
                        <a:lnTo>
                          <a:pt x="21600" y="18746"/>
                        </a:lnTo>
                        <a:lnTo>
                          <a:pt x="497" y="23353"/>
                        </a:lnTo>
                        <a:close/>
                      </a:path>
                    </a:pathLst>
                  </a:custGeom>
                  <a:solidFill>
                    <a:srgbClr val="3F1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379" name="Group 120">
                  <a:extLst>
                    <a:ext uri="{FF2B5EF4-FFF2-40B4-BE49-F238E27FC236}">
                      <a16:creationId xmlns:a16="http://schemas.microsoft.com/office/drawing/2014/main" id="{6FA2A51F-A5BD-8B5C-D7A2-7AD8BEDD40B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83" y="3389"/>
                  <a:ext cx="75" cy="47"/>
                  <a:chOff x="1683" y="3389"/>
                  <a:chExt cx="75" cy="47"/>
                </a:xfrm>
              </p:grpSpPr>
              <p:sp>
                <p:nvSpPr>
                  <p:cNvPr id="11391" name="Arc 118">
                    <a:extLst>
                      <a:ext uri="{FF2B5EF4-FFF2-40B4-BE49-F238E27FC236}">
                        <a16:creationId xmlns:a16="http://schemas.microsoft.com/office/drawing/2014/main" id="{99288F97-9FD4-4C28-2209-CF2A76241E5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83" y="3389"/>
                    <a:ext cx="71" cy="40"/>
                  </a:xfrm>
                  <a:custGeom>
                    <a:avLst/>
                    <a:gdLst>
                      <a:gd name="T0" fmla="*/ 0 w 42541"/>
                      <a:gd name="T1" fmla="*/ 0 h 25624"/>
                      <a:gd name="T2" fmla="*/ 0 w 42541"/>
                      <a:gd name="T3" fmla="*/ 0 h 25624"/>
                      <a:gd name="T4" fmla="*/ 0 w 42541"/>
                      <a:gd name="T5" fmla="*/ 0 h 25624"/>
                      <a:gd name="T6" fmla="*/ 0 60000 65536"/>
                      <a:gd name="T7" fmla="*/ 0 60000 65536"/>
                      <a:gd name="T8" fmla="*/ 0 60000 65536"/>
                      <a:gd name="T9" fmla="*/ 0 w 42541"/>
                      <a:gd name="T10" fmla="*/ 0 h 25624"/>
                      <a:gd name="T11" fmla="*/ 42541 w 42541"/>
                      <a:gd name="T12" fmla="*/ 25624 h 2562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2541" h="25624" fill="none" extrusionOk="0">
                        <a:moveTo>
                          <a:pt x="378" y="25623"/>
                        </a:moveTo>
                        <a:cubicBezTo>
                          <a:pt x="126" y="24297"/>
                          <a:pt x="0" y="2295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489" y="-1"/>
                          <a:pt x="40116" y="6716"/>
                          <a:pt x="42540" y="16305"/>
                        </a:cubicBezTo>
                      </a:path>
                      <a:path w="42541" h="25624" stroke="0" extrusionOk="0">
                        <a:moveTo>
                          <a:pt x="378" y="25623"/>
                        </a:moveTo>
                        <a:cubicBezTo>
                          <a:pt x="126" y="24297"/>
                          <a:pt x="0" y="2295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489" y="-1"/>
                          <a:pt x="40116" y="6716"/>
                          <a:pt x="42540" y="16305"/>
                        </a:cubicBezTo>
                        <a:lnTo>
                          <a:pt x="21600" y="21600"/>
                        </a:lnTo>
                        <a:lnTo>
                          <a:pt x="378" y="25623"/>
                        </a:lnTo>
                        <a:close/>
                      </a:path>
                    </a:pathLst>
                  </a:custGeom>
                  <a:noFill/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92" name="Arc 119">
                    <a:extLst>
                      <a:ext uri="{FF2B5EF4-FFF2-40B4-BE49-F238E27FC236}">
                        <a16:creationId xmlns:a16="http://schemas.microsoft.com/office/drawing/2014/main" id="{4EFA32CA-13AF-EE13-C0C8-173F3DC93F3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87" y="3396"/>
                    <a:ext cx="71" cy="40"/>
                  </a:xfrm>
                  <a:custGeom>
                    <a:avLst/>
                    <a:gdLst>
                      <a:gd name="T0" fmla="*/ 0 w 42541"/>
                      <a:gd name="T1" fmla="*/ 0 h 25624"/>
                      <a:gd name="T2" fmla="*/ 0 w 42541"/>
                      <a:gd name="T3" fmla="*/ 0 h 25624"/>
                      <a:gd name="T4" fmla="*/ 0 w 42541"/>
                      <a:gd name="T5" fmla="*/ 0 h 25624"/>
                      <a:gd name="T6" fmla="*/ 0 60000 65536"/>
                      <a:gd name="T7" fmla="*/ 0 60000 65536"/>
                      <a:gd name="T8" fmla="*/ 0 60000 65536"/>
                      <a:gd name="T9" fmla="*/ 0 w 42541"/>
                      <a:gd name="T10" fmla="*/ 0 h 25624"/>
                      <a:gd name="T11" fmla="*/ 42541 w 42541"/>
                      <a:gd name="T12" fmla="*/ 25624 h 2562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2541" h="25624" fill="none" extrusionOk="0">
                        <a:moveTo>
                          <a:pt x="378" y="25623"/>
                        </a:moveTo>
                        <a:cubicBezTo>
                          <a:pt x="126" y="24297"/>
                          <a:pt x="0" y="2295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489" y="-1"/>
                          <a:pt x="40116" y="6716"/>
                          <a:pt x="42540" y="16305"/>
                        </a:cubicBezTo>
                      </a:path>
                      <a:path w="42541" h="25624" stroke="0" extrusionOk="0">
                        <a:moveTo>
                          <a:pt x="378" y="25623"/>
                        </a:moveTo>
                        <a:cubicBezTo>
                          <a:pt x="126" y="24297"/>
                          <a:pt x="0" y="2295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489" y="-1"/>
                          <a:pt x="40116" y="6716"/>
                          <a:pt x="42540" y="16305"/>
                        </a:cubicBezTo>
                        <a:lnTo>
                          <a:pt x="21600" y="21600"/>
                        </a:lnTo>
                        <a:lnTo>
                          <a:pt x="378" y="25623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380" name="Group 123">
                  <a:extLst>
                    <a:ext uri="{FF2B5EF4-FFF2-40B4-BE49-F238E27FC236}">
                      <a16:creationId xmlns:a16="http://schemas.microsoft.com/office/drawing/2014/main" id="{285DC1D4-E268-EC7C-6AEF-FFFBF14D958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44" y="3331"/>
                  <a:ext cx="228" cy="327"/>
                  <a:chOff x="1644" y="3331"/>
                  <a:chExt cx="228" cy="327"/>
                </a:xfrm>
              </p:grpSpPr>
              <p:sp>
                <p:nvSpPr>
                  <p:cNvPr id="11389" name="Line 121">
                    <a:extLst>
                      <a:ext uri="{FF2B5EF4-FFF2-40B4-BE49-F238E27FC236}">
                        <a16:creationId xmlns:a16="http://schemas.microsoft.com/office/drawing/2014/main" id="{5FDEDBA1-D28B-53BB-28B3-0C15893E473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10" y="3331"/>
                    <a:ext cx="162" cy="291"/>
                  </a:xfrm>
                  <a:prstGeom prst="line">
                    <a:avLst/>
                  </a:prstGeom>
                  <a:noFill/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90" name="Line 122">
                    <a:extLst>
                      <a:ext uri="{FF2B5EF4-FFF2-40B4-BE49-F238E27FC236}">
                        <a16:creationId xmlns:a16="http://schemas.microsoft.com/office/drawing/2014/main" id="{F2518E67-6B05-B121-8EC7-F8CFB7A4B67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44" y="3354"/>
                    <a:ext cx="162" cy="304"/>
                  </a:xfrm>
                  <a:prstGeom prst="line">
                    <a:avLst/>
                  </a:prstGeom>
                  <a:noFill/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381" name="Group 129">
                  <a:extLst>
                    <a:ext uri="{FF2B5EF4-FFF2-40B4-BE49-F238E27FC236}">
                      <a16:creationId xmlns:a16="http://schemas.microsoft.com/office/drawing/2014/main" id="{6D6D1532-27F8-7B2F-CCFF-A5F1E1BCA9C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91" y="3401"/>
                  <a:ext cx="73" cy="48"/>
                  <a:chOff x="1691" y="3401"/>
                  <a:chExt cx="73" cy="48"/>
                </a:xfrm>
              </p:grpSpPr>
              <p:grpSp>
                <p:nvGrpSpPr>
                  <p:cNvPr id="11384" name="Group 126">
                    <a:extLst>
                      <a:ext uri="{FF2B5EF4-FFF2-40B4-BE49-F238E27FC236}">
                        <a16:creationId xmlns:a16="http://schemas.microsoft.com/office/drawing/2014/main" id="{AB7859A9-1463-E171-51DE-2A03D402465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91" y="3402"/>
                    <a:ext cx="70" cy="39"/>
                    <a:chOff x="1691" y="3402"/>
                    <a:chExt cx="70" cy="39"/>
                  </a:xfrm>
                </p:grpSpPr>
                <p:sp>
                  <p:nvSpPr>
                    <p:cNvPr id="11387" name="Arc 124">
                      <a:extLst>
                        <a:ext uri="{FF2B5EF4-FFF2-40B4-BE49-F238E27FC236}">
                          <a16:creationId xmlns:a16="http://schemas.microsoft.com/office/drawing/2014/main" id="{52B40FA4-90F0-E410-BF17-588B521AFB6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91" y="3402"/>
                      <a:ext cx="70" cy="39"/>
                    </a:xfrm>
                    <a:custGeom>
                      <a:avLst/>
                      <a:gdLst>
                        <a:gd name="T0" fmla="*/ 0 w 42659"/>
                        <a:gd name="T1" fmla="*/ 0 h 25517"/>
                        <a:gd name="T2" fmla="*/ 0 w 42659"/>
                        <a:gd name="T3" fmla="*/ 0 h 25517"/>
                        <a:gd name="T4" fmla="*/ 0 w 42659"/>
                        <a:gd name="T5" fmla="*/ 0 h 25517"/>
                        <a:gd name="T6" fmla="*/ 0 60000 65536"/>
                        <a:gd name="T7" fmla="*/ 0 60000 65536"/>
                        <a:gd name="T8" fmla="*/ 0 60000 65536"/>
                        <a:gd name="T9" fmla="*/ 0 w 42659"/>
                        <a:gd name="T10" fmla="*/ 0 h 25517"/>
                        <a:gd name="T11" fmla="*/ 42659 w 42659"/>
                        <a:gd name="T12" fmla="*/ 25517 h 25517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2659" h="25517" fill="none" extrusionOk="0">
                          <a:moveTo>
                            <a:pt x="358" y="25516"/>
                          </a:moveTo>
                          <a:cubicBezTo>
                            <a:pt x="119" y="24224"/>
                            <a:pt x="0" y="22913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678" y="-1"/>
                            <a:pt x="40416" y="6969"/>
                            <a:pt x="42658" y="16795"/>
                          </a:cubicBezTo>
                        </a:path>
                        <a:path w="42659" h="25517" stroke="0" extrusionOk="0">
                          <a:moveTo>
                            <a:pt x="358" y="25516"/>
                          </a:moveTo>
                          <a:cubicBezTo>
                            <a:pt x="119" y="24224"/>
                            <a:pt x="0" y="22913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678" y="-1"/>
                            <a:pt x="40416" y="6969"/>
                            <a:pt x="42658" y="16795"/>
                          </a:cubicBezTo>
                          <a:lnTo>
                            <a:pt x="21600" y="21600"/>
                          </a:lnTo>
                          <a:lnTo>
                            <a:pt x="358" y="25516"/>
                          </a:lnTo>
                          <a:close/>
                        </a:path>
                      </a:pathLst>
                    </a:custGeom>
                    <a:solidFill>
                      <a:srgbClr val="5F3F1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388" name="Arc 125">
                      <a:extLst>
                        <a:ext uri="{FF2B5EF4-FFF2-40B4-BE49-F238E27FC236}">
                          <a16:creationId xmlns:a16="http://schemas.microsoft.com/office/drawing/2014/main" id="{DD4B2F2F-604D-3381-60F2-34B26FF2B26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91" y="3406"/>
                      <a:ext cx="36" cy="35"/>
                    </a:xfrm>
                    <a:custGeom>
                      <a:avLst/>
                      <a:gdLst>
                        <a:gd name="T0" fmla="*/ 0 w 21600"/>
                        <a:gd name="T1" fmla="*/ 0 h 22728"/>
                        <a:gd name="T2" fmla="*/ 0 w 21600"/>
                        <a:gd name="T3" fmla="*/ 0 h 22728"/>
                        <a:gd name="T4" fmla="*/ 0 w 21600"/>
                        <a:gd name="T5" fmla="*/ 0 h 22728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2728"/>
                        <a:gd name="T11" fmla="*/ 21600 w 21600"/>
                        <a:gd name="T12" fmla="*/ 22728 h 22728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2728" fill="none" extrusionOk="0">
                          <a:moveTo>
                            <a:pt x="358" y="22727"/>
                          </a:moveTo>
                          <a:cubicBezTo>
                            <a:pt x="119" y="21435"/>
                            <a:pt x="0" y="20124"/>
                            <a:pt x="0" y="18811"/>
                          </a:cubicBezTo>
                          <a:cubicBezTo>
                            <a:pt x="-1" y="11018"/>
                            <a:pt x="4197" y="3830"/>
                            <a:pt x="10983" y="0"/>
                          </a:cubicBezTo>
                        </a:path>
                        <a:path w="21600" h="22728" stroke="0" extrusionOk="0">
                          <a:moveTo>
                            <a:pt x="358" y="22727"/>
                          </a:moveTo>
                          <a:cubicBezTo>
                            <a:pt x="119" y="21435"/>
                            <a:pt x="0" y="20124"/>
                            <a:pt x="0" y="18811"/>
                          </a:cubicBezTo>
                          <a:cubicBezTo>
                            <a:pt x="-1" y="11018"/>
                            <a:pt x="4197" y="3830"/>
                            <a:pt x="10983" y="0"/>
                          </a:cubicBezTo>
                          <a:lnTo>
                            <a:pt x="21600" y="18811"/>
                          </a:lnTo>
                          <a:lnTo>
                            <a:pt x="358" y="22727"/>
                          </a:lnTo>
                          <a:close/>
                        </a:path>
                      </a:pathLst>
                    </a:custGeom>
                    <a:solidFill>
                      <a:srgbClr val="3F1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1385" name="Arc 127">
                    <a:extLst>
                      <a:ext uri="{FF2B5EF4-FFF2-40B4-BE49-F238E27FC236}">
                        <a16:creationId xmlns:a16="http://schemas.microsoft.com/office/drawing/2014/main" id="{0C473769-D8ED-23D2-BF63-A34FF1D60B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91" y="3401"/>
                    <a:ext cx="71" cy="41"/>
                  </a:xfrm>
                  <a:custGeom>
                    <a:avLst/>
                    <a:gdLst>
                      <a:gd name="T0" fmla="*/ 0 w 42704"/>
                      <a:gd name="T1" fmla="*/ 0 h 26201"/>
                      <a:gd name="T2" fmla="*/ 0 w 42704"/>
                      <a:gd name="T3" fmla="*/ 0 h 26201"/>
                      <a:gd name="T4" fmla="*/ 0 w 42704"/>
                      <a:gd name="T5" fmla="*/ 0 h 26201"/>
                      <a:gd name="T6" fmla="*/ 0 60000 65536"/>
                      <a:gd name="T7" fmla="*/ 0 60000 65536"/>
                      <a:gd name="T8" fmla="*/ 0 60000 65536"/>
                      <a:gd name="T9" fmla="*/ 0 w 42704"/>
                      <a:gd name="T10" fmla="*/ 0 h 26201"/>
                      <a:gd name="T11" fmla="*/ 42704 w 42704"/>
                      <a:gd name="T12" fmla="*/ 26201 h 2620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2704" h="26201" fill="none" extrusionOk="0">
                        <a:moveTo>
                          <a:pt x="495" y="26201"/>
                        </a:moveTo>
                        <a:cubicBezTo>
                          <a:pt x="166" y="24689"/>
                          <a:pt x="0" y="23147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756" y="-1"/>
                          <a:pt x="40540" y="7075"/>
                          <a:pt x="42704" y="16998"/>
                        </a:cubicBezTo>
                      </a:path>
                      <a:path w="42704" h="26201" stroke="0" extrusionOk="0">
                        <a:moveTo>
                          <a:pt x="495" y="26201"/>
                        </a:moveTo>
                        <a:cubicBezTo>
                          <a:pt x="166" y="24689"/>
                          <a:pt x="0" y="23147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756" y="-1"/>
                          <a:pt x="40540" y="7075"/>
                          <a:pt x="42704" y="16998"/>
                        </a:cubicBezTo>
                        <a:lnTo>
                          <a:pt x="21600" y="21600"/>
                        </a:lnTo>
                        <a:lnTo>
                          <a:pt x="495" y="26201"/>
                        </a:lnTo>
                        <a:close/>
                      </a:path>
                    </a:pathLst>
                  </a:custGeom>
                  <a:noFill/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86" name="Arc 128">
                    <a:extLst>
                      <a:ext uri="{FF2B5EF4-FFF2-40B4-BE49-F238E27FC236}">
                        <a16:creationId xmlns:a16="http://schemas.microsoft.com/office/drawing/2014/main" id="{6979CE6D-B414-ECBF-EC28-478A8D8227A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95" y="3408"/>
                    <a:ext cx="69" cy="41"/>
                  </a:xfrm>
                  <a:custGeom>
                    <a:avLst/>
                    <a:gdLst>
                      <a:gd name="T0" fmla="*/ 0 w 42557"/>
                      <a:gd name="T1" fmla="*/ 0 h 26830"/>
                      <a:gd name="T2" fmla="*/ 0 w 42557"/>
                      <a:gd name="T3" fmla="*/ 0 h 26830"/>
                      <a:gd name="T4" fmla="*/ 0 w 42557"/>
                      <a:gd name="T5" fmla="*/ 0 h 26830"/>
                      <a:gd name="T6" fmla="*/ 0 60000 65536"/>
                      <a:gd name="T7" fmla="*/ 0 60000 65536"/>
                      <a:gd name="T8" fmla="*/ 0 60000 65536"/>
                      <a:gd name="T9" fmla="*/ 0 w 42557"/>
                      <a:gd name="T10" fmla="*/ 0 h 26830"/>
                      <a:gd name="T11" fmla="*/ 42557 w 42557"/>
                      <a:gd name="T12" fmla="*/ 26830 h 2683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2557" h="26830" fill="none" extrusionOk="0">
                        <a:moveTo>
                          <a:pt x="642" y="26830"/>
                        </a:moveTo>
                        <a:cubicBezTo>
                          <a:pt x="215" y="25119"/>
                          <a:pt x="0" y="23363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514" y="-1"/>
                          <a:pt x="40156" y="6750"/>
                          <a:pt x="42557" y="16369"/>
                        </a:cubicBezTo>
                      </a:path>
                      <a:path w="42557" h="26830" stroke="0" extrusionOk="0">
                        <a:moveTo>
                          <a:pt x="642" y="26830"/>
                        </a:moveTo>
                        <a:cubicBezTo>
                          <a:pt x="215" y="25119"/>
                          <a:pt x="0" y="23363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514" y="-1"/>
                          <a:pt x="40156" y="6750"/>
                          <a:pt x="42557" y="16369"/>
                        </a:cubicBezTo>
                        <a:lnTo>
                          <a:pt x="21600" y="21600"/>
                        </a:lnTo>
                        <a:lnTo>
                          <a:pt x="642" y="26830"/>
                        </a:lnTo>
                        <a:close/>
                      </a:path>
                    </a:pathLst>
                  </a:custGeom>
                  <a:solidFill>
                    <a:srgbClr val="5F3F1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382" name="Freeform 130">
                  <a:extLst>
                    <a:ext uri="{FF2B5EF4-FFF2-40B4-BE49-F238E27FC236}">
                      <a16:creationId xmlns:a16="http://schemas.microsoft.com/office/drawing/2014/main" id="{37C886A5-4C7C-E31F-A0B8-B9E1A166A6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93" y="3410"/>
                  <a:ext cx="140" cy="241"/>
                </a:xfrm>
                <a:custGeom>
                  <a:avLst/>
                  <a:gdLst>
                    <a:gd name="T0" fmla="*/ 0 w 421"/>
                    <a:gd name="T1" fmla="*/ 0 h 724"/>
                    <a:gd name="T2" fmla="*/ 0 w 421"/>
                    <a:gd name="T3" fmla="*/ 0 h 724"/>
                    <a:gd name="T4" fmla="*/ 0 w 421"/>
                    <a:gd name="T5" fmla="*/ 0 h 724"/>
                    <a:gd name="T6" fmla="*/ 0 w 421"/>
                    <a:gd name="T7" fmla="*/ 0 h 724"/>
                    <a:gd name="T8" fmla="*/ 0 w 421"/>
                    <a:gd name="T9" fmla="*/ 0 h 724"/>
                    <a:gd name="T10" fmla="*/ 0 w 421"/>
                    <a:gd name="T11" fmla="*/ 0 h 724"/>
                    <a:gd name="T12" fmla="*/ 0 w 421"/>
                    <a:gd name="T13" fmla="*/ 0 h 724"/>
                    <a:gd name="T14" fmla="*/ 0 w 421"/>
                    <a:gd name="T15" fmla="*/ 0 h 724"/>
                    <a:gd name="T16" fmla="*/ 0 w 421"/>
                    <a:gd name="T17" fmla="*/ 0 h 724"/>
                    <a:gd name="T18" fmla="*/ 1 w 421"/>
                    <a:gd name="T19" fmla="*/ 3 h 724"/>
                    <a:gd name="T20" fmla="*/ 2 w 421"/>
                    <a:gd name="T21" fmla="*/ 3 h 724"/>
                    <a:gd name="T22" fmla="*/ 0 w 421"/>
                    <a:gd name="T23" fmla="*/ 0 h 724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421"/>
                    <a:gd name="T37" fmla="*/ 0 h 724"/>
                    <a:gd name="T38" fmla="*/ 421 w 421"/>
                    <a:gd name="T39" fmla="*/ 724 h 724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421" h="724">
                      <a:moveTo>
                        <a:pt x="53" y="0"/>
                      </a:moveTo>
                      <a:lnTo>
                        <a:pt x="37" y="10"/>
                      </a:lnTo>
                      <a:lnTo>
                        <a:pt x="25" y="20"/>
                      </a:lnTo>
                      <a:lnTo>
                        <a:pt x="14" y="32"/>
                      </a:lnTo>
                      <a:lnTo>
                        <a:pt x="10" y="44"/>
                      </a:lnTo>
                      <a:lnTo>
                        <a:pt x="5" y="57"/>
                      </a:lnTo>
                      <a:lnTo>
                        <a:pt x="1" y="71"/>
                      </a:lnTo>
                      <a:lnTo>
                        <a:pt x="0" y="86"/>
                      </a:lnTo>
                      <a:lnTo>
                        <a:pt x="0" y="105"/>
                      </a:lnTo>
                      <a:lnTo>
                        <a:pt x="327" y="724"/>
                      </a:lnTo>
                      <a:lnTo>
                        <a:pt x="421" y="658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3F1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83" name="Oval 131">
                  <a:extLst>
                    <a:ext uri="{FF2B5EF4-FFF2-40B4-BE49-F238E27FC236}">
                      <a16:creationId xmlns:a16="http://schemas.microsoft.com/office/drawing/2014/main" id="{5A98EBE0-BDBD-84C5-DB0E-B3F2BD3E50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03" y="3609"/>
                  <a:ext cx="78" cy="75"/>
                </a:xfrm>
                <a:prstGeom prst="ellipse">
                  <a:avLst/>
                </a:prstGeom>
                <a:solidFill>
                  <a:srgbClr val="7F5F3F"/>
                </a:solidFill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ea typeface="楷体_GB2312" pitchFamily="49" charset="-122"/>
                  </a:endParaRPr>
                </a:p>
              </p:txBody>
            </p:sp>
          </p:grpSp>
        </p:grpSp>
        <p:sp>
          <p:nvSpPr>
            <p:cNvPr id="11367" name="Text Box 81">
              <a:extLst>
                <a:ext uri="{FF2B5EF4-FFF2-40B4-BE49-F238E27FC236}">
                  <a16:creationId xmlns:a16="http://schemas.microsoft.com/office/drawing/2014/main" id="{8E5FE025-4E81-0B0D-C109-7EB37B7FA1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4" y="2953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l</a:t>
              </a:r>
              <a:r>
                <a:rPr lang="en-US" altLang="zh-CN" sz="2400" b="1" i="1" baseline="-25000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lang="en-US" altLang="zh-CN" sz="2400" b="1">
                  <a:ea typeface="楷体_GB2312" pitchFamily="49" charset="-122"/>
                </a:rPr>
                <a:t>(</a:t>
              </a:r>
              <a:r>
                <a:rPr lang="en-US" altLang="zh-CN" sz="2400" b="1" i="1">
                  <a:ea typeface="楷体_GB2312" pitchFamily="49" charset="-122"/>
                </a:rPr>
                <a:t>x</a:t>
              </a:r>
              <a:r>
                <a:rPr lang="en-US" altLang="zh-CN" sz="2400" b="1">
                  <a:ea typeface="楷体_GB2312" pitchFamily="49" charset="-122"/>
                </a:rPr>
                <a:t>)</a:t>
              </a:r>
            </a:p>
          </p:txBody>
        </p:sp>
      </p:grpSp>
      <p:grpSp>
        <p:nvGrpSpPr>
          <p:cNvPr id="21" name="Group 142">
            <a:extLst>
              <a:ext uri="{FF2B5EF4-FFF2-40B4-BE49-F238E27FC236}">
                <a16:creationId xmlns:a16="http://schemas.microsoft.com/office/drawing/2014/main" id="{ACEBCD37-9F11-2072-C7E5-4147D6110921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1743075"/>
            <a:ext cx="4751388" cy="457200"/>
            <a:chOff x="960" y="2592"/>
            <a:chExt cx="2688" cy="288"/>
          </a:xfrm>
        </p:grpSpPr>
        <p:sp>
          <p:nvSpPr>
            <p:cNvPr id="11362" name="Text Box 135">
              <a:extLst>
                <a:ext uri="{FF2B5EF4-FFF2-40B4-BE49-F238E27FC236}">
                  <a16:creationId xmlns:a16="http://schemas.microsoft.com/office/drawing/2014/main" id="{0D89E50B-1FCC-71CA-D9B7-6CB6492C5D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592"/>
              <a:ext cx="26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楷体_GB2312" pitchFamily="49" charset="-122"/>
                </a:rPr>
                <a:t>每个 </a:t>
              </a:r>
              <a:r>
                <a:rPr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l</a:t>
              </a:r>
              <a:r>
                <a:rPr lang="en-US" altLang="zh-CN" sz="2400" b="1" i="1" baseline="-25000">
                  <a:solidFill>
                    <a:srgbClr val="FF3300"/>
                  </a:solidFill>
                  <a:ea typeface="楷体_GB2312" pitchFamily="49" charset="-122"/>
                </a:rPr>
                <a:t>i </a:t>
              </a:r>
              <a:r>
                <a:rPr lang="zh-CN" altLang="en-US" sz="2400" b="1">
                  <a:ea typeface="楷体_GB2312" pitchFamily="49" charset="-122"/>
                </a:rPr>
                <a:t>有 </a:t>
              </a:r>
              <a:r>
                <a:rPr lang="en-US" altLang="zh-CN" sz="2400" b="1" i="1">
                  <a:ea typeface="楷体_GB2312" pitchFamily="49" charset="-122"/>
                </a:rPr>
                <a:t>n</a:t>
              </a:r>
              <a:r>
                <a:rPr lang="en-US" altLang="zh-CN" sz="2400" b="1">
                  <a:ea typeface="楷体_GB2312" pitchFamily="49" charset="-122"/>
                </a:rPr>
                <a:t> </a:t>
              </a:r>
              <a:r>
                <a:rPr lang="zh-CN" altLang="en-US" sz="2400" b="1">
                  <a:ea typeface="楷体_GB2312" pitchFamily="49" charset="-122"/>
                </a:rPr>
                <a:t>个零点  </a:t>
              </a:r>
              <a:r>
                <a:rPr lang="en-US" altLang="zh-CN" sz="24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楷体_GB2312" pitchFamily="49" charset="-122"/>
                </a:rPr>
                <a:t>0</a:t>
              </a: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 … 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lang="en-US" altLang="zh-CN" sz="24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楷体_GB2312" pitchFamily="49" charset="-122"/>
                </a:rPr>
                <a:t>i </a:t>
              </a: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 … </a:t>
              </a:r>
              <a:r>
                <a:rPr lang="en-US" altLang="zh-CN" sz="24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</a:p>
          </p:txBody>
        </p:sp>
        <p:grpSp>
          <p:nvGrpSpPr>
            <p:cNvPr id="11363" name="Group 138">
              <a:extLst>
                <a:ext uri="{FF2B5EF4-FFF2-40B4-BE49-F238E27FC236}">
                  <a16:creationId xmlns:a16="http://schemas.microsoft.com/office/drawing/2014/main" id="{84CE8E13-E7A2-535D-D13B-595E6A942FD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80" y="2640"/>
              <a:ext cx="136" cy="68"/>
              <a:chOff x="2496" y="3120"/>
              <a:chExt cx="480" cy="240"/>
            </a:xfrm>
          </p:grpSpPr>
          <p:sp>
            <p:nvSpPr>
              <p:cNvPr id="11364" name="Line 136">
                <a:extLst>
                  <a:ext uri="{FF2B5EF4-FFF2-40B4-BE49-F238E27FC236}">
                    <a16:creationId xmlns:a16="http://schemas.microsoft.com/office/drawing/2014/main" id="{2AAD0C40-2B78-1735-CBAA-F949129E229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496" y="3120"/>
                <a:ext cx="240" cy="240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5" name="Line 137">
                <a:extLst>
                  <a:ext uri="{FF2B5EF4-FFF2-40B4-BE49-F238E27FC236}">
                    <a16:creationId xmlns:a16="http://schemas.microsoft.com/office/drawing/2014/main" id="{64C5BC6B-AFDD-0DB2-9D3C-23B9B03BDBE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 flipV="1">
                <a:off x="2736" y="3120"/>
                <a:ext cx="240" cy="240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3" name="Group 186">
            <a:extLst>
              <a:ext uri="{FF2B5EF4-FFF2-40B4-BE49-F238E27FC236}">
                <a16:creationId xmlns:a16="http://schemas.microsoft.com/office/drawing/2014/main" id="{AB412492-7197-D397-E746-C54B895B7C0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00200" y="2149475"/>
            <a:ext cx="6056313" cy="869950"/>
            <a:chOff x="1056" y="2901"/>
            <a:chExt cx="4235" cy="608"/>
          </a:xfrm>
        </p:grpSpPr>
        <p:grpSp>
          <p:nvGrpSpPr>
            <p:cNvPr id="11319" name="Group 139">
              <a:extLst>
                <a:ext uri="{FF2B5EF4-FFF2-40B4-BE49-F238E27FC236}">
                  <a16:creationId xmlns:a16="http://schemas.microsoft.com/office/drawing/2014/main" id="{CA063902-7BDD-8FB2-86E8-464C2D0996E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32" y="2953"/>
              <a:ext cx="432" cy="96"/>
              <a:chOff x="2496" y="3120"/>
              <a:chExt cx="480" cy="240"/>
            </a:xfrm>
          </p:grpSpPr>
          <p:sp>
            <p:nvSpPr>
              <p:cNvPr id="11360" name="Line 140">
                <a:extLst>
                  <a:ext uri="{FF2B5EF4-FFF2-40B4-BE49-F238E27FC236}">
                    <a16:creationId xmlns:a16="http://schemas.microsoft.com/office/drawing/2014/main" id="{5A7AA1AF-A178-89D3-2318-4C7C5393186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496" y="3120"/>
                <a:ext cx="240" cy="240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1" name="Line 141">
                <a:extLst>
                  <a:ext uri="{FF2B5EF4-FFF2-40B4-BE49-F238E27FC236}">
                    <a16:creationId xmlns:a16="http://schemas.microsoft.com/office/drawing/2014/main" id="{97690AAA-F8EC-97CC-4DD3-9B05BA02D5C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 flipV="1">
                <a:off x="2736" y="3120"/>
                <a:ext cx="240" cy="240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20" name="AutoShape 143">
              <a:extLst>
                <a:ext uri="{FF2B5EF4-FFF2-40B4-BE49-F238E27FC236}">
                  <a16:creationId xmlns:a16="http://schemas.microsoft.com/office/drawing/2014/main" id="{DC8BE1C6-300F-6496-D9D5-281B02F50A4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56" y="3072"/>
              <a:ext cx="192" cy="9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11321" name="Rectangle 145">
              <a:extLst>
                <a:ext uri="{FF2B5EF4-FFF2-40B4-BE49-F238E27FC236}">
                  <a16:creationId xmlns:a16="http://schemas.microsoft.com/office/drawing/2014/main" id="{CF6983AF-6FAE-13D9-21FE-16E67CE3FA3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44" y="2953"/>
              <a:ext cx="232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4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  <a:sym typeface="Symbol" panose="05050102010706020507" pitchFamily="18" charset="2"/>
                </a:rPr>
                <a:t>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22" name="Rectangle 146">
              <a:extLst>
                <a:ext uri="{FF2B5EF4-FFF2-40B4-BE49-F238E27FC236}">
                  <a16:creationId xmlns:a16="http://schemas.microsoft.com/office/drawing/2014/main" id="{514053FF-1BB8-C940-0641-880D9F8289A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32" y="3358"/>
              <a:ext cx="63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23" name="Rectangle 148">
              <a:extLst>
                <a:ext uri="{FF2B5EF4-FFF2-40B4-BE49-F238E27FC236}">
                  <a16:creationId xmlns:a16="http://schemas.microsoft.com/office/drawing/2014/main" id="{92D4D9EC-C3CE-264B-C5F4-4B812972D45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902" y="3000"/>
              <a:ext cx="113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24" name="Rectangle 149">
              <a:extLst>
                <a:ext uri="{FF2B5EF4-FFF2-40B4-BE49-F238E27FC236}">
                  <a16:creationId xmlns:a16="http://schemas.microsoft.com/office/drawing/2014/main" id="{52761701-8ED5-2AFF-9294-3CB690B19EF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19" y="3000"/>
              <a:ext cx="11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25" name="Rectangle 150">
              <a:extLst>
                <a:ext uri="{FF2B5EF4-FFF2-40B4-BE49-F238E27FC236}">
                  <a16:creationId xmlns:a16="http://schemas.microsoft.com/office/drawing/2014/main" id="{77DC2D49-3F11-9093-9DB0-6945FCE9C54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92" y="3000"/>
              <a:ext cx="113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26" name="Rectangle 151">
              <a:extLst>
                <a:ext uri="{FF2B5EF4-FFF2-40B4-BE49-F238E27FC236}">
                  <a16:creationId xmlns:a16="http://schemas.microsoft.com/office/drawing/2014/main" id="{BEECAA62-4524-3818-4F91-2D827717A74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981" y="3000"/>
              <a:ext cx="11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27" name="Rectangle 152">
              <a:extLst>
                <a:ext uri="{FF2B5EF4-FFF2-40B4-BE49-F238E27FC236}">
                  <a16:creationId xmlns:a16="http://schemas.microsoft.com/office/drawing/2014/main" id="{95473D9A-C709-B8E7-D53B-214B11C64BE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55" y="3000"/>
              <a:ext cx="11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28" name="Rectangle 153">
              <a:extLst>
                <a:ext uri="{FF2B5EF4-FFF2-40B4-BE49-F238E27FC236}">
                  <a16:creationId xmlns:a16="http://schemas.microsoft.com/office/drawing/2014/main" id="{99105A35-6204-E5FF-941B-F379F581022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20" y="3000"/>
              <a:ext cx="11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29" name="Rectangle 154">
              <a:extLst>
                <a:ext uri="{FF2B5EF4-FFF2-40B4-BE49-F238E27FC236}">
                  <a16:creationId xmlns:a16="http://schemas.microsoft.com/office/drawing/2014/main" id="{BCFC1EDA-5CE8-95A8-2387-8CB8FF9BFAA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32" y="2901"/>
              <a:ext cx="64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30" name="Rectangle 155">
              <a:extLst>
                <a:ext uri="{FF2B5EF4-FFF2-40B4-BE49-F238E27FC236}">
                  <a16:creationId xmlns:a16="http://schemas.microsoft.com/office/drawing/2014/main" id="{D17BBFD7-A726-9646-30AF-D33332779A9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92" y="3370"/>
              <a:ext cx="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</a:rPr>
                <a:t>j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31" name="Rectangle 157">
              <a:extLst>
                <a:ext uri="{FF2B5EF4-FFF2-40B4-BE49-F238E27FC236}">
                  <a16:creationId xmlns:a16="http://schemas.microsoft.com/office/drawing/2014/main" id="{B3A42955-349F-0DEB-D695-A8D120E9B40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64" y="3216"/>
              <a:ext cx="265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</a:rPr>
                <a:t>j </a:t>
              </a:r>
              <a:r>
                <a:rPr lang="en-US" altLang="zh-CN" sz="1300" b="1">
                  <a:solidFill>
                    <a:srgbClr val="000000"/>
                  </a:solidFill>
                  <a:ea typeface="楷体_GB2312" pitchFamily="49" charset="-122"/>
                  <a:sym typeface="Symbol" panose="05050102010706020507" pitchFamily="18" charset="2"/>
                </a:rPr>
                <a:t> </a:t>
              </a: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  <a:sym typeface="Symbol" panose="05050102010706020507" pitchFamily="18" charset="2"/>
                </a:rPr>
                <a:t>i 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32" name="Rectangle 158">
              <a:extLst>
                <a:ext uri="{FF2B5EF4-FFF2-40B4-BE49-F238E27FC236}">
                  <a16:creationId xmlns:a16="http://schemas.microsoft.com/office/drawing/2014/main" id="{E57BE3A0-4954-7B19-6F49-1462F8EB114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164" y="3134"/>
              <a:ext cx="33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chemeClr val="accent2"/>
                  </a:solidFill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333" name="Rectangle 159">
              <a:extLst>
                <a:ext uri="{FF2B5EF4-FFF2-40B4-BE49-F238E27FC236}">
                  <a16:creationId xmlns:a16="http://schemas.microsoft.com/office/drawing/2014/main" id="{01D7EB3D-611B-5D7B-0A16-2C826E031F8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90" y="3134"/>
              <a:ext cx="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8000"/>
                  </a:solidFill>
                  <a:ea typeface="楷体_GB2312" pitchFamily="49" charset="-122"/>
                </a:rPr>
                <a:t>i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11334" name="Rectangle 160">
              <a:extLst>
                <a:ext uri="{FF2B5EF4-FFF2-40B4-BE49-F238E27FC236}">
                  <a16:creationId xmlns:a16="http://schemas.microsoft.com/office/drawing/2014/main" id="{E4D80DE4-75BF-5D81-A0CB-219805CB93A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37" y="3134"/>
              <a:ext cx="64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335" name="Rectangle 161">
              <a:extLst>
                <a:ext uri="{FF2B5EF4-FFF2-40B4-BE49-F238E27FC236}">
                  <a16:creationId xmlns:a16="http://schemas.microsoft.com/office/drawing/2014/main" id="{DE3388D7-D67B-C73E-3AB3-A32AFF4976C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26" y="3134"/>
              <a:ext cx="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chemeClr val="accent2"/>
                  </a:solidFill>
                  <a:ea typeface="楷体_GB2312" pitchFamily="49" charset="-122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336" name="Rectangle 162">
              <a:extLst>
                <a:ext uri="{FF2B5EF4-FFF2-40B4-BE49-F238E27FC236}">
                  <a16:creationId xmlns:a16="http://schemas.microsoft.com/office/drawing/2014/main" id="{87DD393B-BAF8-96F3-9EE2-269A5BAF876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91" y="3134"/>
              <a:ext cx="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8000"/>
                  </a:solidFill>
                  <a:ea typeface="楷体_GB2312" pitchFamily="49" charset="-122"/>
                </a:rPr>
                <a:t>i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11337" name="Rectangle 163">
              <a:extLst>
                <a:ext uri="{FF2B5EF4-FFF2-40B4-BE49-F238E27FC236}">
                  <a16:creationId xmlns:a16="http://schemas.microsoft.com/office/drawing/2014/main" id="{C5253706-1132-3FF7-8D03-0D977318721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82" y="3134"/>
              <a:ext cx="33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1338" name="Rectangle 164">
              <a:extLst>
                <a:ext uri="{FF2B5EF4-FFF2-40B4-BE49-F238E27FC236}">
                  <a16:creationId xmlns:a16="http://schemas.microsoft.com/office/drawing/2014/main" id="{0582463A-F66A-4208-8FA8-DBE9172307B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050" y="3021"/>
              <a:ext cx="10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339" name="Rectangle 165">
              <a:extLst>
                <a:ext uri="{FF2B5EF4-FFF2-40B4-BE49-F238E27FC236}">
                  <a16:creationId xmlns:a16="http://schemas.microsoft.com/office/drawing/2014/main" id="{51902C2F-31EE-296B-1C25-27926179C78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74" y="3021"/>
              <a:ext cx="10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40" name="Rectangle 166">
              <a:extLst>
                <a:ext uri="{FF2B5EF4-FFF2-40B4-BE49-F238E27FC236}">
                  <a16:creationId xmlns:a16="http://schemas.microsoft.com/office/drawing/2014/main" id="{C5F62D45-40A4-1C87-4954-3AD66E440A5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58" y="3021"/>
              <a:ext cx="136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8000"/>
                  </a:solidFill>
                  <a:ea typeface="楷体_GB2312" pitchFamily="49" charset="-122"/>
                </a:rPr>
                <a:t>C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11341" name="Rectangle 167">
              <a:extLst>
                <a:ext uri="{FF2B5EF4-FFF2-40B4-BE49-F238E27FC236}">
                  <a16:creationId xmlns:a16="http://schemas.microsoft.com/office/drawing/2014/main" id="{94715979-FA09-F265-7D2A-5A10006A803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40" y="3021"/>
              <a:ext cx="10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342" name="Rectangle 168">
              <a:extLst>
                <a:ext uri="{FF2B5EF4-FFF2-40B4-BE49-F238E27FC236}">
                  <a16:creationId xmlns:a16="http://schemas.microsoft.com/office/drawing/2014/main" id="{41068406-FF09-D77E-38C7-07716F84393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64" y="3021"/>
              <a:ext cx="10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43" name="Rectangle 169">
              <a:extLst>
                <a:ext uri="{FF2B5EF4-FFF2-40B4-BE49-F238E27FC236}">
                  <a16:creationId xmlns:a16="http://schemas.microsoft.com/office/drawing/2014/main" id="{848790C9-DBBD-D761-7A14-CEE332DBA79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129" y="3021"/>
              <a:ext cx="10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344" name="Rectangle 170">
              <a:extLst>
                <a:ext uri="{FF2B5EF4-FFF2-40B4-BE49-F238E27FC236}">
                  <a16:creationId xmlns:a16="http://schemas.microsoft.com/office/drawing/2014/main" id="{ABF77DB5-5BC9-933B-5A6B-C2D4DE1C538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53" y="3021"/>
              <a:ext cx="10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45" name="Rectangle 171">
              <a:extLst>
                <a:ext uri="{FF2B5EF4-FFF2-40B4-BE49-F238E27FC236}">
                  <a16:creationId xmlns:a16="http://schemas.microsoft.com/office/drawing/2014/main" id="{F4A97406-3F30-16C2-BEEC-AEB1DA3B5E4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03" y="3021"/>
              <a:ext cx="10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346" name="Rectangle 172">
              <a:extLst>
                <a:ext uri="{FF2B5EF4-FFF2-40B4-BE49-F238E27FC236}">
                  <a16:creationId xmlns:a16="http://schemas.microsoft.com/office/drawing/2014/main" id="{E833A6A5-9411-1C87-B687-712AB7B9573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28" y="3021"/>
              <a:ext cx="10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47" name="Rectangle 173">
              <a:extLst>
                <a:ext uri="{FF2B5EF4-FFF2-40B4-BE49-F238E27FC236}">
                  <a16:creationId xmlns:a16="http://schemas.microsoft.com/office/drawing/2014/main" id="{7F3EF2A4-5C32-BB4A-E64C-42AF8E13A6C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59" y="3021"/>
              <a:ext cx="136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8000"/>
                  </a:solidFill>
                  <a:ea typeface="楷体_GB2312" pitchFamily="49" charset="-122"/>
                </a:rPr>
                <a:t>C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11348" name="Rectangle 174">
              <a:extLst>
                <a:ext uri="{FF2B5EF4-FFF2-40B4-BE49-F238E27FC236}">
                  <a16:creationId xmlns:a16="http://schemas.microsoft.com/office/drawing/2014/main" id="{20D32354-7084-EBFC-A8AE-57D19D936FA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18" y="3021"/>
              <a:ext cx="10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49" name="Rectangle 175">
              <a:extLst>
                <a:ext uri="{FF2B5EF4-FFF2-40B4-BE49-F238E27FC236}">
                  <a16:creationId xmlns:a16="http://schemas.microsoft.com/office/drawing/2014/main" id="{D41EA71B-4664-0063-09D4-4DA110C7E9F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24" y="3021"/>
              <a:ext cx="56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FF3300"/>
                  </a:solidFill>
                  <a:ea typeface="楷体_GB2312" pitchFamily="49" charset="-122"/>
                </a:rPr>
                <a:t>l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1350" name="Rectangle 176">
              <a:extLst>
                <a:ext uri="{FF2B5EF4-FFF2-40B4-BE49-F238E27FC236}">
                  <a16:creationId xmlns:a16="http://schemas.microsoft.com/office/drawing/2014/main" id="{D1C9DF8C-4D5B-1BAB-29A7-E047E8734AB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96" y="3368"/>
              <a:ext cx="5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51" name="Rectangle 177">
              <a:extLst>
                <a:ext uri="{FF2B5EF4-FFF2-40B4-BE49-F238E27FC236}">
                  <a16:creationId xmlns:a16="http://schemas.microsoft.com/office/drawing/2014/main" id="{6C221C88-5079-56B7-7BAE-A1E00E39E9F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98" y="3132"/>
              <a:ext cx="5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chemeClr val="accent2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352" name="Rectangle 178">
              <a:extLst>
                <a:ext uri="{FF2B5EF4-FFF2-40B4-BE49-F238E27FC236}">
                  <a16:creationId xmlns:a16="http://schemas.microsoft.com/office/drawing/2014/main" id="{A79091CD-CE63-730C-FD1C-E367E50D132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223" y="3021"/>
              <a:ext cx="68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53" name="Rectangle 179">
              <a:extLst>
                <a:ext uri="{FF2B5EF4-FFF2-40B4-BE49-F238E27FC236}">
                  <a16:creationId xmlns:a16="http://schemas.microsoft.com/office/drawing/2014/main" id="{BDF36D65-8E5E-5D86-0B76-60F7049625A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92" y="3021"/>
              <a:ext cx="68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54" name="Rectangle 180">
              <a:extLst>
                <a:ext uri="{FF2B5EF4-FFF2-40B4-BE49-F238E27FC236}">
                  <a16:creationId xmlns:a16="http://schemas.microsoft.com/office/drawing/2014/main" id="{7EB664F7-28F1-57B4-9D27-FEFE932155D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20" y="3021"/>
              <a:ext cx="67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55" name="Rectangle 181">
              <a:extLst>
                <a:ext uri="{FF2B5EF4-FFF2-40B4-BE49-F238E27FC236}">
                  <a16:creationId xmlns:a16="http://schemas.microsoft.com/office/drawing/2014/main" id="{23B13673-CFD5-FF08-A2CF-4182E7C03B8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86" y="3021"/>
              <a:ext cx="289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)...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56" name="Rectangle 182">
              <a:extLst>
                <a:ext uri="{FF2B5EF4-FFF2-40B4-BE49-F238E27FC236}">
                  <a16:creationId xmlns:a16="http://schemas.microsoft.com/office/drawing/2014/main" id="{B9BAAC08-73F3-CABA-C4F1-FEEFA12FEF1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574" y="3021"/>
              <a:ext cx="289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)...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57" name="Rectangle 183">
              <a:extLst>
                <a:ext uri="{FF2B5EF4-FFF2-40B4-BE49-F238E27FC236}">
                  <a16:creationId xmlns:a16="http://schemas.microsoft.com/office/drawing/2014/main" id="{7EDA5BC3-3B4E-6625-6C0B-0A99EA967D8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45" y="3021"/>
              <a:ext cx="68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58" name="Rectangle 184">
              <a:extLst>
                <a:ext uri="{FF2B5EF4-FFF2-40B4-BE49-F238E27FC236}">
                  <a16:creationId xmlns:a16="http://schemas.microsoft.com/office/drawing/2014/main" id="{93309171-2208-63DF-7FB4-98CBA3401C8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20" y="3021"/>
              <a:ext cx="68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59" name="Rectangle 185">
              <a:extLst>
                <a:ext uri="{FF2B5EF4-FFF2-40B4-BE49-F238E27FC236}">
                  <a16:creationId xmlns:a16="http://schemas.microsoft.com/office/drawing/2014/main" id="{957AF91D-8203-E90F-6810-C67011F48CC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6" y="3021"/>
              <a:ext cx="67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</p:grpSp>
      <p:grpSp>
        <p:nvGrpSpPr>
          <p:cNvPr id="25" name="Group 213">
            <a:extLst>
              <a:ext uri="{FF2B5EF4-FFF2-40B4-BE49-F238E27FC236}">
                <a16:creationId xmlns:a16="http://schemas.microsoft.com/office/drawing/2014/main" id="{5C6F646D-29EB-A590-73DB-E305ED0B1FE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00200" y="2759075"/>
            <a:ext cx="3355975" cy="638175"/>
            <a:chOff x="1034" y="3392"/>
            <a:chExt cx="2348" cy="446"/>
          </a:xfrm>
        </p:grpSpPr>
        <p:sp>
          <p:nvSpPr>
            <p:cNvPr id="11296" name="Line 188">
              <a:extLst>
                <a:ext uri="{FF2B5EF4-FFF2-40B4-BE49-F238E27FC236}">
                  <a16:creationId xmlns:a16="http://schemas.microsoft.com/office/drawing/2014/main" id="{B6508938-CDE6-C931-8AAF-F5EFABCC809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709" y="3585"/>
              <a:ext cx="67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Rectangle 189">
              <a:extLst>
                <a:ext uri="{FF2B5EF4-FFF2-40B4-BE49-F238E27FC236}">
                  <a16:creationId xmlns:a16="http://schemas.microsoft.com/office/drawing/2014/main" id="{170E9FA7-5250-4062-FBE1-2ED579DDA7C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48" y="3402"/>
              <a:ext cx="232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4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  <a:sym typeface="Symbol" panose="05050102010706020507" pitchFamily="18" charset="2"/>
                </a:rPr>
                <a:t></a:t>
              </a:r>
            </a:p>
          </p:txBody>
        </p:sp>
        <p:sp>
          <p:nvSpPr>
            <p:cNvPr id="11298" name="Rectangle 191">
              <a:extLst>
                <a:ext uri="{FF2B5EF4-FFF2-40B4-BE49-F238E27FC236}">
                  <a16:creationId xmlns:a16="http://schemas.microsoft.com/office/drawing/2014/main" id="{D1E38D46-AF79-8ECD-AA42-BD311FAEE65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985" y="3566"/>
              <a:ext cx="113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299" name="Rectangle 192">
              <a:extLst>
                <a:ext uri="{FF2B5EF4-FFF2-40B4-BE49-F238E27FC236}">
                  <a16:creationId xmlns:a16="http://schemas.microsoft.com/office/drawing/2014/main" id="{C8B9BA81-7DD4-E419-333E-BD486CFBE8F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05" y="3447"/>
              <a:ext cx="11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00" name="Rectangle 193">
              <a:extLst>
                <a:ext uri="{FF2B5EF4-FFF2-40B4-BE49-F238E27FC236}">
                  <a16:creationId xmlns:a16="http://schemas.microsoft.com/office/drawing/2014/main" id="{3B806BA0-1534-90DA-EC0A-A40A6E33F41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94" y="3447"/>
              <a:ext cx="11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01" name="Rectangle 195">
              <a:extLst>
                <a:ext uri="{FF2B5EF4-FFF2-40B4-BE49-F238E27FC236}">
                  <a16:creationId xmlns:a16="http://schemas.microsoft.com/office/drawing/2014/main" id="{A88B6601-A7F4-DD9D-44C7-9F626C91950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48" y="3648"/>
              <a:ext cx="265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</a:rPr>
                <a:t>j </a:t>
              </a:r>
              <a:r>
                <a:rPr lang="en-US" altLang="zh-CN" sz="1300" b="1">
                  <a:solidFill>
                    <a:srgbClr val="000000"/>
                  </a:solidFill>
                  <a:ea typeface="楷体_GB2312" pitchFamily="49" charset="-122"/>
                  <a:sym typeface="Symbol" panose="05050102010706020507" pitchFamily="18" charset="2"/>
                </a:rPr>
                <a:t> </a:t>
              </a: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  <a:sym typeface="Symbol" panose="05050102010706020507" pitchFamily="18" charset="2"/>
                </a:rPr>
                <a:t>i </a:t>
              </a:r>
            </a:p>
          </p:txBody>
        </p:sp>
        <p:sp>
          <p:nvSpPr>
            <p:cNvPr id="11302" name="Rectangle 196">
              <a:extLst>
                <a:ext uri="{FF2B5EF4-FFF2-40B4-BE49-F238E27FC236}">
                  <a16:creationId xmlns:a16="http://schemas.microsoft.com/office/drawing/2014/main" id="{A71478AF-5F97-ED80-2398-D7DFC0B6C24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54" y="3698"/>
              <a:ext cx="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chemeClr val="accent2"/>
                  </a:solidFill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303" name="Rectangle 197">
              <a:extLst>
                <a:ext uri="{FF2B5EF4-FFF2-40B4-BE49-F238E27FC236}">
                  <a16:creationId xmlns:a16="http://schemas.microsoft.com/office/drawing/2014/main" id="{24B26A13-74BE-4191-9F1D-004FEC721C4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99" y="3697"/>
              <a:ext cx="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chemeClr val="accent2"/>
                  </a:solidFill>
                  <a:ea typeface="楷体_GB2312" pitchFamily="49" charset="-122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304" name="Rectangle 198">
              <a:extLst>
                <a:ext uri="{FF2B5EF4-FFF2-40B4-BE49-F238E27FC236}">
                  <a16:creationId xmlns:a16="http://schemas.microsoft.com/office/drawing/2014/main" id="{52AC46F4-08ED-E3B1-CF2C-64B8DFF4FFC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07" y="3580"/>
              <a:ext cx="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chemeClr val="accent2"/>
                  </a:solidFill>
                  <a:ea typeface="楷体_GB2312" pitchFamily="49" charset="-122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305" name="Rectangle 199">
              <a:extLst>
                <a:ext uri="{FF2B5EF4-FFF2-40B4-BE49-F238E27FC236}">
                  <a16:creationId xmlns:a16="http://schemas.microsoft.com/office/drawing/2014/main" id="{A35B74CE-3799-C106-7982-558EB59D3ED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32" y="3580"/>
              <a:ext cx="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chemeClr val="accent2"/>
                  </a:solidFill>
                  <a:ea typeface="楷体_GB2312" pitchFamily="49" charset="-122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306" name="Rectangle 200">
              <a:extLst>
                <a:ext uri="{FF2B5EF4-FFF2-40B4-BE49-F238E27FC236}">
                  <a16:creationId xmlns:a16="http://schemas.microsoft.com/office/drawing/2014/main" id="{9A96DC95-4D97-D104-672A-E5918BA2BFC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94" y="3580"/>
              <a:ext cx="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1307" name="Rectangle 201">
              <a:extLst>
                <a:ext uri="{FF2B5EF4-FFF2-40B4-BE49-F238E27FC236}">
                  <a16:creationId xmlns:a16="http://schemas.microsoft.com/office/drawing/2014/main" id="{92305CA7-5007-EB20-3DF5-F7F709F2505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137" y="3588"/>
              <a:ext cx="10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308" name="Rectangle 202">
              <a:extLst>
                <a:ext uri="{FF2B5EF4-FFF2-40B4-BE49-F238E27FC236}">
                  <a16:creationId xmlns:a16="http://schemas.microsoft.com/office/drawing/2014/main" id="{391CE0C3-9F12-0A54-1C96-0B04669FD96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00" y="3588"/>
              <a:ext cx="10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309" name="Rectangle 203">
              <a:extLst>
                <a:ext uri="{FF2B5EF4-FFF2-40B4-BE49-F238E27FC236}">
                  <a16:creationId xmlns:a16="http://schemas.microsoft.com/office/drawing/2014/main" id="{9FB73382-183C-D59A-B4F3-4DC2E84EC9C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72" y="3469"/>
              <a:ext cx="137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chemeClr val="accent2"/>
                  </a:solidFill>
                  <a:ea typeface="楷体_GB2312" pitchFamily="49" charset="-122"/>
                </a:rPr>
                <a:t>C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310" name="Rectangle 204">
              <a:extLst>
                <a:ext uri="{FF2B5EF4-FFF2-40B4-BE49-F238E27FC236}">
                  <a16:creationId xmlns:a16="http://schemas.microsoft.com/office/drawing/2014/main" id="{B944C262-F122-1C12-CD7C-C57B2D154D7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33" y="3469"/>
              <a:ext cx="10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311" name="Rectangle 205">
              <a:extLst>
                <a:ext uri="{FF2B5EF4-FFF2-40B4-BE49-F238E27FC236}">
                  <a16:creationId xmlns:a16="http://schemas.microsoft.com/office/drawing/2014/main" id="{C11EAFFB-F64F-6803-EDA1-694DDA385A9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34" y="3469"/>
              <a:ext cx="57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FF3300"/>
                  </a:solidFill>
                  <a:ea typeface="楷体_GB2312" pitchFamily="49" charset="-122"/>
                </a:rPr>
                <a:t>l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1312" name="Rectangle 206">
              <a:extLst>
                <a:ext uri="{FF2B5EF4-FFF2-40B4-BE49-F238E27FC236}">
                  <a16:creationId xmlns:a16="http://schemas.microsoft.com/office/drawing/2014/main" id="{2BDCB01A-6304-8D01-8FE5-66BEFDF7455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314" y="3588"/>
              <a:ext cx="68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13" name="Rectangle 207">
              <a:extLst>
                <a:ext uri="{FF2B5EF4-FFF2-40B4-BE49-F238E27FC236}">
                  <a16:creationId xmlns:a16="http://schemas.microsoft.com/office/drawing/2014/main" id="{3A468EAF-3012-2278-FA70-0790AEDE067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15" y="3588"/>
              <a:ext cx="67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14" name="Rectangle 208">
              <a:extLst>
                <a:ext uri="{FF2B5EF4-FFF2-40B4-BE49-F238E27FC236}">
                  <a16:creationId xmlns:a16="http://schemas.microsoft.com/office/drawing/2014/main" id="{FBA5FE38-57A4-6309-926C-C0817C33803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998" y="3392"/>
              <a:ext cx="10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15" name="Rectangle 209">
              <a:extLst>
                <a:ext uri="{FF2B5EF4-FFF2-40B4-BE49-F238E27FC236}">
                  <a16:creationId xmlns:a16="http://schemas.microsoft.com/office/drawing/2014/main" id="{000BCB10-4A40-48A6-F36F-C56004E0D22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30" y="3469"/>
              <a:ext cx="103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16" name="Rectangle 210">
              <a:extLst>
                <a:ext uri="{FF2B5EF4-FFF2-40B4-BE49-F238E27FC236}">
                  <a16:creationId xmlns:a16="http://schemas.microsoft.com/office/drawing/2014/main" id="{C806E206-886A-2592-207C-734ADF2B107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93" y="3469"/>
              <a:ext cx="68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17" name="Rectangle 211">
              <a:extLst>
                <a:ext uri="{FF2B5EF4-FFF2-40B4-BE49-F238E27FC236}">
                  <a16:creationId xmlns:a16="http://schemas.microsoft.com/office/drawing/2014/main" id="{AA1818B1-0CE0-E4BC-7D17-8C80D75E23D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50" y="3469"/>
              <a:ext cx="67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318" name="AutoShape 212">
              <a:extLst>
                <a:ext uri="{FF2B5EF4-FFF2-40B4-BE49-F238E27FC236}">
                  <a16:creationId xmlns:a16="http://schemas.microsoft.com/office/drawing/2014/main" id="{C3B055DF-6E7F-5948-2937-1D980C6A6A0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24" y="3552"/>
              <a:ext cx="144" cy="96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</p:grpSp>
      <p:grpSp>
        <p:nvGrpSpPr>
          <p:cNvPr id="26" name="Group 217">
            <a:extLst>
              <a:ext uri="{FF2B5EF4-FFF2-40B4-BE49-F238E27FC236}">
                <a16:creationId xmlns:a16="http://schemas.microsoft.com/office/drawing/2014/main" id="{8E44E56C-EA9D-2351-D833-769EAED554DE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481388"/>
            <a:ext cx="2667000" cy="1066800"/>
            <a:chOff x="960" y="3527"/>
            <a:chExt cx="1680" cy="672"/>
          </a:xfrm>
        </p:grpSpPr>
        <p:sp>
          <p:nvSpPr>
            <p:cNvPr id="11294" name="AutoShape 215" descr="再生纸">
              <a:extLst>
                <a:ext uri="{FF2B5EF4-FFF2-40B4-BE49-F238E27FC236}">
                  <a16:creationId xmlns:a16="http://schemas.microsoft.com/office/drawing/2014/main" id="{1A62B2DD-3554-81F5-DC61-1AD967B30B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527"/>
              <a:ext cx="1680" cy="672"/>
            </a:xfrm>
            <a:prstGeom prst="bevel">
              <a:avLst>
                <a:gd name="adj" fmla="val 5208"/>
              </a:avLst>
            </a:prstGeom>
            <a:blipFill dpi="0" rotWithShape="0">
              <a:blip r:embed="rId8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graphicFrame>
          <p:nvGraphicFramePr>
            <p:cNvPr id="11295" name="Object 214">
              <a:extLst>
                <a:ext uri="{FF2B5EF4-FFF2-40B4-BE49-F238E27FC236}">
                  <a16:creationId xmlns:a16="http://schemas.microsoft.com/office/drawing/2014/main" id="{7FBA0DDE-317C-3AAE-4C6F-40DABFA30C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552"/>
            <a:ext cx="1344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70000" imgH="558800" progId="Equation.DSMT4">
                    <p:embed/>
                  </p:oleObj>
                </mc:Choice>
                <mc:Fallback>
                  <p:oleObj name="Equation" r:id="rId9" imgW="1270000" imgH="558800" progId="Equation.DSMT4">
                    <p:embed/>
                    <p:pic>
                      <p:nvPicPr>
                        <p:cNvPr id="0" name="Object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552"/>
                          <a:ext cx="1344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20">
            <a:extLst>
              <a:ext uri="{FF2B5EF4-FFF2-40B4-BE49-F238E27FC236}">
                <a16:creationId xmlns:a16="http://schemas.microsoft.com/office/drawing/2014/main" id="{D187AB53-2039-A356-EF44-037FFC0F0C55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3521075"/>
            <a:ext cx="2667000" cy="990600"/>
            <a:chOff x="3312" y="3482"/>
            <a:chExt cx="1680" cy="624"/>
          </a:xfrm>
        </p:grpSpPr>
        <p:sp>
          <p:nvSpPr>
            <p:cNvPr id="11292" name="AutoShape 219" descr="再生纸">
              <a:extLst>
                <a:ext uri="{FF2B5EF4-FFF2-40B4-BE49-F238E27FC236}">
                  <a16:creationId xmlns:a16="http://schemas.microsoft.com/office/drawing/2014/main" id="{B0A143A5-AF1B-6F4D-4386-E3CA24A6B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482"/>
              <a:ext cx="1680" cy="624"/>
            </a:xfrm>
            <a:prstGeom prst="bevel">
              <a:avLst>
                <a:gd name="adj" fmla="val 6773"/>
              </a:avLst>
            </a:prstGeom>
            <a:blipFill dpi="0" rotWithShape="0">
              <a:blip r:embed="rId8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graphicFrame>
          <p:nvGraphicFramePr>
            <p:cNvPr id="11293" name="Object 218">
              <a:extLst>
                <a:ext uri="{FF2B5EF4-FFF2-40B4-BE49-F238E27FC236}">
                  <a16:creationId xmlns:a16="http://schemas.microsoft.com/office/drawing/2014/main" id="{9FD70B6E-77B2-875E-5810-13D32A28F2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3552"/>
            <a:ext cx="1448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93800" imgH="431800" progId="Equation.DSMT4">
                    <p:embed/>
                  </p:oleObj>
                </mc:Choice>
                <mc:Fallback>
                  <p:oleObj name="Equation" r:id="rId11" imgW="1193800" imgH="431800" progId="Equation.DSMT4">
                    <p:embed/>
                    <p:pic>
                      <p:nvPicPr>
                        <p:cNvPr id="0" name="Object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552"/>
                          <a:ext cx="1448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325" name="AutoShape 221">
            <a:extLst>
              <a:ext uri="{FF2B5EF4-FFF2-40B4-BE49-F238E27FC236}">
                <a16:creationId xmlns:a16="http://schemas.microsoft.com/office/drawing/2014/main" id="{F086B8D9-26C4-F17F-19DE-907D057A6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902075"/>
            <a:ext cx="685800" cy="3048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26" name="AutoShape 222">
            <a:extLst>
              <a:ext uri="{FF2B5EF4-FFF2-40B4-BE49-F238E27FC236}">
                <a16:creationId xmlns:a16="http://schemas.microsoft.com/office/drawing/2014/main" id="{713091E5-7105-7FA5-D384-ED3153BDD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1920875"/>
            <a:ext cx="2819400" cy="1143000"/>
          </a:xfrm>
          <a:prstGeom prst="wedgeEllipseCallout">
            <a:avLst>
              <a:gd name="adj1" fmla="val -52083"/>
              <a:gd name="adj2" fmla="val 121389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accent2"/>
                </a:solidFill>
                <a:ea typeface="楷体_GB2312" pitchFamily="49" charset="-122"/>
              </a:rPr>
              <a:t>Lagrange Polynomial</a:t>
            </a:r>
          </a:p>
        </p:txBody>
      </p:sp>
      <p:sp>
        <p:nvSpPr>
          <p:cNvPr id="47327" name="AutoShape 223">
            <a:extLst>
              <a:ext uri="{FF2B5EF4-FFF2-40B4-BE49-F238E27FC236}">
                <a16:creationId xmlns:a16="http://schemas.microsoft.com/office/drawing/2014/main" id="{88E77A80-2081-803D-970C-89E287CDF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841500"/>
            <a:ext cx="4897438" cy="838200"/>
          </a:xfrm>
          <a:prstGeom prst="wedgeEllipseCallout">
            <a:avLst>
              <a:gd name="adj1" fmla="val -37065"/>
              <a:gd name="adj2" fmla="val 177843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与          有关，而与    无关</a:t>
            </a:r>
          </a:p>
        </p:txBody>
      </p:sp>
      <p:sp>
        <p:nvSpPr>
          <p:cNvPr id="47328" name="Text Box 224">
            <a:extLst>
              <a:ext uri="{FF2B5EF4-FFF2-40B4-BE49-F238E27FC236}">
                <a16:creationId xmlns:a16="http://schemas.microsoft.com/office/drawing/2014/main" id="{7EB2A9B6-14EC-B270-2E1B-67A0215D6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030413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  <a:ea typeface="楷体_GB2312" pitchFamily="49" charset="-122"/>
              </a:rPr>
              <a:t>节点</a:t>
            </a:r>
          </a:p>
        </p:txBody>
      </p:sp>
      <p:sp>
        <p:nvSpPr>
          <p:cNvPr id="47329" name="Text Box 225">
            <a:extLst>
              <a:ext uri="{FF2B5EF4-FFF2-40B4-BE49-F238E27FC236}">
                <a16:creationId xmlns:a16="http://schemas.microsoft.com/office/drawing/2014/main" id="{94414223-642F-418E-0A9E-4BB1BA554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06692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</a:rPr>
              <a:t>f</a:t>
            </a:r>
          </a:p>
        </p:txBody>
      </p:sp>
      <p:grpSp>
        <p:nvGrpSpPr>
          <p:cNvPr id="28" name="Group 259">
            <a:extLst>
              <a:ext uri="{FF2B5EF4-FFF2-40B4-BE49-F238E27FC236}">
                <a16:creationId xmlns:a16="http://schemas.microsoft.com/office/drawing/2014/main" id="{60C2C80C-190E-9AAA-D4B5-CEE2FA73E895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5200650"/>
            <a:ext cx="5216525" cy="704850"/>
            <a:chOff x="249" y="3276"/>
            <a:chExt cx="3286" cy="444"/>
          </a:xfrm>
        </p:grpSpPr>
        <p:sp>
          <p:nvSpPr>
            <p:cNvPr id="11281" name="Rectangle 228">
              <a:extLst>
                <a:ext uri="{FF2B5EF4-FFF2-40B4-BE49-F238E27FC236}">
                  <a16:creationId xmlns:a16="http://schemas.microsoft.com/office/drawing/2014/main" id="{879CB134-D662-FEDB-DC7B-0FA4342257E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59" y="3289"/>
              <a:ext cx="19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4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  <a:sym typeface="Symbol" panose="05050102010706020507" pitchFamily="18" charset="2"/>
                </a:rPr>
                <a:t></a:t>
              </a:r>
            </a:p>
          </p:txBody>
        </p:sp>
        <p:sp>
          <p:nvSpPr>
            <p:cNvPr id="11282" name="Rectangle 231">
              <a:extLst>
                <a:ext uri="{FF2B5EF4-FFF2-40B4-BE49-F238E27FC236}">
                  <a16:creationId xmlns:a16="http://schemas.microsoft.com/office/drawing/2014/main" id="{FA00ADA0-8645-4C18-2ADA-68DA2A51AF7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76" y="3344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283" name="Rectangle 232">
              <a:extLst>
                <a:ext uri="{FF2B5EF4-FFF2-40B4-BE49-F238E27FC236}">
                  <a16:creationId xmlns:a16="http://schemas.microsoft.com/office/drawing/2014/main" id="{242D0202-FBB4-250A-AC48-D5DE94CD937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19" y="3549"/>
              <a:ext cx="101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000000"/>
                  </a:solidFill>
                  <a:ea typeface="楷体_GB2312" pitchFamily="49" charset="-122"/>
                  <a:sym typeface="Symbol" panose="05050102010706020507" pitchFamily="18" charset="2"/>
                </a:rPr>
                <a:t>i </a:t>
              </a:r>
            </a:p>
          </p:txBody>
        </p:sp>
        <p:sp>
          <p:nvSpPr>
            <p:cNvPr id="11284" name="Rectangle 246">
              <a:extLst>
                <a:ext uri="{FF2B5EF4-FFF2-40B4-BE49-F238E27FC236}">
                  <a16:creationId xmlns:a16="http://schemas.microsoft.com/office/drawing/2014/main" id="{338167E3-AB42-59E4-D134-3092EEDF7FD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99" y="3363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285" name="AutoShape 250">
              <a:extLst>
                <a:ext uri="{FF2B5EF4-FFF2-40B4-BE49-F238E27FC236}">
                  <a16:creationId xmlns:a16="http://schemas.microsoft.com/office/drawing/2014/main" id="{BDBF05BD-6DFE-E7DD-985C-676814263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276"/>
              <a:ext cx="624" cy="336"/>
            </a:xfrm>
            <a:prstGeom prst="bevel">
              <a:avLst>
                <a:gd name="adj" fmla="val 6944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FF3300"/>
                  </a:solidFill>
                  <a:ea typeface="楷体_GB2312" pitchFamily="49" charset="-122"/>
                </a:rPr>
                <a:t>注：</a:t>
              </a:r>
            </a:p>
          </p:txBody>
        </p:sp>
        <p:sp>
          <p:nvSpPr>
            <p:cNvPr id="11286" name="Rectangle 252">
              <a:extLst>
                <a:ext uri="{FF2B5EF4-FFF2-40B4-BE49-F238E27FC236}">
                  <a16:creationId xmlns:a16="http://schemas.microsoft.com/office/drawing/2014/main" id="{6D1AD863-BC5B-8F9A-72A6-699BA739D52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68" y="3441"/>
              <a:ext cx="2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1287" name="Rectangle 253">
              <a:extLst>
                <a:ext uri="{FF2B5EF4-FFF2-40B4-BE49-F238E27FC236}">
                  <a16:creationId xmlns:a16="http://schemas.microsoft.com/office/drawing/2014/main" id="{69A2A50C-3EFB-5DD4-6FFA-59501A21CEF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93" y="3341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288" name="Rectangle 254">
              <a:extLst>
                <a:ext uri="{FF2B5EF4-FFF2-40B4-BE49-F238E27FC236}">
                  <a16:creationId xmlns:a16="http://schemas.microsoft.com/office/drawing/2014/main" id="{E4B52403-08D4-E443-A3E9-55E9E42500B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14" y="3341"/>
              <a:ext cx="5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FF3300"/>
                  </a:solidFill>
                  <a:ea typeface="楷体_GB2312" pitchFamily="49" charset="-122"/>
                </a:rPr>
                <a:t>l</a:t>
              </a:r>
              <a:endParaRPr lang="en-US" altLang="zh-CN" sz="28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11289" name="Rectangle 255">
              <a:extLst>
                <a:ext uri="{FF2B5EF4-FFF2-40B4-BE49-F238E27FC236}">
                  <a16:creationId xmlns:a16="http://schemas.microsoft.com/office/drawing/2014/main" id="{57D423D0-0460-C3D8-642F-BD330C7D930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83" y="3341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290" name="Rectangle 256">
              <a:extLst>
                <a:ext uri="{FF2B5EF4-FFF2-40B4-BE49-F238E27FC236}">
                  <a16:creationId xmlns:a16="http://schemas.microsoft.com/office/drawing/2014/main" id="{B2E33A1E-9516-6384-074D-4C87F2954CE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18" y="3341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11291" name="AutoShape 257">
              <a:extLst>
                <a:ext uri="{FF2B5EF4-FFF2-40B4-BE49-F238E27FC236}">
                  <a16:creationId xmlns:a16="http://schemas.microsoft.com/office/drawing/2014/main" id="{790B7EE4-E7CD-66E4-B536-BD0A70573E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3304"/>
              <a:ext cx="1608" cy="336"/>
            </a:xfrm>
            <a:prstGeom prst="bevel">
              <a:avLst>
                <a:gd name="adj" fmla="val 6944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  <a:ea typeface="楷体_GB2312" pitchFamily="49" charset="-122"/>
                </a:rPr>
                <a:t>（特别的，</a:t>
              </a:r>
              <a:r>
                <a:rPr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  <a:r>
                <a:rPr lang="en-US" altLang="zh-CN" sz="2400" b="1">
                  <a:solidFill>
                    <a:srgbClr val="FF3300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  <a:r>
                <a:rPr lang="en-US" altLang="zh-CN" sz="2400" b="1">
                  <a:solidFill>
                    <a:srgbClr val="FF3300"/>
                  </a:solidFill>
                  <a:ea typeface="楷体_GB2312" pitchFamily="49" charset="-122"/>
                </a:rPr>
                <a:t>)=1</a:t>
              </a:r>
              <a:r>
                <a:rPr lang="zh-CN" altLang="en-US" sz="2400" b="1">
                  <a:solidFill>
                    <a:srgbClr val="0000FF"/>
                  </a:solidFill>
                  <a:ea typeface="楷体_GB2312" pitchFamily="49" charset="-122"/>
                </a:rPr>
                <a:t>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7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7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7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473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3" dur="500"/>
                                        <p:tgtEl>
                                          <p:spTgt spid="473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73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73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59" grpId="0" animBg="1" autoUpdateAnimBg="0"/>
      <p:bldP spid="47326" grpId="0" animBg="1" autoUpdateAnimBg="0"/>
      <p:bldP spid="47327" grpId="0" animBg="1" autoUpdateAnimBg="0"/>
      <p:bldP spid="47328" grpId="0" autoUpdateAnimBg="0"/>
      <p:bldP spid="4732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5" name="Object 3">
            <a:extLst>
              <a:ext uri="{FF2B5EF4-FFF2-40B4-BE49-F238E27FC236}">
                <a16:creationId xmlns:a16="http://schemas.microsoft.com/office/drawing/2014/main" id="{41D78C77-A2ED-1CEE-9319-96E163A42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071938"/>
          <a:ext cx="72199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78887" imgH="426615" progId="Equation.DSMT4">
                  <p:embed/>
                </p:oleObj>
              </mc:Choice>
              <mc:Fallback>
                <p:oleObj name="Equation" r:id="rId4" imgW="4678887" imgH="42661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71938"/>
                        <a:ext cx="72199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Rectangle 5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DD9D1F04-6993-FAB2-9FD8-46E74986A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685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特别地，一点零次插值多项式为</a:t>
            </a:r>
          </a:p>
        </p:txBody>
      </p:sp>
      <p:graphicFrame>
        <p:nvGraphicFramePr>
          <p:cNvPr id="74758" name="Object 6">
            <a:extLst>
              <a:ext uri="{FF2B5EF4-FFF2-40B4-BE49-F238E27FC236}">
                <a16:creationId xmlns:a16="http://schemas.microsoft.com/office/drawing/2014/main" id="{43385527-3D57-EB80-066D-C152F0DA3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125538"/>
          <a:ext cx="14938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8017" imgH="213307" progId="Equation.DSMT4">
                  <p:embed/>
                </p:oleObj>
              </mc:Choice>
              <mc:Fallback>
                <p:oleObj name="Equation" r:id="rId6" imgW="678017" imgH="213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125538"/>
                        <a:ext cx="14938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>
            <a:extLst>
              <a:ext uri="{FF2B5EF4-FFF2-40B4-BE49-F238E27FC236}">
                <a16:creationId xmlns:a16="http://schemas.microsoft.com/office/drawing/2014/main" id="{5E7F11D3-B5C6-0661-F6E9-4F07D11C7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2286000"/>
          <a:ext cx="44418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27993" imgH="426615" progId="Equation.DSMT4">
                  <p:embed/>
                </p:oleObj>
              </mc:Choice>
              <mc:Fallback>
                <p:oleObj name="Equation" r:id="rId8" imgW="1927993" imgH="42661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286000"/>
                        <a:ext cx="44418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Rectangle 8">
            <a:extLst>
              <a:ext uri="{FF2B5EF4-FFF2-40B4-BE49-F238E27FC236}">
                <a16:creationId xmlns:a16="http://schemas.microsoft.com/office/drawing/2014/main" id="{50C8199F-C5FD-DA6D-C683-93CFC21A7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352800"/>
            <a:ext cx="511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ahoma" panose="020B0604030504040204" pitchFamily="34" charset="0"/>
                <a:ea typeface="楷体_GB2312" pitchFamily="49" charset="-122"/>
              </a:rPr>
              <a:t>三点二次插值（抛物插值）多项式为</a:t>
            </a:r>
          </a:p>
        </p:txBody>
      </p:sp>
      <p:sp>
        <p:nvSpPr>
          <p:cNvPr id="74761" name="Rectangle 9">
            <a:extLst>
              <a:ext uri="{FF2B5EF4-FFF2-40B4-BE49-F238E27FC236}">
                <a16:creationId xmlns:a16="http://schemas.microsoft.com/office/drawing/2014/main" id="{E8C07B95-ED5B-4F50-67F4-EC1385B53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450" y="1752600"/>
            <a:ext cx="51117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ahoma" panose="020B0604030504040204" pitchFamily="34" charset="0"/>
                <a:ea typeface="楷体_GB2312" pitchFamily="49" charset="-122"/>
              </a:rPr>
              <a:t>两点一次插值（线性插值）多项式为</a:t>
            </a:r>
          </a:p>
        </p:txBody>
      </p:sp>
      <p:pic>
        <p:nvPicPr>
          <p:cNvPr id="74762" name="Picture 10" descr="DARTS">
            <a:extLst>
              <a:ext uri="{FF2B5EF4-FFF2-40B4-BE49-F238E27FC236}">
                <a16:creationId xmlns:a16="http://schemas.microsoft.com/office/drawing/2014/main" id="{5F7943F4-1F12-80F5-F938-A373546721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38200" y="609600"/>
            <a:ext cx="693738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Rectangle 11">
            <a:extLst>
              <a:ext uri="{FF2B5EF4-FFF2-40B4-BE49-F238E27FC236}">
                <a16:creationId xmlns:a16="http://schemas.microsoft.com/office/drawing/2014/main" id="{EE747106-8A03-6AD5-1C20-9A14B326C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§2  Lagrange Polynomial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 autoUpdateAnimBg="0"/>
      <p:bldP spid="74760" grpId="0" autoUpdateAnimBg="0"/>
      <p:bldP spid="74761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83</TotalTime>
  <Words>1597</Words>
  <Application>Microsoft Office PowerPoint</Application>
  <PresentationFormat>全屏显示(4:3)</PresentationFormat>
  <Paragraphs>564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5" baseType="lpstr">
      <vt:lpstr>楷体_GB2312</vt:lpstr>
      <vt:lpstr>宋体</vt:lpstr>
      <vt:lpstr>Arial</vt:lpstr>
      <vt:lpstr>Helvetica</vt:lpstr>
      <vt:lpstr>Symbol</vt:lpstr>
      <vt:lpstr>Tahoma</vt:lpstr>
      <vt:lpstr>Times New Roman</vt:lpstr>
      <vt:lpstr>Wingdings</vt:lpstr>
      <vt:lpstr>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.J.U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hong</dc:creator>
  <cp:lastModifiedBy>崇浩 唐</cp:lastModifiedBy>
  <cp:revision>215</cp:revision>
  <dcterms:created xsi:type="dcterms:W3CDTF">2001-10-13T07:01:16Z</dcterms:created>
  <dcterms:modified xsi:type="dcterms:W3CDTF">2025-08-08T06:32:12Z</dcterms:modified>
</cp:coreProperties>
</file>